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330129" w:rsidRDefault="0047360C" w:rsidP="0047360C">
      <w:pPr>
        <w:tabs>
          <w:tab w:val="right" w:pos="9072"/>
        </w:tabs>
        <w:spacing w:line="240" w:lineRule="auto"/>
        <w:contextualSpacing/>
        <w:jc w:val="center"/>
        <w:rPr>
          <w:rFonts w:cs="Times New Roman"/>
          <w:szCs w:val="28"/>
        </w:rPr>
      </w:pPr>
      <w:r w:rsidRPr="00330129">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494230" w:rsidRDefault="00494230"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494230" w:rsidRDefault="00494230"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494230" w:rsidRDefault="00494230"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494230" w:rsidRDefault="00494230"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494230" w:rsidRDefault="00494230"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494230" w:rsidRDefault="00494230"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494230" w:rsidRPr="008A26F5" w:rsidRDefault="00494230"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494230" w:rsidRDefault="00494230"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494230" w:rsidRDefault="00494230"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494230" w:rsidRDefault="00494230" w:rsidP="0047360C">
                                <w:pPr>
                                  <w:pStyle w:val="a6"/>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494230" w:rsidRPr="008A26F5" w:rsidRDefault="00494230"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494230" w:rsidRDefault="00494230" w:rsidP="0047360C">
                                <w:pPr>
                                  <w:pStyle w:val="a6"/>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494230" w:rsidRDefault="00494230"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494230" w:rsidRDefault="00494230" w:rsidP="0047360C">
                                <w:pPr>
                                  <w:pStyle w:val="a6"/>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494230" w:rsidRDefault="00494230"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494230" w:rsidRDefault="00494230" w:rsidP="0047360C">
                                <w:pPr>
                                  <w:pStyle w:val="a6"/>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494230" w:rsidRDefault="00494230"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494230" w:rsidRDefault="00494230" w:rsidP="0047360C">
                                <w:pPr>
                                  <w:pStyle w:val="a6"/>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494230" w:rsidRDefault="00494230"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484AF271" w:rsidR="00494230" w:rsidRPr="00486206" w:rsidRDefault="00494230" w:rsidP="0047360C">
                              <w:pPr>
                                <w:pStyle w:val="a6"/>
                                <w:jc w:val="center"/>
                                <w:rPr>
                                  <w:sz w:val="22"/>
                                  <w:szCs w:val="22"/>
                                  <w:lang w:val="ru-RU"/>
                                </w:rPr>
                              </w:pPr>
                              <w:r w:rsidRPr="007B2B74">
                                <w:rPr>
                                  <w:rFonts w:ascii="Segoe UI" w:hAnsi="Segoe UI" w:cs="Segoe UI"/>
                                  <w:color w:val="343541"/>
                                  <w:sz w:val="24"/>
                                </w:rPr>
                                <w:t xml:space="preserve">Разработка информационной системы учета </w:t>
                              </w:r>
                              <w:r>
                                <w:rPr>
                                  <w:rFonts w:ascii="Segoe UI" w:hAnsi="Segoe UI" w:cs="Segoe UI"/>
                                  <w:color w:val="343541"/>
                                  <w:sz w:val="24"/>
                                  <w:lang w:val="ru-RU"/>
                                </w:rPr>
                                <w:t>сотрудников предприятия</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494230" w:rsidRDefault="00494230"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494230" w:rsidRDefault="00494230"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494230" w:rsidRPr="008A26F5" w:rsidRDefault="00494230"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494230" w:rsidRDefault="00494230"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494230" w:rsidRDefault="00494230"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494230" w:rsidRDefault="00494230"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494230" w:rsidRDefault="00494230"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494230" w:rsidRDefault="00494230"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494230" w:rsidRDefault="00494230"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494230" w:rsidRDefault="00494230"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494230" w:rsidRPr="008A26F5" w:rsidRDefault="00494230"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494230" w:rsidRDefault="00494230"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494230" w:rsidRDefault="00494230"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494230" w:rsidRDefault="00494230" w:rsidP="0047360C">
                          <w:pPr>
                            <w:pStyle w:val="a6"/>
                            <w:rPr>
                              <w:sz w:val="18"/>
                            </w:rPr>
                          </w:pPr>
                          <w:r>
                            <w:rPr>
                              <w:sz w:val="18"/>
                            </w:rPr>
                            <w:t xml:space="preserve"> 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494230" w:rsidRPr="008A26F5" w:rsidRDefault="00494230"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494230" w:rsidRDefault="00494230" w:rsidP="0047360C">
                          <w:pPr>
                            <w:pStyle w:val="a6"/>
                            <w:rPr>
                              <w:sz w:val="18"/>
                            </w:rPr>
                          </w:pPr>
                          <w:r>
                            <w:rPr>
                              <w:sz w:val="18"/>
                            </w:rPr>
                            <w:t xml:space="preserve"> 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494230" w:rsidRDefault="00494230"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494230" w:rsidRDefault="00494230" w:rsidP="0047360C">
                          <w:pPr>
                            <w:pStyle w:val="a6"/>
                            <w:rPr>
                              <w:sz w:val="18"/>
                            </w:rPr>
                          </w:pPr>
                          <w:r>
                            <w:rPr>
                              <w:sz w:val="18"/>
                            </w:rPr>
                            <w:t xml:space="preserve"> 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494230" w:rsidRDefault="00494230"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494230" w:rsidRDefault="00494230" w:rsidP="0047360C">
                          <w:pPr>
                            <w:pStyle w:val="a6"/>
                            <w:rPr>
                              <w:sz w:val="18"/>
                            </w:rPr>
                          </w:pPr>
                          <w:r>
                            <w:rPr>
                              <w:sz w:val="18"/>
                            </w:rPr>
                            <w:t xml:space="preserve"> 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494230" w:rsidRDefault="00494230"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494230" w:rsidRDefault="00494230" w:rsidP="0047360C">
                          <w:pPr>
                            <w:pStyle w:val="a6"/>
                            <w:rPr>
                              <w:sz w:val="18"/>
                            </w:rPr>
                          </w:pPr>
                          <w:r>
                            <w:rPr>
                              <w:sz w:val="18"/>
                            </w:rPr>
                            <w:t xml:space="preserve"> 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494230" w:rsidRDefault="00494230"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484AF271" w:rsidR="00494230" w:rsidRPr="00486206" w:rsidRDefault="00494230" w:rsidP="0047360C">
                        <w:pPr>
                          <w:pStyle w:val="a6"/>
                          <w:jc w:val="center"/>
                          <w:rPr>
                            <w:sz w:val="22"/>
                            <w:szCs w:val="22"/>
                            <w:lang w:val="ru-RU"/>
                          </w:rPr>
                        </w:pPr>
                        <w:r w:rsidRPr="007B2B74">
                          <w:rPr>
                            <w:rFonts w:ascii="Segoe UI" w:hAnsi="Segoe UI" w:cs="Segoe UI"/>
                            <w:color w:val="343541"/>
                            <w:sz w:val="24"/>
                          </w:rPr>
                          <w:t xml:space="preserve">Разработка информационной системы учета </w:t>
                        </w:r>
                        <w:r>
                          <w:rPr>
                            <w:rFonts w:ascii="Segoe UI" w:hAnsi="Segoe UI" w:cs="Segoe UI"/>
                            <w:color w:val="343541"/>
                            <w:sz w:val="24"/>
                            <w:lang w:val="ru-RU"/>
                          </w:rPr>
                          <w:t>сотрудников предприятия</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494230" w:rsidRDefault="00494230"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494230" w:rsidRDefault="00494230"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494230" w:rsidRPr="008A26F5" w:rsidRDefault="00494230"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494230" w:rsidRDefault="00494230" w:rsidP="0047360C">
                        <w:pPr>
                          <w:pStyle w:val="a6"/>
                          <w:jc w:val="center"/>
                          <w:rPr>
                            <w:rFonts w:ascii="Journal" w:hAnsi="Journal"/>
                            <w:sz w:val="24"/>
                            <w:lang w:val="ru-RU"/>
                          </w:rPr>
                        </w:pPr>
                      </w:p>
                    </w:txbxContent>
                  </v:textbox>
                </v:rect>
                <w10:wrap anchorx="margin" anchory="page"/>
                <w10:anchorlock/>
              </v:group>
            </w:pict>
          </mc:Fallback>
        </mc:AlternateContent>
      </w:r>
      <w:r w:rsidRPr="00330129">
        <w:rPr>
          <w:rFonts w:cs="Times New Roman"/>
          <w:b/>
          <w:szCs w:val="28"/>
        </w:rPr>
        <w:t>СОДЕРЖАНИЕ</w:t>
      </w:r>
    </w:p>
    <w:p w14:paraId="63E127FF" w14:textId="77777777" w:rsidR="0047360C" w:rsidRPr="00330129" w:rsidRDefault="0047360C" w:rsidP="0047360C">
      <w:pPr>
        <w:tabs>
          <w:tab w:val="right" w:pos="9072"/>
        </w:tabs>
        <w:spacing w:line="240" w:lineRule="auto"/>
        <w:contextualSpacing/>
        <w:jc w:val="center"/>
        <w:rPr>
          <w:rFonts w:cs="Times New Roman"/>
          <w:szCs w:val="28"/>
        </w:rPr>
      </w:pPr>
    </w:p>
    <w:p w14:paraId="01EDF2AF" w14:textId="4210BDD1" w:rsidR="00C649B9" w:rsidRPr="00330129" w:rsidRDefault="0047360C" w:rsidP="00C649B9">
      <w:pPr>
        <w:pStyle w:val="11"/>
        <w:tabs>
          <w:tab w:val="right" w:leader="dot" w:pos="9628"/>
        </w:tabs>
        <w:ind w:firstLine="0"/>
        <w:rPr>
          <w:rFonts w:asciiTheme="minorHAnsi" w:eastAsiaTheme="minorEastAsia" w:hAnsiTheme="minorHAnsi"/>
          <w:noProof/>
          <w:sz w:val="22"/>
          <w:lang w:val="en-US"/>
        </w:rPr>
      </w:pPr>
      <w:r w:rsidRPr="00330129">
        <w:rPr>
          <w:rFonts w:cs="Times New Roman"/>
          <w:szCs w:val="28"/>
        </w:rPr>
        <w:fldChar w:fldCharType="begin"/>
      </w:r>
      <w:r w:rsidRPr="00330129">
        <w:rPr>
          <w:rFonts w:cs="Times New Roman"/>
          <w:szCs w:val="28"/>
        </w:rPr>
        <w:instrText xml:space="preserve"> TOC \o "1-3" \h \z \u </w:instrText>
      </w:r>
      <w:r w:rsidRPr="00330129">
        <w:rPr>
          <w:rFonts w:cs="Times New Roman"/>
          <w:szCs w:val="28"/>
        </w:rPr>
        <w:fldChar w:fldCharType="separate"/>
      </w:r>
      <w:hyperlink w:anchor="_Toc99395208" w:history="1">
        <w:r w:rsidR="00C649B9" w:rsidRPr="00330129">
          <w:rPr>
            <w:rStyle w:val="ad"/>
            <w:noProof/>
            <w:color w:val="auto"/>
          </w:rPr>
          <w:t>Введение</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08 \h </w:instrText>
        </w:r>
        <w:r w:rsidR="00C649B9" w:rsidRPr="00330129">
          <w:rPr>
            <w:noProof/>
            <w:webHidden/>
          </w:rPr>
        </w:r>
        <w:r w:rsidR="00C649B9" w:rsidRPr="00330129">
          <w:rPr>
            <w:noProof/>
            <w:webHidden/>
          </w:rPr>
          <w:fldChar w:fldCharType="separate"/>
        </w:r>
        <w:r w:rsidR="00C020D4">
          <w:rPr>
            <w:noProof/>
            <w:webHidden/>
          </w:rPr>
          <w:t>3</w:t>
        </w:r>
        <w:r w:rsidR="00C649B9" w:rsidRPr="00330129">
          <w:rPr>
            <w:noProof/>
            <w:webHidden/>
          </w:rPr>
          <w:fldChar w:fldCharType="end"/>
        </w:r>
      </w:hyperlink>
    </w:p>
    <w:p w14:paraId="2083CEE3" w14:textId="1AF2D5B6"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330129">
          <w:rPr>
            <w:rStyle w:val="ad"/>
            <w:noProof/>
            <w:color w:val="auto"/>
          </w:rPr>
          <w:t>1 Анализ объекта</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09 \h </w:instrText>
        </w:r>
        <w:r w:rsidR="00C649B9" w:rsidRPr="00330129">
          <w:rPr>
            <w:noProof/>
            <w:webHidden/>
          </w:rPr>
        </w:r>
        <w:r w:rsidR="00C649B9" w:rsidRPr="00330129">
          <w:rPr>
            <w:noProof/>
            <w:webHidden/>
          </w:rPr>
          <w:fldChar w:fldCharType="separate"/>
        </w:r>
        <w:r w:rsidR="00C020D4">
          <w:rPr>
            <w:noProof/>
            <w:webHidden/>
          </w:rPr>
          <w:t>4</w:t>
        </w:r>
        <w:r w:rsidR="00C649B9" w:rsidRPr="00330129">
          <w:rPr>
            <w:noProof/>
            <w:webHidden/>
          </w:rPr>
          <w:fldChar w:fldCharType="end"/>
        </w:r>
      </w:hyperlink>
    </w:p>
    <w:p w14:paraId="7BA48D7D" w14:textId="551FA3F0" w:rsidR="00C649B9" w:rsidRPr="00330129" w:rsidRDefault="00494230" w:rsidP="00C649B9">
      <w:pPr>
        <w:pStyle w:val="21"/>
        <w:rPr>
          <w:rFonts w:asciiTheme="minorHAnsi" w:eastAsiaTheme="minorEastAsia" w:hAnsiTheme="minorHAnsi"/>
          <w:noProof/>
          <w:sz w:val="22"/>
          <w:lang w:val="en-US"/>
        </w:rPr>
      </w:pPr>
      <w:hyperlink w:anchor="_Toc99395210" w:history="1">
        <w:r w:rsidR="00C649B9" w:rsidRPr="00330129">
          <w:rPr>
            <w:rStyle w:val="ad"/>
            <w:noProof/>
            <w:color w:val="auto"/>
          </w:rPr>
          <w:t>1.1 Описание предметной области</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0 \h </w:instrText>
        </w:r>
        <w:r w:rsidR="00C649B9" w:rsidRPr="00330129">
          <w:rPr>
            <w:noProof/>
            <w:webHidden/>
          </w:rPr>
        </w:r>
        <w:r w:rsidR="00C649B9" w:rsidRPr="00330129">
          <w:rPr>
            <w:noProof/>
            <w:webHidden/>
          </w:rPr>
          <w:fldChar w:fldCharType="separate"/>
        </w:r>
        <w:r w:rsidR="00C020D4">
          <w:rPr>
            <w:noProof/>
            <w:webHidden/>
          </w:rPr>
          <w:t>4</w:t>
        </w:r>
        <w:r w:rsidR="00C649B9" w:rsidRPr="00330129">
          <w:rPr>
            <w:noProof/>
            <w:webHidden/>
          </w:rPr>
          <w:fldChar w:fldCharType="end"/>
        </w:r>
      </w:hyperlink>
    </w:p>
    <w:p w14:paraId="72D50000" w14:textId="2A304C5B" w:rsidR="00C649B9" w:rsidRPr="00330129" w:rsidRDefault="00494230" w:rsidP="00C649B9">
      <w:pPr>
        <w:pStyle w:val="21"/>
        <w:rPr>
          <w:rFonts w:asciiTheme="minorHAnsi" w:eastAsiaTheme="minorEastAsia" w:hAnsiTheme="minorHAnsi"/>
          <w:noProof/>
          <w:sz w:val="22"/>
          <w:lang w:val="en-US"/>
        </w:rPr>
      </w:pPr>
      <w:hyperlink w:anchor="_Toc99395211" w:history="1">
        <w:r w:rsidR="00C649B9" w:rsidRPr="00330129">
          <w:rPr>
            <w:rStyle w:val="ad"/>
            <w:noProof/>
            <w:color w:val="auto"/>
          </w:rPr>
          <w:t>1.2 Построение концептуальной модели предметной области</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1 \h </w:instrText>
        </w:r>
        <w:r w:rsidR="00C649B9" w:rsidRPr="00330129">
          <w:rPr>
            <w:noProof/>
            <w:webHidden/>
          </w:rPr>
        </w:r>
        <w:r w:rsidR="00C649B9" w:rsidRPr="00330129">
          <w:rPr>
            <w:noProof/>
            <w:webHidden/>
          </w:rPr>
          <w:fldChar w:fldCharType="separate"/>
        </w:r>
        <w:r w:rsidR="00C020D4">
          <w:rPr>
            <w:noProof/>
            <w:webHidden/>
          </w:rPr>
          <w:t>6</w:t>
        </w:r>
        <w:r w:rsidR="00C649B9" w:rsidRPr="00330129">
          <w:rPr>
            <w:noProof/>
            <w:webHidden/>
          </w:rPr>
          <w:fldChar w:fldCharType="end"/>
        </w:r>
      </w:hyperlink>
    </w:p>
    <w:p w14:paraId="706DE91F" w14:textId="64BF2D53"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330129">
          <w:rPr>
            <w:rStyle w:val="ad"/>
            <w:noProof/>
            <w:color w:val="auto"/>
          </w:rPr>
          <w:t>2 Постановка задачи</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2 \h </w:instrText>
        </w:r>
        <w:r w:rsidR="00C649B9" w:rsidRPr="00330129">
          <w:rPr>
            <w:noProof/>
            <w:webHidden/>
          </w:rPr>
        </w:r>
        <w:r w:rsidR="00C649B9" w:rsidRPr="00330129">
          <w:rPr>
            <w:noProof/>
            <w:webHidden/>
          </w:rPr>
          <w:fldChar w:fldCharType="separate"/>
        </w:r>
        <w:r w:rsidR="00C020D4">
          <w:rPr>
            <w:noProof/>
            <w:webHidden/>
          </w:rPr>
          <w:t>9</w:t>
        </w:r>
        <w:r w:rsidR="00C649B9" w:rsidRPr="00330129">
          <w:rPr>
            <w:noProof/>
            <w:webHidden/>
          </w:rPr>
          <w:fldChar w:fldCharType="end"/>
        </w:r>
      </w:hyperlink>
    </w:p>
    <w:p w14:paraId="43954478" w14:textId="7B81A4A5" w:rsidR="00C649B9" w:rsidRPr="00330129" w:rsidRDefault="00494230" w:rsidP="00C649B9">
      <w:pPr>
        <w:pStyle w:val="21"/>
        <w:rPr>
          <w:rFonts w:asciiTheme="minorHAnsi" w:eastAsiaTheme="minorEastAsia" w:hAnsiTheme="minorHAnsi"/>
          <w:noProof/>
          <w:sz w:val="22"/>
          <w:lang w:val="en-US"/>
        </w:rPr>
      </w:pPr>
      <w:hyperlink w:anchor="_Toc99395213" w:history="1">
        <w:r w:rsidR="00C649B9" w:rsidRPr="00330129">
          <w:rPr>
            <w:rStyle w:val="ad"/>
            <w:noProof/>
            <w:color w:val="auto"/>
          </w:rPr>
          <w:t>2.1 Определение требований к программной системе.</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3 \h </w:instrText>
        </w:r>
        <w:r w:rsidR="00C649B9" w:rsidRPr="00330129">
          <w:rPr>
            <w:noProof/>
            <w:webHidden/>
          </w:rPr>
        </w:r>
        <w:r w:rsidR="00C649B9" w:rsidRPr="00330129">
          <w:rPr>
            <w:noProof/>
            <w:webHidden/>
          </w:rPr>
          <w:fldChar w:fldCharType="separate"/>
        </w:r>
        <w:r w:rsidR="00C020D4">
          <w:rPr>
            <w:noProof/>
            <w:webHidden/>
          </w:rPr>
          <w:t>9</w:t>
        </w:r>
        <w:r w:rsidR="00C649B9" w:rsidRPr="00330129">
          <w:rPr>
            <w:noProof/>
            <w:webHidden/>
          </w:rPr>
          <w:fldChar w:fldCharType="end"/>
        </w:r>
      </w:hyperlink>
    </w:p>
    <w:p w14:paraId="50709353" w14:textId="1B2FD561" w:rsidR="00C649B9" w:rsidRPr="00330129" w:rsidRDefault="00494230" w:rsidP="00C649B9">
      <w:pPr>
        <w:pStyle w:val="21"/>
        <w:rPr>
          <w:rFonts w:asciiTheme="minorHAnsi" w:eastAsiaTheme="minorEastAsia" w:hAnsiTheme="minorHAnsi"/>
          <w:noProof/>
          <w:sz w:val="22"/>
          <w:lang w:val="en-US"/>
        </w:rPr>
      </w:pPr>
      <w:hyperlink w:anchor="_Toc99395214" w:history="1">
        <w:r w:rsidR="00C649B9" w:rsidRPr="00330129">
          <w:rPr>
            <w:rStyle w:val="ad"/>
            <w:noProof/>
            <w:color w:val="auto"/>
          </w:rPr>
          <w:t>2.2 Описание аналогов системы</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4 \h </w:instrText>
        </w:r>
        <w:r w:rsidR="00C649B9" w:rsidRPr="00330129">
          <w:rPr>
            <w:noProof/>
            <w:webHidden/>
          </w:rPr>
        </w:r>
        <w:r w:rsidR="00C649B9" w:rsidRPr="00330129">
          <w:rPr>
            <w:noProof/>
            <w:webHidden/>
          </w:rPr>
          <w:fldChar w:fldCharType="separate"/>
        </w:r>
        <w:r w:rsidR="00C020D4">
          <w:rPr>
            <w:noProof/>
            <w:webHidden/>
          </w:rPr>
          <w:t>11</w:t>
        </w:r>
        <w:r w:rsidR="00C649B9" w:rsidRPr="00330129">
          <w:rPr>
            <w:noProof/>
            <w:webHidden/>
          </w:rPr>
          <w:fldChar w:fldCharType="end"/>
        </w:r>
      </w:hyperlink>
    </w:p>
    <w:p w14:paraId="09D0A7EE" w14:textId="76A26E81" w:rsidR="00C649B9" w:rsidRPr="00330129" w:rsidRDefault="00494230" w:rsidP="00C649B9">
      <w:pPr>
        <w:pStyle w:val="21"/>
        <w:rPr>
          <w:rFonts w:asciiTheme="minorHAnsi" w:eastAsiaTheme="minorEastAsia" w:hAnsiTheme="minorHAnsi"/>
          <w:noProof/>
          <w:sz w:val="22"/>
          <w:lang w:val="en-US"/>
        </w:rPr>
      </w:pPr>
      <w:hyperlink w:anchor="_Toc99395215" w:history="1">
        <w:r w:rsidR="00C649B9" w:rsidRPr="00330129">
          <w:rPr>
            <w:rStyle w:val="ad"/>
            <w:noProof/>
            <w:color w:val="auto"/>
          </w:rPr>
          <w:t>2.3 Обзор и обоснование выбора инструментальных средств</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5 \h </w:instrText>
        </w:r>
        <w:r w:rsidR="00C649B9" w:rsidRPr="00330129">
          <w:rPr>
            <w:noProof/>
            <w:webHidden/>
          </w:rPr>
        </w:r>
        <w:r w:rsidR="00C649B9" w:rsidRPr="00330129">
          <w:rPr>
            <w:noProof/>
            <w:webHidden/>
          </w:rPr>
          <w:fldChar w:fldCharType="separate"/>
        </w:r>
        <w:r w:rsidR="00C020D4">
          <w:rPr>
            <w:noProof/>
            <w:webHidden/>
          </w:rPr>
          <w:t>18</w:t>
        </w:r>
        <w:r w:rsidR="00C649B9" w:rsidRPr="00330129">
          <w:rPr>
            <w:noProof/>
            <w:webHidden/>
          </w:rPr>
          <w:fldChar w:fldCharType="end"/>
        </w:r>
      </w:hyperlink>
    </w:p>
    <w:p w14:paraId="24C70198" w14:textId="4A4A4EDD"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330129">
          <w:rPr>
            <w:rStyle w:val="ad"/>
            <w:noProof/>
            <w:color w:val="auto"/>
          </w:rPr>
          <w:t>3 Проектирование</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6 \h </w:instrText>
        </w:r>
        <w:r w:rsidR="00C649B9" w:rsidRPr="00330129">
          <w:rPr>
            <w:noProof/>
            <w:webHidden/>
          </w:rPr>
        </w:r>
        <w:r w:rsidR="00C649B9" w:rsidRPr="00330129">
          <w:rPr>
            <w:noProof/>
            <w:webHidden/>
          </w:rPr>
          <w:fldChar w:fldCharType="separate"/>
        </w:r>
        <w:r w:rsidR="00C020D4">
          <w:rPr>
            <w:noProof/>
            <w:webHidden/>
          </w:rPr>
          <w:t>24</w:t>
        </w:r>
        <w:r w:rsidR="00C649B9" w:rsidRPr="00330129">
          <w:rPr>
            <w:noProof/>
            <w:webHidden/>
          </w:rPr>
          <w:fldChar w:fldCharType="end"/>
        </w:r>
      </w:hyperlink>
    </w:p>
    <w:p w14:paraId="0194FD8A" w14:textId="6C20BE28" w:rsidR="00C649B9" w:rsidRPr="00330129" w:rsidRDefault="00494230" w:rsidP="00C649B9">
      <w:pPr>
        <w:pStyle w:val="21"/>
        <w:rPr>
          <w:rFonts w:asciiTheme="minorHAnsi" w:eastAsiaTheme="minorEastAsia" w:hAnsiTheme="minorHAnsi"/>
          <w:noProof/>
          <w:sz w:val="22"/>
          <w:lang w:val="en-US"/>
        </w:rPr>
      </w:pPr>
      <w:hyperlink w:anchor="_Toc99395217" w:history="1">
        <w:r w:rsidR="00C649B9" w:rsidRPr="00330129">
          <w:rPr>
            <w:rStyle w:val="ad"/>
            <w:noProof/>
            <w:color w:val="auto"/>
          </w:rPr>
          <w:t>3.1 Разработка архитектуры программного продукта</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7 \h </w:instrText>
        </w:r>
        <w:r w:rsidR="00C649B9" w:rsidRPr="00330129">
          <w:rPr>
            <w:noProof/>
            <w:webHidden/>
          </w:rPr>
        </w:r>
        <w:r w:rsidR="00C649B9" w:rsidRPr="00330129">
          <w:rPr>
            <w:noProof/>
            <w:webHidden/>
          </w:rPr>
          <w:fldChar w:fldCharType="separate"/>
        </w:r>
        <w:r w:rsidR="00C020D4">
          <w:rPr>
            <w:noProof/>
            <w:webHidden/>
          </w:rPr>
          <w:t>24</w:t>
        </w:r>
        <w:r w:rsidR="00C649B9" w:rsidRPr="00330129">
          <w:rPr>
            <w:noProof/>
            <w:webHidden/>
          </w:rPr>
          <w:fldChar w:fldCharType="end"/>
        </w:r>
      </w:hyperlink>
    </w:p>
    <w:p w14:paraId="4BCF3807" w14:textId="297D0DF4" w:rsidR="00C649B9" w:rsidRPr="00330129" w:rsidRDefault="00494230" w:rsidP="00C649B9">
      <w:pPr>
        <w:pStyle w:val="21"/>
        <w:rPr>
          <w:rFonts w:asciiTheme="minorHAnsi" w:eastAsiaTheme="minorEastAsia" w:hAnsiTheme="minorHAnsi"/>
          <w:noProof/>
          <w:sz w:val="22"/>
          <w:lang w:val="en-US"/>
        </w:rPr>
      </w:pPr>
      <w:hyperlink w:anchor="_Toc99395218" w:history="1">
        <w:r w:rsidR="00C649B9" w:rsidRPr="00330129">
          <w:rPr>
            <w:rStyle w:val="ad"/>
            <w:noProof/>
            <w:color w:val="auto"/>
          </w:rPr>
          <w:t>3.2 Проектирование структур хранения данных</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8 \h </w:instrText>
        </w:r>
        <w:r w:rsidR="00C649B9" w:rsidRPr="00330129">
          <w:rPr>
            <w:noProof/>
            <w:webHidden/>
          </w:rPr>
        </w:r>
        <w:r w:rsidR="00C649B9" w:rsidRPr="00330129">
          <w:rPr>
            <w:noProof/>
            <w:webHidden/>
          </w:rPr>
          <w:fldChar w:fldCharType="separate"/>
        </w:r>
        <w:r w:rsidR="00C020D4">
          <w:rPr>
            <w:noProof/>
            <w:webHidden/>
          </w:rPr>
          <w:t>29</w:t>
        </w:r>
        <w:r w:rsidR="00C649B9" w:rsidRPr="00330129">
          <w:rPr>
            <w:noProof/>
            <w:webHidden/>
          </w:rPr>
          <w:fldChar w:fldCharType="end"/>
        </w:r>
      </w:hyperlink>
    </w:p>
    <w:p w14:paraId="67A5346A" w14:textId="4EF15F17" w:rsidR="00C649B9" w:rsidRPr="00330129" w:rsidRDefault="00494230" w:rsidP="00C649B9">
      <w:pPr>
        <w:pStyle w:val="21"/>
        <w:rPr>
          <w:rFonts w:asciiTheme="minorHAnsi" w:eastAsiaTheme="minorEastAsia" w:hAnsiTheme="minorHAnsi"/>
          <w:noProof/>
          <w:sz w:val="22"/>
          <w:lang w:val="en-US"/>
        </w:rPr>
      </w:pPr>
      <w:hyperlink w:anchor="_Toc99395219" w:history="1">
        <w:r w:rsidR="00C649B9" w:rsidRPr="00330129">
          <w:rPr>
            <w:rStyle w:val="ad"/>
            <w:noProof/>
            <w:color w:val="auto"/>
          </w:rPr>
          <w:t>3.3 Описание реализации вариантов использования</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19 \h </w:instrText>
        </w:r>
        <w:r w:rsidR="00C649B9" w:rsidRPr="00330129">
          <w:rPr>
            <w:noProof/>
            <w:webHidden/>
          </w:rPr>
        </w:r>
        <w:r w:rsidR="00C649B9" w:rsidRPr="00330129">
          <w:rPr>
            <w:noProof/>
            <w:webHidden/>
          </w:rPr>
          <w:fldChar w:fldCharType="separate"/>
        </w:r>
        <w:r w:rsidR="00C020D4">
          <w:rPr>
            <w:noProof/>
            <w:webHidden/>
          </w:rPr>
          <w:t>31</w:t>
        </w:r>
        <w:r w:rsidR="00C649B9" w:rsidRPr="00330129">
          <w:rPr>
            <w:noProof/>
            <w:webHidden/>
          </w:rPr>
          <w:fldChar w:fldCharType="end"/>
        </w:r>
      </w:hyperlink>
    </w:p>
    <w:p w14:paraId="47D8C3F0" w14:textId="2574EE61"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330129">
          <w:rPr>
            <w:rStyle w:val="ad"/>
            <w:noProof/>
            <w:color w:val="auto"/>
          </w:rPr>
          <w:t>4 Реализация</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0 \h </w:instrText>
        </w:r>
        <w:r w:rsidR="00C649B9" w:rsidRPr="00330129">
          <w:rPr>
            <w:noProof/>
            <w:webHidden/>
          </w:rPr>
        </w:r>
        <w:r w:rsidR="00C649B9" w:rsidRPr="00330129">
          <w:rPr>
            <w:noProof/>
            <w:webHidden/>
          </w:rPr>
          <w:fldChar w:fldCharType="separate"/>
        </w:r>
        <w:r w:rsidR="00C020D4">
          <w:rPr>
            <w:noProof/>
            <w:webHidden/>
          </w:rPr>
          <w:t>35</w:t>
        </w:r>
        <w:r w:rsidR="00C649B9" w:rsidRPr="00330129">
          <w:rPr>
            <w:noProof/>
            <w:webHidden/>
          </w:rPr>
          <w:fldChar w:fldCharType="end"/>
        </w:r>
      </w:hyperlink>
    </w:p>
    <w:p w14:paraId="61E1AA93" w14:textId="6E343AAF" w:rsidR="00C649B9" w:rsidRPr="00330129" w:rsidRDefault="00494230" w:rsidP="00C649B9">
      <w:pPr>
        <w:pStyle w:val="21"/>
        <w:rPr>
          <w:rFonts w:asciiTheme="minorHAnsi" w:eastAsiaTheme="minorEastAsia" w:hAnsiTheme="minorHAnsi"/>
          <w:noProof/>
          <w:sz w:val="22"/>
          <w:lang w:val="en-US"/>
        </w:rPr>
      </w:pPr>
      <w:hyperlink w:anchor="_Toc99395221" w:history="1">
        <w:r w:rsidR="00C649B9" w:rsidRPr="00330129">
          <w:rPr>
            <w:rStyle w:val="ad"/>
            <w:noProof/>
            <w:color w:val="auto"/>
          </w:rPr>
          <w:t>4.1 Разработка классов информационной системы</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1 \h </w:instrText>
        </w:r>
        <w:r w:rsidR="00C649B9" w:rsidRPr="00330129">
          <w:rPr>
            <w:noProof/>
            <w:webHidden/>
          </w:rPr>
        </w:r>
        <w:r w:rsidR="00C649B9" w:rsidRPr="00330129">
          <w:rPr>
            <w:noProof/>
            <w:webHidden/>
          </w:rPr>
          <w:fldChar w:fldCharType="separate"/>
        </w:r>
        <w:r w:rsidR="00C020D4">
          <w:rPr>
            <w:noProof/>
            <w:webHidden/>
          </w:rPr>
          <w:t>35</w:t>
        </w:r>
        <w:r w:rsidR="00C649B9" w:rsidRPr="00330129">
          <w:rPr>
            <w:noProof/>
            <w:webHidden/>
          </w:rPr>
          <w:fldChar w:fldCharType="end"/>
        </w:r>
      </w:hyperlink>
    </w:p>
    <w:p w14:paraId="2959A1D2" w14:textId="0C14E0AC" w:rsidR="00C649B9" w:rsidRPr="00330129" w:rsidRDefault="00494230" w:rsidP="00C649B9">
      <w:pPr>
        <w:pStyle w:val="21"/>
        <w:tabs>
          <w:tab w:val="left" w:pos="1100"/>
        </w:tabs>
        <w:rPr>
          <w:rFonts w:asciiTheme="minorHAnsi" w:eastAsiaTheme="minorEastAsia" w:hAnsiTheme="minorHAnsi"/>
          <w:noProof/>
          <w:sz w:val="22"/>
          <w:lang w:val="en-US"/>
        </w:rPr>
      </w:pPr>
      <w:hyperlink w:anchor="_Toc99395222" w:history="1">
        <w:r w:rsidR="00C020D4">
          <w:rPr>
            <w:rStyle w:val="ad"/>
            <w:noProof/>
            <w:color w:val="auto"/>
          </w:rPr>
          <w:t>4.2</w:t>
        </w:r>
        <w:r w:rsidR="00C649B9" w:rsidRPr="00330129">
          <w:rPr>
            <w:rFonts w:asciiTheme="minorHAnsi" w:eastAsiaTheme="minorEastAsia" w:hAnsiTheme="minorHAnsi"/>
            <w:noProof/>
            <w:sz w:val="22"/>
            <w:lang w:val="en-US"/>
          </w:rPr>
          <w:tab/>
        </w:r>
        <w:r w:rsidR="00C649B9" w:rsidRPr="00330129">
          <w:rPr>
            <w:rStyle w:val="ad"/>
            <w:noProof/>
            <w:color w:val="auto"/>
          </w:rPr>
          <w:t>Разработка интерфейса программного продукта</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2 \h </w:instrText>
        </w:r>
        <w:r w:rsidR="00C649B9" w:rsidRPr="00330129">
          <w:rPr>
            <w:noProof/>
            <w:webHidden/>
          </w:rPr>
        </w:r>
        <w:r w:rsidR="00C649B9" w:rsidRPr="00330129">
          <w:rPr>
            <w:noProof/>
            <w:webHidden/>
          </w:rPr>
          <w:fldChar w:fldCharType="separate"/>
        </w:r>
        <w:r w:rsidR="00C020D4">
          <w:rPr>
            <w:noProof/>
            <w:webHidden/>
          </w:rPr>
          <w:t>43</w:t>
        </w:r>
        <w:r w:rsidR="00C649B9" w:rsidRPr="00330129">
          <w:rPr>
            <w:noProof/>
            <w:webHidden/>
          </w:rPr>
          <w:fldChar w:fldCharType="end"/>
        </w:r>
      </w:hyperlink>
    </w:p>
    <w:p w14:paraId="6EA1B5A6" w14:textId="61CC59D8" w:rsidR="00C649B9" w:rsidRPr="00330129" w:rsidRDefault="00494230" w:rsidP="00C649B9">
      <w:pPr>
        <w:pStyle w:val="21"/>
        <w:tabs>
          <w:tab w:val="left" w:pos="1100"/>
        </w:tabs>
        <w:rPr>
          <w:rFonts w:asciiTheme="minorHAnsi" w:eastAsiaTheme="minorEastAsia" w:hAnsiTheme="minorHAnsi"/>
          <w:noProof/>
          <w:sz w:val="22"/>
          <w:lang w:val="en-US"/>
        </w:rPr>
      </w:pPr>
      <w:hyperlink w:anchor="_Toc99395223" w:history="1">
        <w:r w:rsidR="00C020D4">
          <w:rPr>
            <w:rStyle w:val="ad"/>
            <w:noProof/>
            <w:color w:val="auto"/>
          </w:rPr>
          <w:t>4.3</w:t>
        </w:r>
        <w:r w:rsidR="00C649B9" w:rsidRPr="00330129">
          <w:rPr>
            <w:rFonts w:asciiTheme="minorHAnsi" w:eastAsiaTheme="minorEastAsia" w:hAnsiTheme="minorHAnsi"/>
            <w:noProof/>
            <w:sz w:val="22"/>
            <w:lang w:val="en-US"/>
          </w:rPr>
          <w:tab/>
        </w:r>
        <w:r w:rsidR="00C649B9" w:rsidRPr="00330129">
          <w:rPr>
            <w:rStyle w:val="ad"/>
            <w:noProof/>
            <w:color w:val="auto"/>
          </w:rPr>
          <w:t>Разработка алгоритмов реализации вариантов использования</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3 \h </w:instrText>
        </w:r>
        <w:r w:rsidR="00C649B9" w:rsidRPr="00330129">
          <w:rPr>
            <w:noProof/>
            <w:webHidden/>
          </w:rPr>
        </w:r>
        <w:r w:rsidR="00C649B9" w:rsidRPr="00330129">
          <w:rPr>
            <w:noProof/>
            <w:webHidden/>
          </w:rPr>
          <w:fldChar w:fldCharType="separate"/>
        </w:r>
        <w:r w:rsidR="00C020D4">
          <w:rPr>
            <w:noProof/>
            <w:webHidden/>
          </w:rPr>
          <w:t>54</w:t>
        </w:r>
        <w:r w:rsidR="00C649B9" w:rsidRPr="00330129">
          <w:rPr>
            <w:noProof/>
            <w:webHidden/>
          </w:rPr>
          <w:fldChar w:fldCharType="end"/>
        </w:r>
      </w:hyperlink>
    </w:p>
    <w:p w14:paraId="4CC2A2A1" w14:textId="213D8603" w:rsidR="00C649B9" w:rsidRPr="00330129" w:rsidRDefault="00494230" w:rsidP="00C649B9">
      <w:pPr>
        <w:pStyle w:val="21"/>
        <w:rPr>
          <w:rFonts w:asciiTheme="minorHAnsi" w:eastAsiaTheme="minorEastAsia" w:hAnsiTheme="minorHAnsi"/>
          <w:noProof/>
          <w:sz w:val="22"/>
          <w:lang w:val="en-US"/>
        </w:rPr>
      </w:pPr>
      <w:r>
        <w:rPr>
          <w:noProof/>
        </w:rPr>
        <w:fldChar w:fldCharType="begin"/>
      </w:r>
      <w:r>
        <w:rPr>
          <w:noProof/>
        </w:rPr>
        <w:instrText xml:space="preserve"> HYPERLINK \l "_Toc99395224" </w:instrText>
      </w:r>
      <w:r w:rsidR="00C020D4">
        <w:rPr>
          <w:noProof/>
        </w:rPr>
      </w:r>
      <w:r>
        <w:rPr>
          <w:noProof/>
        </w:rPr>
        <w:fldChar w:fldCharType="separate"/>
      </w:r>
      <w:r w:rsidR="00C020D4">
        <w:rPr>
          <w:rStyle w:val="ad"/>
          <w:noProof/>
          <w:color w:val="auto"/>
        </w:rPr>
        <w:t>4.4</w:t>
      </w:r>
      <w:bookmarkStart w:id="0" w:name="_GoBack"/>
      <w:bookmarkEnd w:id="0"/>
      <w:r w:rsidR="00C649B9" w:rsidRPr="00330129">
        <w:rPr>
          <w:rStyle w:val="ad"/>
          <w:noProof/>
          <w:color w:val="auto"/>
        </w:rPr>
        <w:t xml:space="preserve"> Модульное тестирование алгоритмов реализации вариантов использования</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4 \h </w:instrText>
      </w:r>
      <w:r w:rsidR="00C649B9" w:rsidRPr="00330129">
        <w:rPr>
          <w:noProof/>
          <w:webHidden/>
        </w:rPr>
      </w:r>
      <w:r w:rsidR="00C649B9" w:rsidRPr="00330129">
        <w:rPr>
          <w:noProof/>
          <w:webHidden/>
        </w:rPr>
        <w:fldChar w:fldCharType="separate"/>
      </w:r>
      <w:r w:rsidR="00C020D4">
        <w:rPr>
          <w:noProof/>
          <w:webHidden/>
        </w:rPr>
        <w:t>56</w:t>
      </w:r>
      <w:r w:rsidR="00C649B9" w:rsidRPr="00330129">
        <w:rPr>
          <w:noProof/>
          <w:webHidden/>
        </w:rPr>
        <w:fldChar w:fldCharType="end"/>
      </w:r>
      <w:r>
        <w:rPr>
          <w:noProof/>
        </w:rPr>
        <w:fldChar w:fldCharType="end"/>
      </w:r>
    </w:p>
    <w:p w14:paraId="61E5E81B" w14:textId="40432A29"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330129">
          <w:rPr>
            <w:rStyle w:val="ad"/>
            <w:noProof/>
            <w:color w:val="auto"/>
          </w:rPr>
          <w:t>5 Системное тестирование</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5 \h </w:instrText>
        </w:r>
        <w:r w:rsidR="00C649B9" w:rsidRPr="00330129">
          <w:rPr>
            <w:noProof/>
            <w:webHidden/>
          </w:rPr>
        </w:r>
        <w:r w:rsidR="00C649B9" w:rsidRPr="00330129">
          <w:rPr>
            <w:noProof/>
            <w:webHidden/>
          </w:rPr>
          <w:fldChar w:fldCharType="separate"/>
        </w:r>
        <w:r w:rsidR="00C020D4">
          <w:rPr>
            <w:noProof/>
            <w:webHidden/>
          </w:rPr>
          <w:t>58</w:t>
        </w:r>
        <w:r w:rsidR="00C649B9" w:rsidRPr="00330129">
          <w:rPr>
            <w:noProof/>
            <w:webHidden/>
          </w:rPr>
          <w:fldChar w:fldCharType="end"/>
        </w:r>
      </w:hyperlink>
    </w:p>
    <w:p w14:paraId="4C064A0C" w14:textId="362612E4" w:rsidR="00C649B9" w:rsidRPr="00330129" w:rsidRDefault="00494230" w:rsidP="00C649B9">
      <w:pPr>
        <w:pStyle w:val="21"/>
        <w:rPr>
          <w:rFonts w:asciiTheme="minorHAnsi" w:eastAsiaTheme="minorEastAsia" w:hAnsiTheme="minorHAnsi"/>
          <w:noProof/>
          <w:sz w:val="22"/>
          <w:lang w:val="en-US"/>
        </w:rPr>
      </w:pPr>
      <w:hyperlink w:anchor="_Toc99395226" w:history="1">
        <w:r w:rsidR="00C649B9" w:rsidRPr="00330129">
          <w:rPr>
            <w:rStyle w:val="ad"/>
            <w:noProof/>
            <w:color w:val="auto"/>
          </w:rPr>
          <w:t>5.1 Функциональное тестирование</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6 \h </w:instrText>
        </w:r>
        <w:r w:rsidR="00C649B9" w:rsidRPr="00330129">
          <w:rPr>
            <w:noProof/>
            <w:webHidden/>
          </w:rPr>
        </w:r>
        <w:r w:rsidR="00C649B9" w:rsidRPr="00330129">
          <w:rPr>
            <w:noProof/>
            <w:webHidden/>
          </w:rPr>
          <w:fldChar w:fldCharType="separate"/>
        </w:r>
        <w:r w:rsidR="00C020D4">
          <w:rPr>
            <w:noProof/>
            <w:webHidden/>
          </w:rPr>
          <w:t>59</w:t>
        </w:r>
        <w:r w:rsidR="00C649B9" w:rsidRPr="00330129">
          <w:rPr>
            <w:noProof/>
            <w:webHidden/>
          </w:rPr>
          <w:fldChar w:fldCharType="end"/>
        </w:r>
      </w:hyperlink>
    </w:p>
    <w:p w14:paraId="285379F7" w14:textId="32B13330" w:rsidR="00C649B9" w:rsidRPr="00330129" w:rsidRDefault="00494230" w:rsidP="00C649B9">
      <w:pPr>
        <w:pStyle w:val="21"/>
        <w:rPr>
          <w:rStyle w:val="ad"/>
          <w:noProof/>
          <w:color w:val="auto"/>
        </w:rPr>
      </w:pPr>
      <w:hyperlink w:anchor="_Toc99395227" w:history="1">
        <w:r w:rsidR="00C649B9" w:rsidRPr="00330129">
          <w:rPr>
            <w:rStyle w:val="ad"/>
            <w:noProof/>
            <w:color w:val="auto"/>
          </w:rPr>
          <w:t>5.2 Оценка безопасности</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7 \h </w:instrText>
        </w:r>
        <w:r w:rsidR="00C649B9" w:rsidRPr="00330129">
          <w:rPr>
            <w:noProof/>
            <w:webHidden/>
          </w:rPr>
        </w:r>
        <w:r w:rsidR="00C649B9" w:rsidRPr="00330129">
          <w:rPr>
            <w:noProof/>
            <w:webHidden/>
          </w:rPr>
          <w:fldChar w:fldCharType="separate"/>
        </w:r>
        <w:r w:rsidR="00C020D4">
          <w:rPr>
            <w:noProof/>
            <w:webHidden/>
          </w:rPr>
          <w:t>60</w:t>
        </w:r>
        <w:r w:rsidR="00C649B9" w:rsidRPr="00330129">
          <w:rPr>
            <w:noProof/>
            <w:webHidden/>
          </w:rPr>
          <w:fldChar w:fldCharType="end"/>
        </w:r>
      </w:hyperlink>
    </w:p>
    <w:p w14:paraId="7C9214FC" w14:textId="0B3BF685" w:rsidR="00C649B9" w:rsidRPr="00330129" w:rsidRDefault="00C649B9" w:rsidP="00C649B9">
      <w:pPr>
        <w:rPr>
          <w:noProof/>
        </w:rPr>
      </w:pPr>
    </w:p>
    <w:p w14:paraId="166D003F" w14:textId="6EAF1FA4" w:rsidR="00C649B9" w:rsidRPr="00330129" w:rsidRDefault="00C649B9" w:rsidP="00C649B9">
      <w:pPr>
        <w:rPr>
          <w:noProof/>
        </w:rPr>
      </w:pPr>
    </w:p>
    <w:p w14:paraId="4F5DBD9B" w14:textId="5A3FB3DB" w:rsidR="00C649B9" w:rsidRPr="00330129" w:rsidRDefault="00C649B9" w:rsidP="00C649B9">
      <w:pPr>
        <w:rPr>
          <w:noProof/>
        </w:rPr>
      </w:pPr>
    </w:p>
    <w:p w14:paraId="58E3BC83" w14:textId="77777777" w:rsidR="00C649B9" w:rsidRPr="00330129" w:rsidRDefault="00C649B9" w:rsidP="00C649B9">
      <w:pPr>
        <w:rPr>
          <w:noProof/>
        </w:rPr>
      </w:pPr>
    </w:p>
    <w:p w14:paraId="257AB6C6" w14:textId="4C5ED3C5"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330129">
          <w:rPr>
            <w:rStyle w:val="ad"/>
            <w:noProof/>
            <w:color w:val="auto"/>
          </w:rPr>
          <w:t>6 Экономическая часть</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8 \h </w:instrText>
        </w:r>
        <w:r w:rsidR="00C649B9" w:rsidRPr="00330129">
          <w:rPr>
            <w:noProof/>
            <w:webHidden/>
          </w:rPr>
        </w:r>
        <w:r w:rsidR="00C649B9" w:rsidRPr="00330129">
          <w:rPr>
            <w:noProof/>
            <w:webHidden/>
          </w:rPr>
          <w:fldChar w:fldCharType="separate"/>
        </w:r>
        <w:r w:rsidR="00C020D4">
          <w:rPr>
            <w:noProof/>
            <w:webHidden/>
          </w:rPr>
          <w:t>64</w:t>
        </w:r>
        <w:r w:rsidR="00C649B9" w:rsidRPr="00330129">
          <w:rPr>
            <w:noProof/>
            <w:webHidden/>
          </w:rPr>
          <w:fldChar w:fldCharType="end"/>
        </w:r>
      </w:hyperlink>
    </w:p>
    <w:p w14:paraId="6FC28CB0" w14:textId="518AC301" w:rsidR="00C649B9" w:rsidRPr="00330129" w:rsidRDefault="00494230" w:rsidP="00C649B9">
      <w:pPr>
        <w:pStyle w:val="21"/>
        <w:rPr>
          <w:rFonts w:asciiTheme="minorHAnsi" w:eastAsiaTheme="minorEastAsia" w:hAnsiTheme="minorHAnsi"/>
          <w:noProof/>
          <w:sz w:val="22"/>
          <w:lang w:val="en-US"/>
        </w:rPr>
      </w:pPr>
      <w:hyperlink w:anchor="_Toc99395229" w:history="1">
        <w:r w:rsidR="00C649B9" w:rsidRPr="00330129">
          <w:rPr>
            <w:rStyle w:val="ad"/>
            <w:noProof/>
            <w:color w:val="auto"/>
          </w:rPr>
          <w:t>6.1 Расчет трудоемкости разработки программного обеспечения</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29 \h </w:instrText>
        </w:r>
        <w:r w:rsidR="00C649B9" w:rsidRPr="00330129">
          <w:rPr>
            <w:noProof/>
            <w:webHidden/>
          </w:rPr>
        </w:r>
        <w:r w:rsidR="00C649B9" w:rsidRPr="00330129">
          <w:rPr>
            <w:noProof/>
            <w:webHidden/>
          </w:rPr>
          <w:fldChar w:fldCharType="separate"/>
        </w:r>
        <w:r w:rsidR="00C020D4">
          <w:rPr>
            <w:noProof/>
            <w:webHidden/>
          </w:rPr>
          <w:t>64</w:t>
        </w:r>
        <w:r w:rsidR="00C649B9" w:rsidRPr="00330129">
          <w:rPr>
            <w:noProof/>
            <w:webHidden/>
          </w:rPr>
          <w:fldChar w:fldCharType="end"/>
        </w:r>
      </w:hyperlink>
    </w:p>
    <w:p w14:paraId="159C3613" w14:textId="23AA62E1" w:rsidR="00C649B9" w:rsidRPr="00330129" w:rsidRDefault="00494230" w:rsidP="00C649B9">
      <w:pPr>
        <w:pStyle w:val="21"/>
        <w:rPr>
          <w:rFonts w:asciiTheme="minorHAnsi" w:eastAsiaTheme="minorEastAsia" w:hAnsiTheme="minorHAnsi"/>
          <w:noProof/>
          <w:sz w:val="22"/>
          <w:lang w:val="en-US"/>
        </w:rPr>
      </w:pPr>
      <w:hyperlink w:anchor="_Toc99395230" w:history="1">
        <w:r w:rsidR="00C649B9" w:rsidRPr="00330129">
          <w:rPr>
            <w:rStyle w:val="ad"/>
            <w:noProof/>
            <w:color w:val="auto"/>
          </w:rPr>
          <w:t>6.2 Определение стоимости разработки программного обеспечения</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30 \h </w:instrText>
        </w:r>
        <w:r w:rsidR="00C649B9" w:rsidRPr="00330129">
          <w:rPr>
            <w:noProof/>
            <w:webHidden/>
          </w:rPr>
        </w:r>
        <w:r w:rsidR="00C649B9" w:rsidRPr="00330129">
          <w:rPr>
            <w:noProof/>
            <w:webHidden/>
          </w:rPr>
          <w:fldChar w:fldCharType="separate"/>
        </w:r>
        <w:r w:rsidR="00C020D4">
          <w:rPr>
            <w:noProof/>
            <w:webHidden/>
          </w:rPr>
          <w:t>64</w:t>
        </w:r>
        <w:r w:rsidR="00C649B9" w:rsidRPr="00330129">
          <w:rPr>
            <w:noProof/>
            <w:webHidden/>
          </w:rPr>
          <w:fldChar w:fldCharType="end"/>
        </w:r>
      </w:hyperlink>
    </w:p>
    <w:p w14:paraId="24D32D61" w14:textId="35DB85DF" w:rsidR="00C649B9" w:rsidRPr="00330129" w:rsidRDefault="00494230" w:rsidP="00C649B9">
      <w:pPr>
        <w:pStyle w:val="32"/>
        <w:rPr>
          <w:rFonts w:asciiTheme="minorHAnsi" w:eastAsiaTheme="minorEastAsia" w:hAnsiTheme="minorHAnsi"/>
          <w:noProof/>
          <w:sz w:val="22"/>
          <w:lang w:val="en-US"/>
        </w:rPr>
      </w:pPr>
      <w:hyperlink w:anchor="_Toc99395231" w:history="1">
        <w:r w:rsidR="00C649B9" w:rsidRPr="00330129">
          <w:rPr>
            <w:rStyle w:val="ad"/>
            <w:rFonts w:eastAsia="Calibri"/>
            <w:noProof/>
            <w:color w:val="auto"/>
          </w:rPr>
          <w:t xml:space="preserve">6.3 </w:t>
        </w:r>
        <w:r w:rsidR="00C649B9" w:rsidRPr="00330129">
          <w:rPr>
            <w:rStyle w:val="ad"/>
            <w:noProof/>
            <w:color w:val="auto"/>
          </w:rPr>
          <w:t>Расчёт экономического эффекта от внедрения программного продукта</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31 \h </w:instrText>
        </w:r>
        <w:r w:rsidR="00C649B9" w:rsidRPr="00330129">
          <w:rPr>
            <w:noProof/>
            <w:webHidden/>
          </w:rPr>
        </w:r>
        <w:r w:rsidR="00C649B9" w:rsidRPr="00330129">
          <w:rPr>
            <w:noProof/>
            <w:webHidden/>
          </w:rPr>
          <w:fldChar w:fldCharType="separate"/>
        </w:r>
        <w:r w:rsidR="00C020D4">
          <w:rPr>
            <w:noProof/>
            <w:webHidden/>
          </w:rPr>
          <w:t>74</w:t>
        </w:r>
        <w:r w:rsidR="00C649B9" w:rsidRPr="00330129">
          <w:rPr>
            <w:noProof/>
            <w:webHidden/>
          </w:rPr>
          <w:fldChar w:fldCharType="end"/>
        </w:r>
      </w:hyperlink>
    </w:p>
    <w:p w14:paraId="548097BC" w14:textId="71B4670C"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330129">
          <w:rPr>
            <w:rStyle w:val="ad"/>
            <w:noProof/>
            <w:color w:val="auto"/>
          </w:rPr>
          <w:t>7 Охрана труда</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32 \h </w:instrText>
        </w:r>
        <w:r w:rsidR="00C649B9" w:rsidRPr="00330129">
          <w:rPr>
            <w:noProof/>
            <w:webHidden/>
          </w:rPr>
        </w:r>
        <w:r w:rsidR="00C649B9" w:rsidRPr="00330129">
          <w:rPr>
            <w:noProof/>
            <w:webHidden/>
          </w:rPr>
          <w:fldChar w:fldCharType="separate"/>
        </w:r>
        <w:r w:rsidR="00C020D4">
          <w:rPr>
            <w:noProof/>
            <w:webHidden/>
          </w:rPr>
          <w:t>77</w:t>
        </w:r>
        <w:r w:rsidR="00C649B9" w:rsidRPr="00330129">
          <w:rPr>
            <w:noProof/>
            <w:webHidden/>
          </w:rPr>
          <w:fldChar w:fldCharType="end"/>
        </w:r>
      </w:hyperlink>
    </w:p>
    <w:p w14:paraId="6449FBA9" w14:textId="2E051BA0"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330129">
          <w:rPr>
            <w:rStyle w:val="ad"/>
            <w:noProof/>
            <w:color w:val="auto"/>
          </w:rPr>
          <w:t>8 Промышленная экология</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33 \h </w:instrText>
        </w:r>
        <w:r w:rsidR="00C649B9" w:rsidRPr="00330129">
          <w:rPr>
            <w:noProof/>
            <w:webHidden/>
          </w:rPr>
        </w:r>
        <w:r w:rsidR="00C649B9" w:rsidRPr="00330129">
          <w:rPr>
            <w:noProof/>
            <w:webHidden/>
          </w:rPr>
          <w:fldChar w:fldCharType="separate"/>
        </w:r>
        <w:r w:rsidR="00C020D4">
          <w:rPr>
            <w:noProof/>
            <w:webHidden/>
          </w:rPr>
          <w:t>91</w:t>
        </w:r>
        <w:r w:rsidR="00C649B9" w:rsidRPr="00330129">
          <w:rPr>
            <w:noProof/>
            <w:webHidden/>
          </w:rPr>
          <w:fldChar w:fldCharType="end"/>
        </w:r>
      </w:hyperlink>
    </w:p>
    <w:p w14:paraId="05485F9C" w14:textId="3832C49C"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330129">
          <w:rPr>
            <w:rStyle w:val="ad"/>
            <w:rFonts w:eastAsia="Calibri"/>
            <w:noProof/>
            <w:color w:val="auto"/>
          </w:rPr>
          <w:t>9 Ресурсосбережение</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34 \h </w:instrText>
        </w:r>
        <w:r w:rsidR="00C649B9" w:rsidRPr="00330129">
          <w:rPr>
            <w:noProof/>
            <w:webHidden/>
          </w:rPr>
        </w:r>
        <w:r w:rsidR="00C649B9" w:rsidRPr="00330129">
          <w:rPr>
            <w:noProof/>
            <w:webHidden/>
          </w:rPr>
          <w:fldChar w:fldCharType="separate"/>
        </w:r>
        <w:r w:rsidR="00C020D4">
          <w:rPr>
            <w:noProof/>
            <w:webHidden/>
          </w:rPr>
          <w:t>95</w:t>
        </w:r>
        <w:r w:rsidR="00C649B9" w:rsidRPr="00330129">
          <w:rPr>
            <w:noProof/>
            <w:webHidden/>
          </w:rPr>
          <w:fldChar w:fldCharType="end"/>
        </w:r>
      </w:hyperlink>
    </w:p>
    <w:p w14:paraId="448895A6" w14:textId="14DF39A2"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330129">
          <w:rPr>
            <w:rStyle w:val="ad"/>
            <w:noProof/>
            <w:color w:val="auto"/>
          </w:rPr>
          <w:t>Заключение</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35 \h </w:instrText>
        </w:r>
        <w:r w:rsidR="00C649B9" w:rsidRPr="00330129">
          <w:rPr>
            <w:noProof/>
            <w:webHidden/>
          </w:rPr>
        </w:r>
        <w:r w:rsidR="00C649B9" w:rsidRPr="00330129">
          <w:rPr>
            <w:noProof/>
            <w:webHidden/>
          </w:rPr>
          <w:fldChar w:fldCharType="separate"/>
        </w:r>
        <w:r w:rsidR="00C020D4">
          <w:rPr>
            <w:noProof/>
            <w:webHidden/>
          </w:rPr>
          <w:t>99</w:t>
        </w:r>
        <w:r w:rsidR="00C649B9" w:rsidRPr="00330129">
          <w:rPr>
            <w:noProof/>
            <w:webHidden/>
          </w:rPr>
          <w:fldChar w:fldCharType="end"/>
        </w:r>
      </w:hyperlink>
    </w:p>
    <w:p w14:paraId="46E1E110" w14:textId="51FAA152" w:rsidR="00C649B9" w:rsidRPr="00330129" w:rsidRDefault="00494230"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330129">
          <w:rPr>
            <w:rStyle w:val="ad"/>
            <w:noProof/>
            <w:color w:val="auto"/>
          </w:rPr>
          <w:t>Список использованной литературы</w:t>
        </w:r>
        <w:r w:rsidR="00C649B9" w:rsidRPr="00330129">
          <w:rPr>
            <w:noProof/>
            <w:webHidden/>
          </w:rPr>
          <w:tab/>
        </w:r>
        <w:r w:rsidR="00C649B9" w:rsidRPr="00330129">
          <w:rPr>
            <w:noProof/>
            <w:webHidden/>
          </w:rPr>
          <w:fldChar w:fldCharType="begin"/>
        </w:r>
        <w:r w:rsidR="00C649B9" w:rsidRPr="00330129">
          <w:rPr>
            <w:noProof/>
            <w:webHidden/>
          </w:rPr>
          <w:instrText xml:space="preserve"> PAGEREF _Toc99395236 \h </w:instrText>
        </w:r>
        <w:r w:rsidR="00C649B9" w:rsidRPr="00330129">
          <w:rPr>
            <w:noProof/>
            <w:webHidden/>
          </w:rPr>
        </w:r>
        <w:r w:rsidR="00C649B9" w:rsidRPr="00330129">
          <w:rPr>
            <w:noProof/>
            <w:webHidden/>
          </w:rPr>
          <w:fldChar w:fldCharType="separate"/>
        </w:r>
        <w:r w:rsidR="00C020D4">
          <w:rPr>
            <w:noProof/>
            <w:webHidden/>
          </w:rPr>
          <w:t>101</w:t>
        </w:r>
        <w:r w:rsidR="00C649B9" w:rsidRPr="00330129">
          <w:rPr>
            <w:noProof/>
            <w:webHidden/>
          </w:rPr>
          <w:fldChar w:fldCharType="end"/>
        </w:r>
      </w:hyperlink>
    </w:p>
    <w:p w14:paraId="462EB8C9" w14:textId="51D560C3" w:rsidR="0047360C" w:rsidRPr="00330129" w:rsidRDefault="0047360C" w:rsidP="0047360C">
      <w:pPr>
        <w:tabs>
          <w:tab w:val="right" w:pos="9072"/>
        </w:tabs>
        <w:spacing w:line="240" w:lineRule="auto"/>
        <w:ind w:firstLine="0"/>
        <w:contextualSpacing/>
        <w:rPr>
          <w:rFonts w:cs="Times New Roman"/>
          <w:szCs w:val="28"/>
        </w:rPr>
      </w:pPr>
      <w:r w:rsidRPr="00330129">
        <w:rPr>
          <w:rFonts w:cs="Times New Roman"/>
          <w:szCs w:val="28"/>
        </w:rPr>
        <w:fldChar w:fldCharType="end"/>
      </w:r>
      <w:r w:rsidRPr="00330129">
        <w:rPr>
          <w:rFonts w:cs="Times New Roman"/>
          <w:szCs w:val="28"/>
        </w:rPr>
        <w:t xml:space="preserve">                                                                                                              </w:t>
      </w:r>
    </w:p>
    <w:p w14:paraId="0973CA6B" w14:textId="77777777" w:rsidR="0047360C" w:rsidRPr="00330129" w:rsidRDefault="0047360C" w:rsidP="0047360C">
      <w:pPr>
        <w:tabs>
          <w:tab w:val="right" w:pos="9072"/>
        </w:tabs>
        <w:contextualSpacing/>
        <w:rPr>
          <w:rFonts w:cs="Times New Roman"/>
          <w:szCs w:val="28"/>
        </w:rPr>
      </w:pPr>
      <w:r w:rsidRPr="00330129">
        <w:rPr>
          <w:rFonts w:cs="Times New Roman"/>
          <w:szCs w:val="28"/>
        </w:rPr>
        <w:tab/>
      </w:r>
    </w:p>
    <w:p w14:paraId="3A2924B7" w14:textId="77777777" w:rsidR="0047360C" w:rsidRPr="00494230" w:rsidRDefault="0047360C" w:rsidP="0047360C">
      <w:r w:rsidRPr="00330129">
        <w:br w:type="page"/>
      </w:r>
    </w:p>
    <w:p w14:paraId="57726303" w14:textId="77777777" w:rsidR="0047360C" w:rsidRPr="00330129" w:rsidRDefault="0047360C" w:rsidP="0047360C">
      <w:pPr>
        <w:pStyle w:val="1"/>
      </w:pPr>
      <w:bookmarkStart w:id="1" w:name="_Toc99395208"/>
      <w:r w:rsidRPr="00330129">
        <w:lastRenderedPageBreak/>
        <w:t>Введение</w:t>
      </w:r>
      <w:bookmarkEnd w:id="1"/>
      <w:r w:rsidRPr="00330129">
        <w:t xml:space="preserve"> </w:t>
      </w:r>
    </w:p>
    <w:p w14:paraId="5A4D3E75" w14:textId="77777777" w:rsidR="0047360C" w:rsidRPr="00330129" w:rsidRDefault="0047360C" w:rsidP="0047360C">
      <w:pPr>
        <w:rPr>
          <w:lang w:eastAsia="ru-RU"/>
        </w:rPr>
      </w:pPr>
    </w:p>
    <w:p w14:paraId="5E4CE743" w14:textId="77777777" w:rsidR="00841677" w:rsidRPr="00841677" w:rsidRDefault="00841677" w:rsidP="00841677">
      <w:pPr>
        <w:rPr>
          <w:lang w:eastAsia="ru-RU"/>
        </w:rPr>
      </w:pPr>
      <w:r w:rsidRPr="00841677">
        <w:rPr>
          <w:lang w:eastAsia="ru-RU"/>
        </w:rPr>
        <w:t>Современный мир невозможно представить без использования информационных технологий во всех сферах деятельности, в том числе и в бизнесе. Эффективность и конкурентоспособность предприятия во многом зависит от качества управления и контроля над деятельностью сотрудников. Организация и оптимизация процессов учета, управления и анализа кадровых ресурсов являются важными составляющими успешной работы любой компании. В связи с этим, разработка информационной системы учета сотрудников предприятия актуальна и востребована на сегодняшний день.</w:t>
      </w:r>
    </w:p>
    <w:p w14:paraId="4750CC42" w14:textId="77777777" w:rsidR="00841677" w:rsidRPr="00841677" w:rsidRDefault="00841677" w:rsidP="00841677">
      <w:pPr>
        <w:rPr>
          <w:lang w:eastAsia="ru-RU"/>
        </w:rPr>
      </w:pPr>
      <w:r w:rsidRPr="00841677">
        <w:rPr>
          <w:lang w:eastAsia="ru-RU"/>
        </w:rPr>
        <w:t>Целью данной дипломной работы является разработка и реализация информационной системы учета сотрудников, которая способна обеспечить автоматизацию процессов сбора, обработки и анализа данных о сотрудниках предприятия. Такая система позволит повысить эффективность работы менеджеров, снизить затраты времени на рутинные задачи, а также улучшить контроль и прозрачность рабочих процессов на предприятии.</w:t>
      </w:r>
    </w:p>
    <w:p w14:paraId="01B8CE6E" w14:textId="77777777" w:rsidR="00841677" w:rsidRPr="00841677" w:rsidRDefault="00841677" w:rsidP="00841677">
      <w:pPr>
        <w:rPr>
          <w:lang w:eastAsia="ru-RU"/>
        </w:rPr>
      </w:pPr>
      <w:r w:rsidRPr="00841677">
        <w:rPr>
          <w:lang w:eastAsia="ru-RU"/>
        </w:rPr>
        <w:t>Для достижения поставленной цели в ходе выполнения дипломной работы будут решены следующие задачи:</w:t>
      </w:r>
    </w:p>
    <w:p w14:paraId="29D40C42" w14:textId="77777777" w:rsidR="00841677" w:rsidRPr="00841677" w:rsidRDefault="00841677" w:rsidP="00D53956">
      <w:pPr>
        <w:numPr>
          <w:ilvl w:val="0"/>
          <w:numId w:val="18"/>
        </w:numPr>
        <w:rPr>
          <w:lang w:eastAsia="ru-RU"/>
        </w:rPr>
      </w:pPr>
      <w:r w:rsidRPr="00841677">
        <w:rPr>
          <w:lang w:eastAsia="ru-RU"/>
        </w:rPr>
        <w:t>Изучение теоретических основ и существующих подходов к разработке информационных систем учета сотрудников.</w:t>
      </w:r>
    </w:p>
    <w:p w14:paraId="46E6FF98" w14:textId="77777777" w:rsidR="00841677" w:rsidRPr="00841677" w:rsidRDefault="00841677" w:rsidP="00D53956">
      <w:pPr>
        <w:numPr>
          <w:ilvl w:val="0"/>
          <w:numId w:val="18"/>
        </w:numPr>
        <w:rPr>
          <w:lang w:eastAsia="ru-RU"/>
        </w:rPr>
      </w:pPr>
      <w:r w:rsidRPr="00841677">
        <w:rPr>
          <w:lang w:eastAsia="ru-RU"/>
        </w:rPr>
        <w:t>Анализ требований и функциональных возможностей информационной системы учета сотрудников для предприятия.</w:t>
      </w:r>
    </w:p>
    <w:p w14:paraId="26E83CDE" w14:textId="77777777" w:rsidR="00841677" w:rsidRPr="00841677" w:rsidRDefault="00841677" w:rsidP="00D53956">
      <w:pPr>
        <w:numPr>
          <w:ilvl w:val="0"/>
          <w:numId w:val="18"/>
        </w:numPr>
        <w:rPr>
          <w:lang w:eastAsia="ru-RU"/>
        </w:rPr>
      </w:pPr>
      <w:r w:rsidRPr="00841677">
        <w:rPr>
          <w:lang w:eastAsia="ru-RU"/>
        </w:rPr>
        <w:t>Выбор инструментов и технологий для разработки системы.</w:t>
      </w:r>
    </w:p>
    <w:p w14:paraId="3673D18A" w14:textId="77777777" w:rsidR="00841677" w:rsidRPr="00841677" w:rsidRDefault="00841677" w:rsidP="00D53956">
      <w:pPr>
        <w:numPr>
          <w:ilvl w:val="0"/>
          <w:numId w:val="18"/>
        </w:numPr>
        <w:rPr>
          <w:lang w:eastAsia="ru-RU"/>
        </w:rPr>
      </w:pPr>
      <w:r w:rsidRPr="00841677">
        <w:rPr>
          <w:lang w:eastAsia="ru-RU"/>
        </w:rPr>
        <w:t>Разработка архитектуры и структуры информационной системы.</w:t>
      </w:r>
    </w:p>
    <w:p w14:paraId="53BA2A34" w14:textId="77777777" w:rsidR="00841677" w:rsidRDefault="00841677" w:rsidP="00D53956">
      <w:pPr>
        <w:numPr>
          <w:ilvl w:val="0"/>
          <w:numId w:val="18"/>
        </w:numPr>
        <w:rPr>
          <w:lang w:eastAsia="ru-RU"/>
        </w:rPr>
      </w:pPr>
      <w:r w:rsidRPr="00841677">
        <w:rPr>
          <w:lang w:eastAsia="ru-RU"/>
        </w:rPr>
        <w:t>Реализация и тестирование программного обеспечения для информационной системы учета сотрудников.</w:t>
      </w:r>
    </w:p>
    <w:p w14:paraId="11A8B38D" w14:textId="6175A300" w:rsidR="0047360C" w:rsidRPr="00330129" w:rsidRDefault="00841677" w:rsidP="0047360C">
      <w:pPr>
        <w:rPr>
          <w:lang w:eastAsia="ru-RU"/>
        </w:rPr>
      </w:pPr>
      <w:r w:rsidRPr="00841677">
        <w:rPr>
          <w:lang w:eastAsia="ru-RU"/>
        </w:rPr>
        <w:t xml:space="preserve">В ходе выполнения дипломной работы будет проведен анализ существующих систем и подходов, что позволит выявить их преимущества и недостатки, а также определить требования к разрабатываемой системе. </w:t>
      </w:r>
    </w:p>
    <w:p w14:paraId="0FFCDC00" w14:textId="77777777" w:rsidR="0047360C" w:rsidRPr="00330129" w:rsidRDefault="0047360C" w:rsidP="0047360C">
      <w:pPr>
        <w:spacing w:after="200" w:line="276" w:lineRule="auto"/>
        <w:ind w:firstLine="0"/>
        <w:jc w:val="left"/>
        <w:rPr>
          <w:rFonts w:cs="Times New Roman"/>
          <w:szCs w:val="28"/>
        </w:rPr>
      </w:pPr>
      <w:r w:rsidRPr="00330129">
        <w:rPr>
          <w:rFonts w:cs="Times New Roman"/>
          <w:szCs w:val="28"/>
        </w:rPr>
        <w:br w:type="page"/>
      </w:r>
    </w:p>
    <w:p w14:paraId="7290B32E" w14:textId="77777777" w:rsidR="0047360C" w:rsidRPr="00330129" w:rsidRDefault="0047360C" w:rsidP="0047360C">
      <w:pPr>
        <w:pStyle w:val="1"/>
      </w:pPr>
      <w:bookmarkStart w:id="2" w:name="_Toc99395209"/>
      <w:r w:rsidRPr="00330129">
        <w:lastRenderedPageBreak/>
        <w:t>1 Анализ объекта</w:t>
      </w:r>
      <w:bookmarkEnd w:id="2"/>
    </w:p>
    <w:p w14:paraId="3436DAFB" w14:textId="77777777" w:rsidR="0047360C" w:rsidRPr="00330129" w:rsidRDefault="0047360C" w:rsidP="0047360C">
      <w:pPr>
        <w:tabs>
          <w:tab w:val="right" w:pos="9072"/>
        </w:tabs>
        <w:contextualSpacing/>
        <w:rPr>
          <w:rFonts w:cs="Times New Roman"/>
          <w:szCs w:val="28"/>
        </w:rPr>
      </w:pPr>
      <w:r w:rsidRPr="00330129">
        <w:rPr>
          <w:rFonts w:cs="Times New Roman"/>
          <w:szCs w:val="28"/>
        </w:rPr>
        <w:tab/>
      </w:r>
    </w:p>
    <w:p w14:paraId="377B9EFC" w14:textId="77777777" w:rsidR="0047360C" w:rsidRPr="00330129" w:rsidRDefault="0047360C" w:rsidP="0047360C">
      <w:pPr>
        <w:pStyle w:val="2"/>
      </w:pPr>
      <w:bookmarkStart w:id="3" w:name="_Toc99395210"/>
      <w:r w:rsidRPr="00330129">
        <w:t>1.1 Описание предметной области</w:t>
      </w:r>
      <w:bookmarkEnd w:id="3"/>
    </w:p>
    <w:p w14:paraId="27E08050" w14:textId="77777777" w:rsidR="00841677" w:rsidRPr="00841677" w:rsidRDefault="00841677" w:rsidP="00841677">
      <w:r w:rsidRPr="00841677">
        <w:t>Предметная область данной дипломной работы – учет сотрудников на предприятии, который включает в себя процессы управления кадровыми ресурсами, организацию труда, а также контроль и анализ деятельности сотрудников. В рамках предметной области рассматриваются следующие аспекты:</w:t>
      </w:r>
    </w:p>
    <w:p w14:paraId="6AA73A20" w14:textId="77777777" w:rsidR="00841677" w:rsidRPr="00841677" w:rsidRDefault="00841677" w:rsidP="00841677">
      <w:r w:rsidRPr="00841677">
        <w:t>1.1.1 Управление кадровыми ресурсами</w:t>
      </w:r>
    </w:p>
    <w:p w14:paraId="2C6DDF41" w14:textId="77777777" w:rsidR="00841677" w:rsidRPr="00841677" w:rsidRDefault="00841677" w:rsidP="00841677">
      <w:r w:rsidRPr="00841677">
        <w:t>Управление кадровыми ресурсами включает процессы, связанные с привлечением, отбором, трудоустройством, обучением, адаптацией и развитием сотрудников на предприятии. Это включает такие задачи, как:</w:t>
      </w:r>
    </w:p>
    <w:p w14:paraId="0E1A7D3C" w14:textId="77777777" w:rsidR="00841677" w:rsidRPr="00841677" w:rsidRDefault="00841677" w:rsidP="00D53956">
      <w:pPr>
        <w:numPr>
          <w:ilvl w:val="0"/>
          <w:numId w:val="19"/>
        </w:numPr>
      </w:pPr>
      <w:r w:rsidRPr="00841677">
        <w:t xml:space="preserve">Подбор и </w:t>
      </w:r>
      <w:proofErr w:type="spellStart"/>
      <w:r w:rsidRPr="00841677">
        <w:t>найм</w:t>
      </w:r>
      <w:proofErr w:type="spellEnd"/>
      <w:r w:rsidRPr="00841677">
        <w:t xml:space="preserve"> персонала;</w:t>
      </w:r>
    </w:p>
    <w:p w14:paraId="29431840" w14:textId="77777777" w:rsidR="00841677" w:rsidRPr="00841677" w:rsidRDefault="00841677" w:rsidP="00D53956">
      <w:pPr>
        <w:numPr>
          <w:ilvl w:val="0"/>
          <w:numId w:val="19"/>
        </w:numPr>
      </w:pPr>
      <w:r w:rsidRPr="00841677">
        <w:t>Оценка и аттестация сотрудников;</w:t>
      </w:r>
    </w:p>
    <w:p w14:paraId="0E062499" w14:textId="77777777" w:rsidR="00841677" w:rsidRPr="00841677" w:rsidRDefault="00841677" w:rsidP="00D53956">
      <w:pPr>
        <w:numPr>
          <w:ilvl w:val="0"/>
          <w:numId w:val="19"/>
        </w:numPr>
      </w:pPr>
      <w:r w:rsidRPr="00841677">
        <w:t>Планирование карьерного роста и профессионального развития;</w:t>
      </w:r>
    </w:p>
    <w:p w14:paraId="1CB6B0CA" w14:textId="77777777" w:rsidR="00841677" w:rsidRPr="00841677" w:rsidRDefault="00841677" w:rsidP="00D53956">
      <w:pPr>
        <w:numPr>
          <w:ilvl w:val="0"/>
          <w:numId w:val="19"/>
        </w:numPr>
      </w:pPr>
      <w:r w:rsidRPr="00841677">
        <w:t>Мотивация и стимулирование сотрудников;</w:t>
      </w:r>
    </w:p>
    <w:p w14:paraId="27A8F97F" w14:textId="77777777" w:rsidR="00841677" w:rsidRPr="00841677" w:rsidRDefault="00841677" w:rsidP="00D53956">
      <w:pPr>
        <w:numPr>
          <w:ilvl w:val="0"/>
          <w:numId w:val="19"/>
        </w:numPr>
      </w:pPr>
      <w:r w:rsidRPr="00841677">
        <w:t>Решение конфликтов и управление командами.</w:t>
      </w:r>
    </w:p>
    <w:p w14:paraId="187834E3" w14:textId="77777777" w:rsidR="00841677" w:rsidRPr="00841677" w:rsidRDefault="00841677" w:rsidP="00841677">
      <w:r w:rsidRPr="00841677">
        <w:t>1.1.2 Организация труда</w:t>
      </w:r>
    </w:p>
    <w:p w14:paraId="5691A156" w14:textId="404B9D67" w:rsidR="00841677" w:rsidRPr="00841677" w:rsidRDefault="00841677" w:rsidP="00841677">
      <w:r w:rsidRPr="00841677">
        <w:t>Организация труда на предприятии предполагает разработку и реализацию системы нормирования и распределения рабочего времени, определение должностных обязанностей и компетенций сотрудников, а также управление рабочим процессом. К основным задачам относятся</w:t>
      </w:r>
      <w:r w:rsidR="00616CE3">
        <w:rPr>
          <w:lang w:val="en-US"/>
        </w:rPr>
        <w:t xml:space="preserve"> [1]</w:t>
      </w:r>
      <w:r w:rsidRPr="00841677">
        <w:t>:</w:t>
      </w:r>
    </w:p>
    <w:p w14:paraId="2BE734EA" w14:textId="77777777" w:rsidR="00841677" w:rsidRPr="00841677" w:rsidRDefault="00841677" w:rsidP="00D53956">
      <w:pPr>
        <w:numPr>
          <w:ilvl w:val="0"/>
          <w:numId w:val="20"/>
        </w:numPr>
      </w:pPr>
      <w:r w:rsidRPr="00841677">
        <w:t>Формирование структуры и штатного расписания предприятия;</w:t>
      </w:r>
    </w:p>
    <w:p w14:paraId="5FE5B239" w14:textId="77777777" w:rsidR="00841677" w:rsidRPr="00841677" w:rsidRDefault="00841677" w:rsidP="00D53956">
      <w:pPr>
        <w:numPr>
          <w:ilvl w:val="0"/>
          <w:numId w:val="20"/>
        </w:numPr>
      </w:pPr>
      <w:r w:rsidRPr="00841677">
        <w:t>Разработка должностных инструкций и регламентов;</w:t>
      </w:r>
    </w:p>
    <w:p w14:paraId="09F31DE9" w14:textId="77777777" w:rsidR="00841677" w:rsidRPr="00841677" w:rsidRDefault="00841677" w:rsidP="00D53956">
      <w:pPr>
        <w:numPr>
          <w:ilvl w:val="0"/>
          <w:numId w:val="20"/>
        </w:numPr>
      </w:pPr>
      <w:r w:rsidRPr="00841677">
        <w:t>Определение рабочего времени и графика работы;</w:t>
      </w:r>
    </w:p>
    <w:p w14:paraId="4ECF2805" w14:textId="77777777" w:rsidR="00841677" w:rsidRPr="00841677" w:rsidRDefault="00841677" w:rsidP="00D53956">
      <w:pPr>
        <w:numPr>
          <w:ilvl w:val="0"/>
          <w:numId w:val="20"/>
        </w:numPr>
      </w:pPr>
      <w:r w:rsidRPr="00841677">
        <w:t>Учет рабочего времени и контроль за соблюдением режима труда;</w:t>
      </w:r>
    </w:p>
    <w:p w14:paraId="7C3F2061" w14:textId="77777777" w:rsidR="00841677" w:rsidRPr="00841677" w:rsidRDefault="00841677" w:rsidP="00D53956">
      <w:pPr>
        <w:numPr>
          <w:ilvl w:val="0"/>
          <w:numId w:val="20"/>
        </w:numPr>
      </w:pPr>
      <w:r w:rsidRPr="00841677">
        <w:t>Разработка мероприятий по снижению производственных рисков и повышению безопасности труда.</w:t>
      </w:r>
    </w:p>
    <w:p w14:paraId="1CCA1DE7" w14:textId="77777777" w:rsidR="00841677" w:rsidRPr="00841677" w:rsidRDefault="00841677" w:rsidP="00841677">
      <w:r w:rsidRPr="00841677">
        <w:t>1.1.3 Контроль и анализ деятельности сотрудников</w:t>
      </w:r>
    </w:p>
    <w:p w14:paraId="10E9F9B8" w14:textId="77777777" w:rsidR="00841677" w:rsidRPr="00841677" w:rsidRDefault="00841677" w:rsidP="00841677">
      <w:r w:rsidRPr="00841677">
        <w:lastRenderedPageBreak/>
        <w:t>Контроль и анализ деятельности сотрудников нацелены на выявление и устранение проблем в работе персонала, оценку эффективности и продуктивности труда, а также выработку рекомендаций по оптимизации процессов и повышению качества работы. В данном аспекте предметной области рассматриваются такие задачи:</w:t>
      </w:r>
    </w:p>
    <w:p w14:paraId="7B1DB04D" w14:textId="77777777" w:rsidR="00841677" w:rsidRPr="00841677" w:rsidRDefault="00841677" w:rsidP="00D53956">
      <w:pPr>
        <w:numPr>
          <w:ilvl w:val="0"/>
          <w:numId w:val="21"/>
        </w:numPr>
      </w:pPr>
      <w:r w:rsidRPr="00841677">
        <w:t>Анализ показателей производительности труда;</w:t>
      </w:r>
    </w:p>
    <w:p w14:paraId="247168F7" w14:textId="6E980182" w:rsidR="00841677" w:rsidRPr="00841677" w:rsidRDefault="00841677" w:rsidP="00D53956">
      <w:pPr>
        <w:numPr>
          <w:ilvl w:val="0"/>
          <w:numId w:val="21"/>
        </w:numPr>
      </w:pPr>
      <w:r w:rsidRPr="00841677">
        <w:t>Оценка выполнения KPI (ключевых показателей эффективности) сотрудниками;</w:t>
      </w:r>
    </w:p>
    <w:p w14:paraId="2DD4A186" w14:textId="77777777" w:rsidR="00841677" w:rsidRPr="00841677" w:rsidRDefault="00841677" w:rsidP="00D53956">
      <w:pPr>
        <w:numPr>
          <w:ilvl w:val="0"/>
          <w:numId w:val="22"/>
        </w:numPr>
      </w:pPr>
      <w:r w:rsidRPr="00841677">
        <w:t>Мониторинг выполнения задач и проектов;</w:t>
      </w:r>
    </w:p>
    <w:p w14:paraId="51456AB2" w14:textId="77777777" w:rsidR="00841677" w:rsidRPr="00841677" w:rsidRDefault="00841677" w:rsidP="00D53956">
      <w:pPr>
        <w:numPr>
          <w:ilvl w:val="0"/>
          <w:numId w:val="22"/>
        </w:numPr>
      </w:pPr>
      <w:r w:rsidRPr="00841677">
        <w:t>Определение и устранение проблемных зон в работе персонала;</w:t>
      </w:r>
    </w:p>
    <w:p w14:paraId="6F1B0069" w14:textId="77777777" w:rsidR="00841677" w:rsidRPr="00841677" w:rsidRDefault="00841677" w:rsidP="00D53956">
      <w:pPr>
        <w:numPr>
          <w:ilvl w:val="0"/>
          <w:numId w:val="22"/>
        </w:numPr>
      </w:pPr>
      <w:r w:rsidRPr="00841677">
        <w:t>Разработка и внедрение мероприятий по оптимизации рабочих процессов и повышению эффективности труда.</w:t>
      </w:r>
    </w:p>
    <w:p w14:paraId="79EB9C80" w14:textId="77777777" w:rsidR="00841677" w:rsidRPr="00841677" w:rsidRDefault="00841677" w:rsidP="00841677">
      <w:r w:rsidRPr="00841677">
        <w:t>Информационная система учета сотрудников предприятия должна автоматизировать и оптимизировать все вышеупомянутые аспекты предметной области. Это позволит сократить затраты времени и ресурсов на рутинные задачи, повысить прозрачность и контролируемость процессов, а также улучшить качество управления персоналом и эффективность работы предприятия в целом.</w:t>
      </w:r>
    </w:p>
    <w:p w14:paraId="5EDFCB1E" w14:textId="77777777" w:rsidR="00841677" w:rsidRPr="00841677" w:rsidRDefault="00841677" w:rsidP="00841677">
      <w:r w:rsidRPr="00841677">
        <w:t>Для успешной реализации информационной системы учета сотрудников предприятия необходимо учесть следующие факторы:</w:t>
      </w:r>
    </w:p>
    <w:p w14:paraId="4A801809" w14:textId="77777777" w:rsidR="00841677" w:rsidRPr="00841677" w:rsidRDefault="00841677" w:rsidP="00D53956">
      <w:pPr>
        <w:numPr>
          <w:ilvl w:val="0"/>
          <w:numId w:val="23"/>
        </w:numPr>
      </w:pPr>
      <w:r w:rsidRPr="00841677">
        <w:t>Соответствие функциональности системы потребностям и требованиям предприятия;</w:t>
      </w:r>
    </w:p>
    <w:p w14:paraId="2F26FED1" w14:textId="77777777" w:rsidR="00841677" w:rsidRPr="00841677" w:rsidRDefault="00841677" w:rsidP="00D53956">
      <w:pPr>
        <w:numPr>
          <w:ilvl w:val="0"/>
          <w:numId w:val="23"/>
        </w:numPr>
      </w:pPr>
      <w:r w:rsidRPr="00841677">
        <w:t>Интеграция системы с уже существующими программными продуктами и оборудованием на предприятии;</w:t>
      </w:r>
    </w:p>
    <w:p w14:paraId="060A60D6" w14:textId="77777777" w:rsidR="00841677" w:rsidRPr="00841677" w:rsidRDefault="00841677" w:rsidP="00D53956">
      <w:pPr>
        <w:numPr>
          <w:ilvl w:val="0"/>
          <w:numId w:val="23"/>
        </w:numPr>
      </w:pPr>
      <w:r w:rsidRPr="00841677">
        <w:t>Простота и удобство использования системы для сотрудников различных уровней компетенции;</w:t>
      </w:r>
    </w:p>
    <w:p w14:paraId="57319B1A" w14:textId="77777777" w:rsidR="00841677" w:rsidRPr="00841677" w:rsidRDefault="00841677" w:rsidP="00D53956">
      <w:pPr>
        <w:numPr>
          <w:ilvl w:val="0"/>
          <w:numId w:val="23"/>
        </w:numPr>
      </w:pPr>
      <w:r w:rsidRPr="00841677">
        <w:t>Надежность и безопасность хранения данных о сотрудниках;</w:t>
      </w:r>
    </w:p>
    <w:p w14:paraId="2518187A" w14:textId="77777777" w:rsidR="00841677" w:rsidRPr="00841677" w:rsidRDefault="00841677" w:rsidP="00D53956">
      <w:pPr>
        <w:numPr>
          <w:ilvl w:val="0"/>
          <w:numId w:val="23"/>
        </w:numPr>
      </w:pPr>
      <w:r w:rsidRPr="00841677">
        <w:t>Гибкость и масштабируемость системы для возможности адаптации к изменяющимся условиям работы предприятия.</w:t>
      </w:r>
    </w:p>
    <w:p w14:paraId="286FC69B" w14:textId="77777777" w:rsidR="00841677" w:rsidRPr="00841677" w:rsidRDefault="00841677" w:rsidP="00841677">
      <w:r w:rsidRPr="00841677">
        <w:lastRenderedPageBreak/>
        <w:t>В ходе разработки информационной системы учета сотрудников будет уделено внимание как техническим аспектам создания программного обеспечения, так и методологическим основам учета, анализа и управления кадровыми ресурсами. Это позволит создать комплексное решение, способное обеспечить повышение эффективности работы с персоналом на предприятии и удовлетворить потребности современного бизнеса в условиях интенсивного развития информационных технологий.</w:t>
      </w:r>
    </w:p>
    <w:p w14:paraId="59C98E01" w14:textId="78FB3327" w:rsidR="007B2B74" w:rsidRPr="00330129" w:rsidRDefault="007B2B74" w:rsidP="007B2B74"/>
    <w:p w14:paraId="2C53700C" w14:textId="6D3137DB" w:rsidR="0047360C" w:rsidRPr="00330129" w:rsidRDefault="0047360C" w:rsidP="007B2B74">
      <w:pPr>
        <w:ind w:firstLine="0"/>
      </w:pPr>
    </w:p>
    <w:p w14:paraId="17FE4A70" w14:textId="77777777" w:rsidR="0047360C" w:rsidRPr="00330129" w:rsidRDefault="0047360C" w:rsidP="0047360C">
      <w:pPr>
        <w:pStyle w:val="2"/>
      </w:pPr>
      <w:bookmarkStart w:id="4" w:name="_Toc99395211"/>
      <w:r w:rsidRPr="00330129">
        <w:t>1.2 Построение концептуальной модели предметной области</w:t>
      </w:r>
      <w:bookmarkEnd w:id="4"/>
    </w:p>
    <w:p w14:paraId="117A6882" w14:textId="77777777" w:rsidR="0047360C" w:rsidRPr="00330129" w:rsidRDefault="0047360C" w:rsidP="0047360C">
      <w:pPr>
        <w:tabs>
          <w:tab w:val="right" w:pos="9072"/>
        </w:tabs>
        <w:rPr>
          <w:rFonts w:cs="Times New Roman"/>
          <w:szCs w:val="28"/>
        </w:rPr>
      </w:pPr>
    </w:p>
    <w:p w14:paraId="025A2918" w14:textId="393288AF" w:rsidR="002237F8" w:rsidRPr="00330129" w:rsidRDefault="002237F8" w:rsidP="002237F8">
      <w:r w:rsidRPr="00330129">
        <w:t>Включают широкий спектр символических моделей:</w:t>
      </w:r>
    </w:p>
    <w:p w14:paraId="57E73BE8" w14:textId="77777777" w:rsidR="002237F8" w:rsidRPr="00330129" w:rsidRDefault="002237F8" w:rsidP="000937F8">
      <w:pPr>
        <w:numPr>
          <w:ilvl w:val="0"/>
          <w:numId w:val="15"/>
        </w:numPr>
        <w:tabs>
          <w:tab w:val="left" w:pos="426"/>
        </w:tabs>
        <w:ind w:left="426" w:firstLine="425"/>
      </w:pPr>
      <w:r w:rsidRPr="00330129">
        <w:t>модель жизненного цикла систем, описывающую процессы существования системы от зарождения замысла до прекращения функционирования;</w:t>
      </w:r>
    </w:p>
    <w:p w14:paraId="5CF22A58" w14:textId="6F52EBE7" w:rsidR="002237F8" w:rsidRPr="00330129" w:rsidRDefault="002237F8" w:rsidP="000937F8">
      <w:pPr>
        <w:numPr>
          <w:ilvl w:val="0"/>
          <w:numId w:val="15"/>
        </w:numPr>
        <w:tabs>
          <w:tab w:val="left" w:pos="426"/>
        </w:tabs>
        <w:ind w:left="426" w:firstLine="425"/>
      </w:pPr>
      <w:r w:rsidRPr="00330129">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r w:rsidR="00616CE3" w:rsidRPr="00616CE3">
        <w:t xml:space="preserve"> [2]</w:t>
      </w:r>
      <w:r w:rsidRPr="00330129">
        <w:t>;</w:t>
      </w:r>
    </w:p>
    <w:p w14:paraId="514F5480" w14:textId="77777777" w:rsidR="002237F8" w:rsidRPr="00330129" w:rsidRDefault="002237F8" w:rsidP="000937F8">
      <w:pPr>
        <w:numPr>
          <w:ilvl w:val="0"/>
          <w:numId w:val="15"/>
        </w:numPr>
        <w:tabs>
          <w:tab w:val="left" w:pos="426"/>
        </w:tabs>
        <w:ind w:left="426" w:firstLine="425"/>
      </w:pPr>
      <w:r w:rsidRPr="00330129">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330129" w:rsidRDefault="002237F8" w:rsidP="000937F8">
      <w:pPr>
        <w:numPr>
          <w:ilvl w:val="0"/>
          <w:numId w:val="15"/>
        </w:numPr>
        <w:tabs>
          <w:tab w:val="left" w:pos="426"/>
        </w:tabs>
        <w:ind w:left="426" w:firstLine="425"/>
      </w:pPr>
      <w:r w:rsidRPr="00330129">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A67E0B8" w14:textId="77777777" w:rsidR="002237F8" w:rsidRPr="00330129" w:rsidRDefault="002237F8" w:rsidP="000937F8">
      <w:pPr>
        <w:numPr>
          <w:ilvl w:val="0"/>
          <w:numId w:val="15"/>
        </w:numPr>
        <w:tabs>
          <w:tab w:val="left" w:pos="426"/>
        </w:tabs>
        <w:ind w:left="426" w:firstLine="425"/>
      </w:pPr>
      <w:r w:rsidRPr="00330129">
        <w:lastRenderedPageBreak/>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330129" w:rsidRDefault="002237F8" w:rsidP="002237F8">
      <w:r w:rsidRPr="00330129">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77777777" w:rsidR="002237F8" w:rsidRPr="00330129" w:rsidRDefault="002237F8" w:rsidP="002237F8">
      <w:r w:rsidRPr="00330129">
        <w:t>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31BFE2AE" w14:textId="77777777" w:rsidR="002237F8" w:rsidRPr="00330129" w:rsidRDefault="002237F8" w:rsidP="002237F8">
      <w:r w:rsidRPr="00330129">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58037B1B" w14:textId="77777777" w:rsidR="00AF0274" w:rsidRPr="00AF0274" w:rsidRDefault="00AF0274" w:rsidP="00AF0274">
      <w:r w:rsidRPr="00AF0274">
        <w:t>При построении концептуальной модели предметной области информационной системы учета сотрудников предприятия была разработана функциональная структура приложения, состоящая из следующих подсистем:</w:t>
      </w:r>
    </w:p>
    <w:p w14:paraId="1896A67C" w14:textId="524AACF1" w:rsidR="00AF0274" w:rsidRPr="00AF0274" w:rsidRDefault="00AF0274" w:rsidP="00D53956">
      <w:pPr>
        <w:numPr>
          <w:ilvl w:val="0"/>
          <w:numId w:val="34"/>
        </w:numPr>
      </w:pPr>
      <w:r w:rsidRPr="00AF0274">
        <w:t>Подсистема работы с сотрудниками. Эта подсистема предназначена для управления информацией о сотрудниках, включая их личные данные, должности и отделы, а т</w:t>
      </w:r>
      <w:r w:rsidR="00616CE3">
        <w:t>акже обработку данных отпусках,</w:t>
      </w:r>
    </w:p>
    <w:p w14:paraId="667D9732" w14:textId="77777777" w:rsidR="00AF0274" w:rsidRPr="00AF0274" w:rsidRDefault="00AF0274" w:rsidP="00D53956">
      <w:pPr>
        <w:numPr>
          <w:ilvl w:val="0"/>
          <w:numId w:val="34"/>
        </w:numPr>
      </w:pPr>
      <w:r w:rsidRPr="00AF0274">
        <w:t>Подсистема работы с должностями. Она позволяет управлять данными о должностях, таких как название, описание, обязанности и требования к квалификации, а также просматривать список сотрудников, занимающих определенную должность.</w:t>
      </w:r>
    </w:p>
    <w:p w14:paraId="5304631A" w14:textId="24625956" w:rsidR="00AF0274" w:rsidRPr="00AF0274" w:rsidRDefault="00AF0274" w:rsidP="00D53956">
      <w:pPr>
        <w:numPr>
          <w:ilvl w:val="0"/>
          <w:numId w:val="34"/>
        </w:numPr>
      </w:pPr>
      <w:r w:rsidRPr="00AF0274">
        <w:lastRenderedPageBreak/>
        <w:t>Подсистема работы с отделами. Эта подсистема отвечает за управление структурными подразделениями предприятия, включая их названия, описания и руководителей, а также обеспечивает просмотр списка сотрудников, работающих в каждом отделе.</w:t>
      </w:r>
    </w:p>
    <w:p w14:paraId="33D96E29" w14:textId="6C0A1154" w:rsidR="00AF0274" w:rsidRPr="00AF0274" w:rsidRDefault="00AF0274" w:rsidP="00D53956">
      <w:pPr>
        <w:numPr>
          <w:ilvl w:val="0"/>
          <w:numId w:val="34"/>
        </w:numPr>
      </w:pPr>
      <w:r w:rsidRPr="00AF0274">
        <w:t>Подсистема управления отпусками и больничными. Эта подсистема позволяет просматривать и обрабатывать информацию об отпусках и больничных сотрудников, включая тип отпуска, даты начала и окончания, продолжительность и статус.</w:t>
      </w:r>
    </w:p>
    <w:p w14:paraId="3763E500" w14:textId="77777777" w:rsidR="00AF0274" w:rsidRPr="00AF0274" w:rsidRDefault="00AF0274" w:rsidP="00D53956">
      <w:pPr>
        <w:numPr>
          <w:ilvl w:val="0"/>
          <w:numId w:val="34"/>
        </w:numPr>
      </w:pPr>
      <w:r w:rsidRPr="00AF0274">
        <w:t>Подсистема управления пользователями и ролями. Эта подсистема предназначена для управления учетными записями пользователей системы, включая аутентификацию и авторизацию, а также просмотр и редактирование ролей пользователей с различными уровнями доступа.</w:t>
      </w:r>
    </w:p>
    <w:p w14:paraId="17537BB2" w14:textId="0E54FD21" w:rsidR="002237F8" w:rsidRPr="00330129" w:rsidRDefault="00AF0274" w:rsidP="00AF0274">
      <w:r w:rsidRPr="00AF0274">
        <w:t xml:space="preserve"> </w:t>
      </w:r>
      <w:r w:rsidR="002237F8" w:rsidRPr="00330129">
        <w:t>Концептуальная модель предметной области включает в себя разработку и анализ функциональных возможностей каждой из этих подсистем, а также определение взаимосвязей между ними. При этом учитываются требования к системе, выявленные на этапе анализа предметной области и анализа аналогов.</w:t>
      </w:r>
    </w:p>
    <w:p w14:paraId="0BA1726B" w14:textId="77777777" w:rsidR="002237F8" w:rsidRPr="00330129" w:rsidRDefault="002237F8" w:rsidP="0047360C"/>
    <w:p w14:paraId="0D88636D" w14:textId="77777777" w:rsidR="0047360C" w:rsidRPr="00330129" w:rsidRDefault="0047360C" w:rsidP="0047360C">
      <w:pPr>
        <w:spacing w:after="200" w:line="276" w:lineRule="auto"/>
        <w:ind w:firstLine="0"/>
        <w:jc w:val="left"/>
        <w:rPr>
          <w:rFonts w:cs="Times New Roman"/>
          <w:szCs w:val="28"/>
        </w:rPr>
      </w:pPr>
      <w:r w:rsidRPr="00330129">
        <w:rPr>
          <w:rFonts w:cs="Times New Roman"/>
          <w:szCs w:val="28"/>
        </w:rPr>
        <w:br w:type="page"/>
      </w:r>
    </w:p>
    <w:p w14:paraId="445B1341" w14:textId="77777777" w:rsidR="0047360C" w:rsidRPr="00330129" w:rsidRDefault="0047360C" w:rsidP="0047360C">
      <w:pPr>
        <w:pStyle w:val="1"/>
      </w:pPr>
      <w:bookmarkStart w:id="5" w:name="_Toc99395212"/>
      <w:r w:rsidRPr="00330129">
        <w:lastRenderedPageBreak/>
        <w:t>2 Постановка задачи</w:t>
      </w:r>
      <w:bookmarkEnd w:id="5"/>
    </w:p>
    <w:p w14:paraId="74FE8977" w14:textId="77777777" w:rsidR="0047360C" w:rsidRPr="00330129" w:rsidRDefault="0047360C" w:rsidP="0047360C">
      <w:pPr>
        <w:tabs>
          <w:tab w:val="right" w:pos="9072"/>
        </w:tabs>
        <w:rPr>
          <w:rFonts w:cs="Times New Roman"/>
          <w:szCs w:val="28"/>
        </w:rPr>
      </w:pPr>
    </w:p>
    <w:p w14:paraId="63EC86CD" w14:textId="77777777" w:rsidR="0047360C" w:rsidRPr="00330129" w:rsidRDefault="0047360C" w:rsidP="0047360C">
      <w:pPr>
        <w:pStyle w:val="2"/>
      </w:pPr>
      <w:bookmarkStart w:id="6" w:name="_Toc99395213"/>
      <w:r w:rsidRPr="00330129">
        <w:t>2.1 Определение требований к программной системе.</w:t>
      </w:r>
      <w:bookmarkEnd w:id="6"/>
    </w:p>
    <w:p w14:paraId="03FC47F5" w14:textId="77777777" w:rsidR="0047360C" w:rsidRPr="00330129" w:rsidRDefault="0047360C" w:rsidP="0047360C"/>
    <w:p w14:paraId="0061418C" w14:textId="77777777" w:rsidR="0047360C" w:rsidRPr="00330129" w:rsidRDefault="0047360C" w:rsidP="0047360C">
      <w:r w:rsidRPr="00330129">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330129" w:rsidRDefault="0047360C" w:rsidP="0047360C">
      <w:r w:rsidRPr="00330129">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330129" w:rsidRDefault="0047360C" w:rsidP="0047360C">
      <w:r w:rsidRPr="00330129">
        <w:t xml:space="preserve">Разработка программного средства будет вестись на операционной системе </w:t>
      </w:r>
      <w:proofErr w:type="spellStart"/>
      <w:r w:rsidRPr="00330129">
        <w:t>Windows</w:t>
      </w:r>
      <w:proofErr w:type="spellEnd"/>
      <w:r w:rsidRPr="00330129">
        <w:t xml:space="preserve"> 10. </w:t>
      </w:r>
    </w:p>
    <w:p w14:paraId="353ADE09" w14:textId="41F0FFB5" w:rsidR="0047360C" w:rsidRPr="00330129" w:rsidRDefault="0047360C" w:rsidP="0047360C">
      <w:r w:rsidRPr="00330129">
        <w:t xml:space="preserve">При разработке программного средства будут использованы следующие технологии: язык программирования </w:t>
      </w:r>
      <w:proofErr w:type="spellStart"/>
      <w:r w:rsidRPr="00330129">
        <w:t>Java</w:t>
      </w:r>
      <w:proofErr w:type="spellEnd"/>
      <w:r w:rsidRPr="00330129">
        <w:t xml:space="preserve">, сервер базы данных </w:t>
      </w:r>
      <w:r w:rsidR="00DF7433" w:rsidRPr="00330129">
        <w:rPr>
          <w:lang w:val="en-US"/>
        </w:rPr>
        <w:t>H</w:t>
      </w:r>
      <w:r w:rsidR="00DF7433" w:rsidRPr="00330129">
        <w:t>2</w:t>
      </w:r>
      <w:r w:rsidRPr="00330129">
        <w:t xml:space="preserve">. В качестве </w:t>
      </w:r>
      <w:proofErr w:type="spellStart"/>
      <w:r w:rsidRPr="00330129">
        <w:t>фреймворка</w:t>
      </w:r>
      <w:proofErr w:type="spellEnd"/>
      <w:r w:rsidRPr="00330129">
        <w:t xml:space="preserve"> будет выбран </w:t>
      </w:r>
      <w:proofErr w:type="spellStart"/>
      <w:r w:rsidRPr="00330129">
        <w:t>фреймворк</w:t>
      </w:r>
      <w:proofErr w:type="spellEnd"/>
      <w:r w:rsidRPr="00330129">
        <w:t xml:space="preserve"> </w:t>
      </w:r>
      <w:proofErr w:type="spellStart"/>
      <w:r w:rsidRPr="00330129">
        <w:t>Spring</w:t>
      </w:r>
      <w:proofErr w:type="spellEnd"/>
      <w:r w:rsidRPr="00330129">
        <w:t xml:space="preserve"> </w:t>
      </w:r>
      <w:proofErr w:type="spellStart"/>
      <w:r w:rsidRPr="00330129">
        <w:t>Framework</w:t>
      </w:r>
      <w:proofErr w:type="spellEnd"/>
      <w:r w:rsidRPr="00330129">
        <w:t>.</w:t>
      </w:r>
    </w:p>
    <w:p w14:paraId="2E64CEB2" w14:textId="38E2AA45" w:rsidR="0047360C" w:rsidRPr="00330129" w:rsidRDefault="0047360C" w:rsidP="0047360C">
      <w:r w:rsidRPr="00330129">
        <w:t xml:space="preserve">Для реализации </w:t>
      </w:r>
      <w:proofErr w:type="spellStart"/>
      <w:r w:rsidRPr="00330129">
        <w:t>Back-end</w:t>
      </w:r>
      <w:proofErr w:type="spellEnd"/>
      <w:r w:rsidRPr="00330129">
        <w:t xml:space="preserve"> части будут использована технология </w:t>
      </w:r>
      <w:proofErr w:type="spellStart"/>
      <w:r w:rsidRPr="00330129">
        <w:t>Spring</w:t>
      </w:r>
      <w:proofErr w:type="spellEnd"/>
      <w:r w:rsidRPr="00330129">
        <w:t xml:space="preserve"> </w:t>
      </w:r>
      <w:proofErr w:type="spellStart"/>
      <w:r w:rsidRPr="00330129">
        <w:t>Framework</w:t>
      </w:r>
      <w:proofErr w:type="spellEnd"/>
      <w:r w:rsidRPr="00330129">
        <w:t xml:space="preserve">. </w:t>
      </w:r>
    </w:p>
    <w:p w14:paraId="6C5A4AD1" w14:textId="38EC4D86" w:rsidR="0047360C" w:rsidRPr="00330129" w:rsidRDefault="0047360C" w:rsidP="0047360C">
      <w:r w:rsidRPr="00330129">
        <w:t xml:space="preserve">Для реализации </w:t>
      </w:r>
      <w:proofErr w:type="spellStart"/>
      <w:r w:rsidRPr="00330129">
        <w:t>Front-end</w:t>
      </w:r>
      <w:proofErr w:type="spellEnd"/>
      <w:r w:rsidRPr="00330129">
        <w:t xml:space="preserve"> части будут использованы следующие технологии: </w:t>
      </w:r>
      <w:proofErr w:type="spellStart"/>
      <w:r w:rsidRPr="00330129">
        <w:t>Thymeleaf</w:t>
      </w:r>
      <w:proofErr w:type="spellEnd"/>
      <w:r w:rsidRPr="00330129">
        <w:t xml:space="preserve">, HTML, CSS и </w:t>
      </w:r>
      <w:proofErr w:type="spellStart"/>
      <w:r w:rsidRPr="00330129">
        <w:t>JavaScript</w:t>
      </w:r>
      <w:proofErr w:type="spellEnd"/>
      <w:r w:rsidRPr="00330129">
        <w:t>.</w:t>
      </w:r>
    </w:p>
    <w:p w14:paraId="5EF5310E" w14:textId="77777777" w:rsidR="0047360C" w:rsidRPr="00330129" w:rsidRDefault="0047360C" w:rsidP="0047360C">
      <w:r w:rsidRPr="00330129">
        <w:t>Каждая из выбранных технологий отвечает за разные аспекты работы программы.</w:t>
      </w:r>
    </w:p>
    <w:p w14:paraId="7F67CD1C" w14:textId="77777777" w:rsidR="0047360C" w:rsidRPr="00330129" w:rsidRDefault="0047360C" w:rsidP="0047360C">
      <w:r w:rsidRPr="00330129">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330129" w:rsidRDefault="0047360C" w:rsidP="0047360C">
      <w:r w:rsidRPr="00330129">
        <w:t>Основные программные средства, которые будут использованы при разработке программного средства:</w:t>
      </w:r>
    </w:p>
    <w:p w14:paraId="1A3803DD" w14:textId="77777777" w:rsidR="0047360C" w:rsidRPr="00330129" w:rsidRDefault="0047360C" w:rsidP="0047360C">
      <w:r w:rsidRPr="00330129">
        <w:t xml:space="preserve">интегрированная среда разработки </w:t>
      </w:r>
      <w:proofErr w:type="spellStart"/>
      <w:r w:rsidRPr="00330129">
        <w:t>Eclipse</w:t>
      </w:r>
      <w:proofErr w:type="spellEnd"/>
      <w:r w:rsidRPr="00330129">
        <w:t xml:space="preserve"> для разработки на языках программирования </w:t>
      </w:r>
      <w:proofErr w:type="spellStart"/>
      <w:r w:rsidRPr="00330129">
        <w:t>Java</w:t>
      </w:r>
      <w:proofErr w:type="spellEnd"/>
      <w:r w:rsidRPr="00330129">
        <w:t xml:space="preserve"> и </w:t>
      </w:r>
      <w:proofErr w:type="spellStart"/>
      <w:r w:rsidRPr="00330129">
        <w:t>JavaScript</w:t>
      </w:r>
      <w:proofErr w:type="spellEnd"/>
      <w:r w:rsidRPr="00330129">
        <w:t xml:space="preserve">, языке разметки HTML и каскадных таблиц стилей CSS с возможностями анализа кода на лету, предотвращения ошибок в коде и автоматизированными средствами </w:t>
      </w:r>
      <w:proofErr w:type="spellStart"/>
      <w:r w:rsidRPr="00330129">
        <w:t>рефакторинга</w:t>
      </w:r>
      <w:proofErr w:type="spellEnd"/>
      <w:r w:rsidRPr="00330129">
        <w:t xml:space="preserve"> для </w:t>
      </w:r>
      <w:proofErr w:type="spellStart"/>
      <w:r w:rsidRPr="00330129">
        <w:t>Java</w:t>
      </w:r>
      <w:proofErr w:type="spellEnd"/>
      <w:r w:rsidRPr="00330129">
        <w:t>;</w:t>
      </w:r>
    </w:p>
    <w:p w14:paraId="71F906A8" w14:textId="77777777" w:rsidR="0047360C" w:rsidRPr="00330129" w:rsidRDefault="0047360C" w:rsidP="0047360C">
      <w:r w:rsidRPr="00330129">
        <w:t xml:space="preserve">браузеры </w:t>
      </w:r>
      <w:proofErr w:type="spellStart"/>
      <w:r w:rsidRPr="00330129">
        <w:t>Opera</w:t>
      </w:r>
      <w:proofErr w:type="spellEnd"/>
      <w:r w:rsidRPr="00330129">
        <w:t xml:space="preserve"> и </w:t>
      </w:r>
      <w:proofErr w:type="spellStart"/>
      <w:r w:rsidRPr="00330129">
        <w:t>Google</w:t>
      </w:r>
      <w:proofErr w:type="spellEnd"/>
      <w:r w:rsidRPr="00330129">
        <w:t xml:space="preserve"> </w:t>
      </w:r>
      <w:proofErr w:type="spellStart"/>
      <w:r w:rsidRPr="00330129">
        <w:t>Chrome</w:t>
      </w:r>
      <w:proofErr w:type="spellEnd"/>
      <w:r w:rsidRPr="00330129">
        <w:t xml:space="preserve"> для проверки на </w:t>
      </w:r>
      <w:proofErr w:type="spellStart"/>
      <w:r w:rsidRPr="00330129">
        <w:t>кроссбраузерность</w:t>
      </w:r>
      <w:proofErr w:type="spellEnd"/>
      <w:r w:rsidRPr="00330129">
        <w:t xml:space="preserve"> программного средства, а также проверки результатов работы программного средства при разработке.</w:t>
      </w:r>
    </w:p>
    <w:p w14:paraId="79813EE8" w14:textId="77777777" w:rsidR="0047360C" w:rsidRPr="00330129" w:rsidRDefault="0047360C" w:rsidP="0047360C">
      <w:r w:rsidRPr="00330129">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4C16F26A" w:rsidR="0047360C" w:rsidRPr="00330129" w:rsidRDefault="0047360C" w:rsidP="0047360C">
      <w:r w:rsidRPr="00330129">
        <w:t>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w:t>
      </w:r>
      <w:r w:rsidR="00616CE3">
        <w:rPr>
          <w:lang w:val="en-US"/>
        </w:rPr>
        <w:t xml:space="preserve"> [3]</w:t>
      </w:r>
      <w:r w:rsidRPr="00330129">
        <w:t xml:space="preserve">. </w:t>
      </w:r>
    </w:p>
    <w:p w14:paraId="268F0043" w14:textId="486C5999" w:rsidR="0047360C" w:rsidRPr="00330129" w:rsidRDefault="0047360C" w:rsidP="0047360C">
      <w:r w:rsidRPr="00330129">
        <w:t xml:space="preserve">Основные требования к программному средству системы управления персоналом предприятия представлены в таблице </w:t>
      </w:r>
      <w:r w:rsidR="00300127" w:rsidRPr="00330129">
        <w:t>1</w:t>
      </w:r>
      <w:r w:rsidRPr="00330129">
        <w:t>.</w:t>
      </w:r>
    </w:p>
    <w:p w14:paraId="291A4262" w14:textId="77777777" w:rsidR="0047360C" w:rsidRPr="00330129" w:rsidRDefault="0047360C" w:rsidP="0047360C">
      <w:pPr>
        <w:ind w:firstLine="0"/>
        <w:rPr>
          <w:rFonts w:eastAsia="Calibri"/>
          <w:szCs w:val="28"/>
        </w:rPr>
      </w:pPr>
      <w:r w:rsidRPr="00330129">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CA17DB" w:rsidRPr="00330129" w14:paraId="0E9B25A4" w14:textId="77777777" w:rsidTr="00DF7433">
        <w:tc>
          <w:tcPr>
            <w:tcW w:w="2546" w:type="dxa"/>
          </w:tcPr>
          <w:p w14:paraId="6F716132" w14:textId="77777777" w:rsidR="0047360C" w:rsidRPr="00330129" w:rsidRDefault="0047360C" w:rsidP="00DF7433">
            <w:pPr>
              <w:ind w:firstLine="0"/>
              <w:jc w:val="center"/>
              <w:rPr>
                <w:szCs w:val="24"/>
              </w:rPr>
            </w:pPr>
            <w:r w:rsidRPr="00330129">
              <w:rPr>
                <w:szCs w:val="24"/>
              </w:rPr>
              <w:t>Вид требования</w:t>
            </w:r>
          </w:p>
        </w:tc>
        <w:tc>
          <w:tcPr>
            <w:tcW w:w="6799" w:type="dxa"/>
          </w:tcPr>
          <w:p w14:paraId="6BAAB2D2" w14:textId="77777777" w:rsidR="0047360C" w:rsidRPr="00330129" w:rsidRDefault="0047360C" w:rsidP="00DF7433">
            <w:pPr>
              <w:ind w:firstLine="0"/>
              <w:jc w:val="center"/>
              <w:rPr>
                <w:szCs w:val="24"/>
              </w:rPr>
            </w:pPr>
            <w:r w:rsidRPr="00330129">
              <w:rPr>
                <w:szCs w:val="24"/>
              </w:rPr>
              <w:t>Содержание требования</w:t>
            </w:r>
          </w:p>
        </w:tc>
      </w:tr>
      <w:tr w:rsidR="00CA17DB" w:rsidRPr="00330129" w14:paraId="20CCEA78" w14:textId="77777777" w:rsidTr="00DF7433">
        <w:tc>
          <w:tcPr>
            <w:tcW w:w="2546" w:type="dxa"/>
          </w:tcPr>
          <w:p w14:paraId="70FFC816" w14:textId="77777777" w:rsidR="0047360C" w:rsidRPr="00330129" w:rsidRDefault="0047360C" w:rsidP="00DF7433">
            <w:pPr>
              <w:ind w:firstLine="0"/>
              <w:jc w:val="left"/>
              <w:rPr>
                <w:szCs w:val="24"/>
                <w:lang w:val="en-US"/>
              </w:rPr>
            </w:pPr>
            <w:r w:rsidRPr="00330129">
              <w:rPr>
                <w:szCs w:val="24"/>
              </w:rPr>
              <w:t>Бизнес-требование (</w:t>
            </w:r>
            <w:r w:rsidRPr="00330129">
              <w:rPr>
                <w:i/>
                <w:szCs w:val="24"/>
                <w:lang w:val="en-US"/>
              </w:rPr>
              <w:t>B</w:t>
            </w:r>
            <w:r w:rsidRPr="00330129">
              <w:rPr>
                <w:szCs w:val="24"/>
                <w:lang w:val="en-US"/>
              </w:rPr>
              <w:t>1)</w:t>
            </w:r>
          </w:p>
        </w:tc>
        <w:tc>
          <w:tcPr>
            <w:tcW w:w="6799" w:type="dxa"/>
          </w:tcPr>
          <w:p w14:paraId="1FABE716" w14:textId="77777777" w:rsidR="0047360C" w:rsidRPr="00330129" w:rsidRDefault="0047360C" w:rsidP="00DF7433">
            <w:pPr>
              <w:ind w:firstLine="0"/>
              <w:jc w:val="left"/>
              <w:rPr>
                <w:szCs w:val="24"/>
              </w:rPr>
            </w:pPr>
            <w:r w:rsidRPr="00330129">
              <w:rPr>
                <w:szCs w:val="24"/>
              </w:rPr>
              <w:t>Все формы программного средства должны быть удобными для пользователей</w:t>
            </w:r>
          </w:p>
        </w:tc>
      </w:tr>
      <w:tr w:rsidR="00CA17DB" w:rsidRPr="00330129" w14:paraId="72439004" w14:textId="77777777" w:rsidTr="00DF7433">
        <w:tc>
          <w:tcPr>
            <w:tcW w:w="2546" w:type="dxa"/>
          </w:tcPr>
          <w:p w14:paraId="704BCF43" w14:textId="77777777" w:rsidR="0047360C" w:rsidRPr="00330129" w:rsidRDefault="0047360C" w:rsidP="00DF7433">
            <w:pPr>
              <w:ind w:firstLine="0"/>
              <w:jc w:val="left"/>
              <w:rPr>
                <w:szCs w:val="24"/>
              </w:rPr>
            </w:pPr>
            <w:r w:rsidRPr="00330129">
              <w:rPr>
                <w:szCs w:val="24"/>
              </w:rPr>
              <w:t>Бизнес-требование (</w:t>
            </w:r>
            <w:r w:rsidRPr="00330129">
              <w:rPr>
                <w:i/>
                <w:szCs w:val="24"/>
                <w:lang w:val="en-US"/>
              </w:rPr>
              <w:t>B</w:t>
            </w:r>
            <w:r w:rsidRPr="00330129">
              <w:rPr>
                <w:szCs w:val="24"/>
                <w:lang w:val="en-US"/>
              </w:rPr>
              <w:t>2)</w:t>
            </w:r>
          </w:p>
        </w:tc>
        <w:tc>
          <w:tcPr>
            <w:tcW w:w="6799" w:type="dxa"/>
          </w:tcPr>
          <w:p w14:paraId="275B3D18" w14:textId="77777777" w:rsidR="0047360C" w:rsidRPr="00330129" w:rsidRDefault="0047360C" w:rsidP="00DF7433">
            <w:pPr>
              <w:ind w:firstLine="0"/>
              <w:jc w:val="left"/>
              <w:rPr>
                <w:szCs w:val="24"/>
              </w:rPr>
            </w:pPr>
            <w:r w:rsidRPr="00330129">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CA17DB" w:rsidRPr="00330129" w14:paraId="51FBBE2B" w14:textId="77777777" w:rsidTr="00DF7433">
        <w:tc>
          <w:tcPr>
            <w:tcW w:w="2546" w:type="dxa"/>
          </w:tcPr>
          <w:p w14:paraId="24F8E28A" w14:textId="77777777" w:rsidR="0047360C" w:rsidRPr="00330129" w:rsidRDefault="0047360C" w:rsidP="00DF7433">
            <w:pPr>
              <w:ind w:firstLine="0"/>
              <w:jc w:val="left"/>
              <w:rPr>
                <w:szCs w:val="24"/>
                <w:lang w:val="en-US"/>
              </w:rPr>
            </w:pPr>
            <w:r w:rsidRPr="00330129">
              <w:rPr>
                <w:szCs w:val="24"/>
              </w:rPr>
              <w:t>Нефункциональное требование (</w:t>
            </w:r>
            <w:r w:rsidRPr="00330129">
              <w:rPr>
                <w:i/>
                <w:szCs w:val="24"/>
                <w:lang w:val="en-US"/>
              </w:rPr>
              <w:t>NF</w:t>
            </w:r>
            <w:r w:rsidRPr="00330129">
              <w:rPr>
                <w:szCs w:val="24"/>
                <w:lang w:val="en-US"/>
              </w:rPr>
              <w:t>1)</w:t>
            </w:r>
          </w:p>
        </w:tc>
        <w:tc>
          <w:tcPr>
            <w:tcW w:w="6799" w:type="dxa"/>
          </w:tcPr>
          <w:p w14:paraId="7B178FFC" w14:textId="77777777" w:rsidR="0047360C" w:rsidRPr="00330129" w:rsidRDefault="0047360C" w:rsidP="00DF7433">
            <w:pPr>
              <w:ind w:firstLine="0"/>
              <w:jc w:val="left"/>
              <w:rPr>
                <w:szCs w:val="24"/>
              </w:rPr>
            </w:pPr>
            <w:r w:rsidRPr="00330129">
              <w:rPr>
                <w:szCs w:val="24"/>
              </w:rPr>
              <w:t>Программное средство должно быть адаптивно под любое устройство</w:t>
            </w:r>
          </w:p>
        </w:tc>
      </w:tr>
      <w:tr w:rsidR="00CA17DB" w:rsidRPr="00330129" w14:paraId="4D76B619" w14:textId="77777777" w:rsidTr="00DF7433">
        <w:tc>
          <w:tcPr>
            <w:tcW w:w="2546" w:type="dxa"/>
          </w:tcPr>
          <w:p w14:paraId="2427AB63" w14:textId="73055430" w:rsidR="0047360C" w:rsidRPr="00330129" w:rsidRDefault="0047360C" w:rsidP="00DF7433">
            <w:pPr>
              <w:ind w:firstLine="0"/>
              <w:jc w:val="left"/>
              <w:rPr>
                <w:szCs w:val="24"/>
              </w:rPr>
            </w:pPr>
            <w:r w:rsidRPr="00330129">
              <w:rPr>
                <w:szCs w:val="24"/>
              </w:rPr>
              <w:t>Нефункциональное требование (</w:t>
            </w:r>
            <w:r w:rsidRPr="00330129">
              <w:rPr>
                <w:i/>
                <w:szCs w:val="24"/>
                <w:lang w:val="en-US"/>
              </w:rPr>
              <w:t>NF</w:t>
            </w:r>
            <w:r w:rsidR="00DF7433" w:rsidRPr="00330129">
              <w:rPr>
                <w:szCs w:val="24"/>
              </w:rPr>
              <w:t>2</w:t>
            </w:r>
            <w:r w:rsidRPr="00330129">
              <w:rPr>
                <w:szCs w:val="24"/>
                <w:lang w:val="en-US"/>
              </w:rPr>
              <w:t>)</w:t>
            </w:r>
          </w:p>
        </w:tc>
        <w:tc>
          <w:tcPr>
            <w:tcW w:w="6799" w:type="dxa"/>
          </w:tcPr>
          <w:p w14:paraId="20E6B33C" w14:textId="72F9E4E8" w:rsidR="0047360C" w:rsidRPr="00330129" w:rsidRDefault="0047360C" w:rsidP="00DF7433">
            <w:pPr>
              <w:ind w:firstLine="0"/>
              <w:jc w:val="left"/>
              <w:rPr>
                <w:szCs w:val="24"/>
              </w:rPr>
            </w:pPr>
            <w:r w:rsidRPr="00330129">
              <w:rPr>
                <w:szCs w:val="24"/>
              </w:rPr>
              <w:t xml:space="preserve">Цветовая гамма программного средства должна иметь </w:t>
            </w:r>
            <w:r w:rsidR="00DF7433" w:rsidRPr="00330129">
              <w:rPr>
                <w:szCs w:val="24"/>
              </w:rPr>
              <w:t>положительные цвета</w:t>
            </w:r>
          </w:p>
        </w:tc>
      </w:tr>
      <w:tr w:rsidR="00CA17DB" w:rsidRPr="00330129" w14:paraId="63826F16" w14:textId="77777777" w:rsidTr="00DF7433">
        <w:tc>
          <w:tcPr>
            <w:tcW w:w="2546" w:type="dxa"/>
          </w:tcPr>
          <w:p w14:paraId="5E34CADA" w14:textId="77777777" w:rsidR="0047360C" w:rsidRPr="00330129" w:rsidRDefault="0047360C" w:rsidP="00DF7433">
            <w:pPr>
              <w:ind w:firstLine="0"/>
              <w:jc w:val="left"/>
              <w:rPr>
                <w:szCs w:val="24"/>
                <w:lang w:val="en-US"/>
              </w:rPr>
            </w:pPr>
            <w:r w:rsidRPr="00330129">
              <w:rPr>
                <w:szCs w:val="24"/>
              </w:rPr>
              <w:t>Функциональное требование (</w:t>
            </w:r>
            <w:r w:rsidRPr="00330129">
              <w:rPr>
                <w:i/>
                <w:szCs w:val="24"/>
                <w:lang w:val="en-US"/>
              </w:rPr>
              <w:t>F</w:t>
            </w:r>
            <w:r w:rsidRPr="00330129">
              <w:rPr>
                <w:szCs w:val="24"/>
                <w:lang w:val="en-US"/>
              </w:rPr>
              <w:t>1)</w:t>
            </w:r>
          </w:p>
        </w:tc>
        <w:tc>
          <w:tcPr>
            <w:tcW w:w="6799" w:type="dxa"/>
          </w:tcPr>
          <w:p w14:paraId="2A56EB02" w14:textId="77777777" w:rsidR="0047360C" w:rsidRPr="00330129" w:rsidRDefault="0047360C" w:rsidP="00DF7433">
            <w:pPr>
              <w:ind w:firstLine="0"/>
              <w:jc w:val="left"/>
              <w:rPr>
                <w:szCs w:val="24"/>
              </w:rPr>
            </w:pPr>
            <w:r w:rsidRPr="00330129">
              <w:rPr>
                <w:szCs w:val="24"/>
              </w:rPr>
              <w:t xml:space="preserve">В программном средстве должно быть предусмотрено разделение ролей на гостя, пользователя и администратора </w:t>
            </w:r>
          </w:p>
        </w:tc>
      </w:tr>
      <w:tr w:rsidR="00CA17DB" w:rsidRPr="00330129" w14:paraId="4528229A" w14:textId="77777777" w:rsidTr="00DF7433">
        <w:tc>
          <w:tcPr>
            <w:tcW w:w="2546" w:type="dxa"/>
          </w:tcPr>
          <w:p w14:paraId="1DEC8426" w14:textId="77777777" w:rsidR="0047360C" w:rsidRPr="00330129" w:rsidRDefault="0047360C" w:rsidP="00DF7433">
            <w:pPr>
              <w:ind w:firstLine="0"/>
              <w:jc w:val="left"/>
              <w:rPr>
                <w:szCs w:val="24"/>
              </w:rPr>
            </w:pPr>
            <w:r w:rsidRPr="00330129">
              <w:rPr>
                <w:szCs w:val="24"/>
              </w:rPr>
              <w:t>Функциональное требование (</w:t>
            </w:r>
            <w:r w:rsidRPr="00330129">
              <w:rPr>
                <w:i/>
                <w:szCs w:val="24"/>
                <w:lang w:val="en-US"/>
              </w:rPr>
              <w:t>F</w:t>
            </w:r>
            <w:r w:rsidRPr="00330129">
              <w:rPr>
                <w:szCs w:val="24"/>
                <w:lang w:val="en-US"/>
              </w:rPr>
              <w:t>2)</w:t>
            </w:r>
          </w:p>
        </w:tc>
        <w:tc>
          <w:tcPr>
            <w:tcW w:w="6799" w:type="dxa"/>
          </w:tcPr>
          <w:p w14:paraId="15966187" w14:textId="33BDCA74" w:rsidR="0047360C" w:rsidRPr="00330129" w:rsidRDefault="0047360C" w:rsidP="00DF7433">
            <w:pPr>
              <w:ind w:firstLine="0"/>
              <w:jc w:val="left"/>
              <w:rPr>
                <w:szCs w:val="24"/>
              </w:rPr>
            </w:pPr>
            <w:r w:rsidRPr="00330129">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CA17DB" w:rsidRPr="00330129" w14:paraId="718F05DA" w14:textId="77777777" w:rsidTr="00DF7433">
        <w:tc>
          <w:tcPr>
            <w:tcW w:w="2546" w:type="dxa"/>
          </w:tcPr>
          <w:p w14:paraId="2FC44E61" w14:textId="77777777" w:rsidR="0047360C" w:rsidRPr="00330129" w:rsidRDefault="0047360C" w:rsidP="00DF7433">
            <w:pPr>
              <w:ind w:firstLine="0"/>
              <w:jc w:val="left"/>
              <w:rPr>
                <w:szCs w:val="24"/>
              </w:rPr>
            </w:pPr>
            <w:r w:rsidRPr="00330129">
              <w:rPr>
                <w:szCs w:val="24"/>
              </w:rPr>
              <w:lastRenderedPageBreak/>
              <w:t>Функциональное требование (</w:t>
            </w:r>
            <w:r w:rsidRPr="00330129">
              <w:rPr>
                <w:i/>
                <w:szCs w:val="24"/>
                <w:lang w:val="en-US"/>
              </w:rPr>
              <w:t>F</w:t>
            </w:r>
            <w:r w:rsidRPr="00330129">
              <w:rPr>
                <w:szCs w:val="24"/>
              </w:rPr>
              <w:t>3</w:t>
            </w:r>
            <w:r w:rsidRPr="00330129">
              <w:rPr>
                <w:szCs w:val="24"/>
                <w:lang w:val="en-US"/>
              </w:rPr>
              <w:t>)</w:t>
            </w:r>
          </w:p>
        </w:tc>
        <w:tc>
          <w:tcPr>
            <w:tcW w:w="6799" w:type="dxa"/>
          </w:tcPr>
          <w:p w14:paraId="18FFB050" w14:textId="77777777" w:rsidR="0047360C" w:rsidRPr="00330129" w:rsidRDefault="0047360C" w:rsidP="00DF7433">
            <w:pPr>
              <w:ind w:firstLine="0"/>
              <w:jc w:val="left"/>
              <w:rPr>
                <w:szCs w:val="24"/>
              </w:rPr>
            </w:pPr>
            <w:r w:rsidRPr="00330129">
              <w:rPr>
                <w:szCs w:val="24"/>
              </w:rPr>
              <w:t>Графическая оболочка страниц должна делиться на следующие разделы:</w:t>
            </w:r>
          </w:p>
          <w:p w14:paraId="241BB512" w14:textId="77777777" w:rsidR="0047360C" w:rsidRPr="00330129" w:rsidRDefault="0047360C" w:rsidP="00DF7433">
            <w:pPr>
              <w:ind w:firstLine="0"/>
              <w:jc w:val="left"/>
              <w:rPr>
                <w:szCs w:val="24"/>
              </w:rPr>
            </w:pPr>
            <w:r w:rsidRPr="00330129">
              <w:rPr>
                <w:szCs w:val="24"/>
              </w:rPr>
              <w:t>–</w:t>
            </w:r>
            <w:r w:rsidRPr="00330129">
              <w:rPr>
                <w:szCs w:val="24"/>
                <w:lang w:val="en-US"/>
              </w:rPr>
              <w:t> </w:t>
            </w:r>
            <w:r w:rsidRPr="00330129">
              <w:rPr>
                <w:szCs w:val="24"/>
              </w:rPr>
              <w:t>навигационное меню;</w:t>
            </w:r>
          </w:p>
          <w:p w14:paraId="55FE3C5E" w14:textId="5F4D79C3" w:rsidR="0047360C" w:rsidRPr="00330129" w:rsidRDefault="0047360C" w:rsidP="00DF7433">
            <w:pPr>
              <w:ind w:firstLine="0"/>
              <w:jc w:val="left"/>
              <w:rPr>
                <w:szCs w:val="24"/>
              </w:rPr>
            </w:pPr>
            <w:r w:rsidRPr="00330129">
              <w:rPr>
                <w:szCs w:val="24"/>
              </w:rPr>
              <w:t>–</w:t>
            </w:r>
            <w:r w:rsidRPr="00330129">
              <w:rPr>
                <w:szCs w:val="24"/>
                <w:lang w:val="en-US"/>
              </w:rPr>
              <w:t> </w:t>
            </w:r>
            <w:r w:rsidR="00DF7433" w:rsidRPr="00330129">
              <w:rPr>
                <w:szCs w:val="24"/>
              </w:rPr>
              <w:t>ссылка на главную страницу</w:t>
            </w:r>
            <w:r w:rsidRPr="00330129">
              <w:rPr>
                <w:szCs w:val="24"/>
              </w:rPr>
              <w:t>;</w:t>
            </w:r>
          </w:p>
          <w:p w14:paraId="155ED145" w14:textId="77777777" w:rsidR="0047360C" w:rsidRPr="00330129" w:rsidRDefault="0047360C" w:rsidP="00DF7433">
            <w:pPr>
              <w:ind w:firstLine="0"/>
              <w:jc w:val="left"/>
              <w:rPr>
                <w:szCs w:val="24"/>
              </w:rPr>
            </w:pPr>
            <w:r w:rsidRPr="00330129">
              <w:rPr>
                <w:szCs w:val="24"/>
              </w:rPr>
              <w:t>–</w:t>
            </w:r>
            <w:r w:rsidRPr="00330129">
              <w:rPr>
                <w:szCs w:val="24"/>
                <w:lang w:val="en-US"/>
              </w:rPr>
              <w:t> </w:t>
            </w:r>
            <w:r w:rsidRPr="00330129">
              <w:rPr>
                <w:szCs w:val="24"/>
              </w:rPr>
              <w:t>поле для отображения контента выбранной страницы</w:t>
            </w:r>
          </w:p>
        </w:tc>
      </w:tr>
      <w:tr w:rsidR="0047360C" w:rsidRPr="00330129" w14:paraId="40E05FEA" w14:textId="77777777" w:rsidTr="00DF7433">
        <w:tc>
          <w:tcPr>
            <w:tcW w:w="2546" w:type="dxa"/>
          </w:tcPr>
          <w:p w14:paraId="16E06878" w14:textId="77777777" w:rsidR="0047360C" w:rsidRPr="00330129" w:rsidRDefault="0047360C" w:rsidP="00DF7433">
            <w:pPr>
              <w:ind w:firstLine="0"/>
              <w:jc w:val="left"/>
              <w:rPr>
                <w:szCs w:val="24"/>
              </w:rPr>
            </w:pPr>
            <w:r w:rsidRPr="00330129">
              <w:rPr>
                <w:szCs w:val="24"/>
              </w:rPr>
              <w:t>Функциональное требование (</w:t>
            </w:r>
            <w:r w:rsidRPr="00330129">
              <w:rPr>
                <w:i/>
                <w:szCs w:val="24"/>
                <w:lang w:val="en-US"/>
              </w:rPr>
              <w:t>F</w:t>
            </w:r>
            <w:r w:rsidRPr="00330129">
              <w:rPr>
                <w:szCs w:val="24"/>
              </w:rPr>
              <w:t>4</w:t>
            </w:r>
            <w:r w:rsidRPr="00330129">
              <w:rPr>
                <w:szCs w:val="24"/>
                <w:lang w:val="en-US"/>
              </w:rPr>
              <w:t>)</w:t>
            </w:r>
          </w:p>
        </w:tc>
        <w:tc>
          <w:tcPr>
            <w:tcW w:w="6799" w:type="dxa"/>
          </w:tcPr>
          <w:p w14:paraId="3A148934" w14:textId="77777777" w:rsidR="0047360C" w:rsidRPr="00330129" w:rsidRDefault="0047360C" w:rsidP="00DF7433">
            <w:pPr>
              <w:ind w:firstLine="0"/>
              <w:jc w:val="left"/>
              <w:rPr>
                <w:szCs w:val="24"/>
              </w:rPr>
            </w:pPr>
            <w:r w:rsidRPr="00330129">
              <w:rPr>
                <w:szCs w:val="24"/>
              </w:rPr>
              <w:t>Каждому пользователю, в зависимости от роли, показывается свое меню</w:t>
            </w:r>
          </w:p>
        </w:tc>
      </w:tr>
    </w:tbl>
    <w:p w14:paraId="7ACC6D8B" w14:textId="77777777" w:rsidR="0047360C" w:rsidRPr="00330129" w:rsidRDefault="0047360C" w:rsidP="0047360C">
      <w:pPr>
        <w:rPr>
          <w:rFonts w:eastAsia="Calibri"/>
          <w:szCs w:val="28"/>
        </w:rPr>
      </w:pPr>
    </w:p>
    <w:p w14:paraId="0F937006" w14:textId="77777777" w:rsidR="0047360C" w:rsidRPr="00330129" w:rsidRDefault="0047360C" w:rsidP="0047360C">
      <w:pPr>
        <w:rPr>
          <w:rFonts w:eastAsia="Calibri"/>
          <w:szCs w:val="28"/>
        </w:rPr>
      </w:pPr>
      <w:r w:rsidRPr="00330129">
        <w:rPr>
          <w:rFonts w:eastAsia="Calibri"/>
          <w:szCs w:val="28"/>
        </w:rPr>
        <w:t>Требования к программному средству определены</w:t>
      </w:r>
    </w:p>
    <w:p w14:paraId="263D59D8" w14:textId="77777777" w:rsidR="0047360C" w:rsidRPr="00330129" w:rsidRDefault="0047360C" w:rsidP="0047360C">
      <w:pPr>
        <w:tabs>
          <w:tab w:val="right" w:pos="9072"/>
        </w:tabs>
        <w:rPr>
          <w:rFonts w:cs="Times New Roman"/>
          <w:szCs w:val="28"/>
        </w:rPr>
      </w:pPr>
    </w:p>
    <w:p w14:paraId="1AAC67C5" w14:textId="77777777" w:rsidR="0047360C" w:rsidRPr="00330129" w:rsidRDefault="0047360C" w:rsidP="0047360C">
      <w:pPr>
        <w:pStyle w:val="2"/>
      </w:pPr>
      <w:bookmarkStart w:id="7" w:name="_Toc99395214"/>
      <w:r w:rsidRPr="00330129">
        <w:t>2.2 Описание аналогов системы</w:t>
      </w:r>
      <w:bookmarkEnd w:id="7"/>
    </w:p>
    <w:p w14:paraId="75E09001" w14:textId="514DC19A" w:rsidR="007D4160" w:rsidRDefault="007D4160" w:rsidP="007D4160">
      <w:r w:rsidRPr="007D4160">
        <w:t>В данном разделе представлен анализ пяти аналогов системы учета сотрудников предприятия. Для каждого аналога предоставлено описание их основных функциональных возможностей, а также преимуществ и недостатков.</w:t>
      </w:r>
    </w:p>
    <w:p w14:paraId="1ADD0C93" w14:textId="77777777" w:rsidR="007D4160" w:rsidRPr="007D4160" w:rsidRDefault="007D4160" w:rsidP="007D4160"/>
    <w:p w14:paraId="43017D16" w14:textId="77777777" w:rsidR="007D4160" w:rsidRPr="007D4160" w:rsidRDefault="007D4160" w:rsidP="007D4160">
      <w:pPr>
        <w:rPr>
          <w:b/>
        </w:rPr>
      </w:pPr>
      <w:r w:rsidRPr="007D4160">
        <w:rPr>
          <w:b/>
        </w:rPr>
        <w:t xml:space="preserve">2.2.1 </w:t>
      </w:r>
      <w:proofErr w:type="spellStart"/>
      <w:r w:rsidRPr="007D4160">
        <w:rPr>
          <w:b/>
        </w:rPr>
        <w:t>BambooHR</w:t>
      </w:r>
      <w:proofErr w:type="spellEnd"/>
    </w:p>
    <w:p w14:paraId="2B287F3F" w14:textId="77777777" w:rsidR="007D4160" w:rsidRPr="007D4160" w:rsidRDefault="007D4160" w:rsidP="007D4160">
      <w:r w:rsidRPr="007D4160">
        <w:t xml:space="preserve">Ссылка: </w:t>
      </w:r>
      <w:hyperlink r:id="rId8" w:tgtFrame="_new" w:history="1">
        <w:r w:rsidRPr="007D4160">
          <w:rPr>
            <w:rStyle w:val="ad"/>
          </w:rPr>
          <w:t>https://www.bamboohr.com/</w:t>
        </w:r>
      </w:hyperlink>
    </w:p>
    <w:p w14:paraId="20BBDE0F" w14:textId="4AA21241" w:rsidR="007D4160" w:rsidRDefault="007D4160" w:rsidP="007D4160">
      <w:proofErr w:type="spellStart"/>
      <w:r w:rsidRPr="007D4160">
        <w:t>BambooHR</w:t>
      </w:r>
      <w:proofErr w:type="spellEnd"/>
      <w:r w:rsidRPr="007D4160">
        <w:t xml:space="preserve"> — это облачная система управления человеческими ресурсами (HRM), предназначенная для малого и среднего бизнеса. Она предлагает интуитивный интерфейс и множество функций для управления кадровыми процессами, такими как подбор и </w:t>
      </w:r>
      <w:proofErr w:type="spellStart"/>
      <w:r w:rsidRPr="007D4160">
        <w:t>найм</w:t>
      </w:r>
      <w:proofErr w:type="spellEnd"/>
      <w:r w:rsidRPr="007D4160">
        <w:t xml:space="preserve"> персонала, учет рабочего времени, отпусков и больничных, аттестация и оценка сотрудников, планирование карьерного роста и развития персонала. Кроме того, </w:t>
      </w:r>
      <w:proofErr w:type="spellStart"/>
      <w:r w:rsidRPr="007D4160">
        <w:t>BambooHR</w:t>
      </w:r>
      <w:proofErr w:type="spellEnd"/>
      <w:r w:rsidRPr="007D4160">
        <w:t xml:space="preserve"> интегрируется с различными сервисами и приложениями, что позволяет расширить функциональность системы и обеспечить гибкость настройки под специфику предприятия</w:t>
      </w:r>
      <w:r w:rsidR="00616CE3" w:rsidRPr="00616CE3">
        <w:t xml:space="preserve"> [4]</w:t>
      </w:r>
      <w:r w:rsidRPr="007D4160">
        <w:t xml:space="preserve">. </w:t>
      </w:r>
    </w:p>
    <w:p w14:paraId="62429687" w14:textId="0487DB7A" w:rsidR="007D4160" w:rsidRDefault="007D4160" w:rsidP="007D4160">
      <w:pPr>
        <w:ind w:firstLine="0"/>
      </w:pPr>
      <w:r w:rsidRPr="007D4160">
        <w:rPr>
          <w:noProof/>
          <w:lang w:eastAsia="ru-RU"/>
        </w:rPr>
        <w:lastRenderedPageBreak/>
        <w:drawing>
          <wp:inline distT="0" distB="0" distL="0" distR="0" wp14:anchorId="6AFB94AF" wp14:editId="538493E2">
            <wp:extent cx="6120130" cy="2777490"/>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2777490"/>
                    </a:xfrm>
                    <a:prstGeom prst="rect">
                      <a:avLst/>
                    </a:prstGeom>
                  </pic:spPr>
                </pic:pic>
              </a:graphicData>
            </a:graphic>
          </wp:inline>
        </w:drawing>
      </w:r>
    </w:p>
    <w:p w14:paraId="2F9591E9" w14:textId="5418AA65" w:rsidR="007D4160" w:rsidRPr="007D4160" w:rsidRDefault="007D4160" w:rsidP="007D4160">
      <w:pPr>
        <w:ind w:firstLine="0"/>
        <w:jc w:val="center"/>
      </w:pPr>
      <w:r>
        <w:t xml:space="preserve">Рисунок 2.1 - </w:t>
      </w:r>
      <w:proofErr w:type="spellStart"/>
      <w:r w:rsidRPr="007D4160">
        <w:t>BambooHR</w:t>
      </w:r>
      <w:proofErr w:type="spellEnd"/>
    </w:p>
    <w:p w14:paraId="4BA66DF3" w14:textId="77777777" w:rsidR="007D4160" w:rsidRPr="007D4160" w:rsidRDefault="007D4160" w:rsidP="007D4160"/>
    <w:p w14:paraId="4AD4E9DB" w14:textId="77777777" w:rsidR="007D4160" w:rsidRPr="007D4160" w:rsidRDefault="007D4160" w:rsidP="007D4160">
      <w:r w:rsidRPr="007D4160">
        <w:t>Плюсы:</w:t>
      </w:r>
    </w:p>
    <w:p w14:paraId="651C4395" w14:textId="77777777" w:rsidR="007D4160" w:rsidRPr="007D4160" w:rsidRDefault="007D4160" w:rsidP="00D53956">
      <w:pPr>
        <w:numPr>
          <w:ilvl w:val="0"/>
          <w:numId w:val="24"/>
        </w:numPr>
      </w:pPr>
      <w:r w:rsidRPr="007D4160">
        <w:t>Интуитивный интерфейс и простота использования;</w:t>
      </w:r>
    </w:p>
    <w:p w14:paraId="0859A0D8" w14:textId="77777777" w:rsidR="007D4160" w:rsidRPr="007D4160" w:rsidRDefault="007D4160" w:rsidP="00D53956">
      <w:pPr>
        <w:numPr>
          <w:ilvl w:val="0"/>
          <w:numId w:val="24"/>
        </w:numPr>
      </w:pPr>
      <w:r w:rsidRPr="007D4160">
        <w:t>Облачная архитектура, обеспечивающая доступность системы в любое время и с любого устройства;</w:t>
      </w:r>
    </w:p>
    <w:p w14:paraId="717C3FA7" w14:textId="77777777" w:rsidR="007D4160" w:rsidRPr="007D4160" w:rsidRDefault="007D4160" w:rsidP="00D53956">
      <w:pPr>
        <w:numPr>
          <w:ilvl w:val="0"/>
          <w:numId w:val="24"/>
        </w:numPr>
      </w:pPr>
      <w:r w:rsidRPr="007D4160">
        <w:t>Множество функций для управления кадровыми процессами;</w:t>
      </w:r>
    </w:p>
    <w:p w14:paraId="46A2EAEB" w14:textId="77777777" w:rsidR="007D4160" w:rsidRPr="007D4160" w:rsidRDefault="007D4160" w:rsidP="00D53956">
      <w:pPr>
        <w:numPr>
          <w:ilvl w:val="0"/>
          <w:numId w:val="24"/>
        </w:numPr>
      </w:pPr>
      <w:r w:rsidRPr="007D4160">
        <w:t>Интеграция с различными сервисами и приложениями;</w:t>
      </w:r>
    </w:p>
    <w:p w14:paraId="731B1FF2" w14:textId="77777777" w:rsidR="007D4160" w:rsidRPr="007D4160" w:rsidRDefault="007D4160" w:rsidP="00D53956">
      <w:pPr>
        <w:numPr>
          <w:ilvl w:val="0"/>
          <w:numId w:val="24"/>
        </w:numPr>
      </w:pPr>
      <w:r w:rsidRPr="007D4160">
        <w:t>Техническая поддержка и обучение пользователей.</w:t>
      </w:r>
    </w:p>
    <w:p w14:paraId="72A57A4D" w14:textId="77777777" w:rsidR="007D4160" w:rsidRPr="007D4160" w:rsidRDefault="007D4160" w:rsidP="007D4160">
      <w:r w:rsidRPr="007D4160">
        <w:t>Минусы:</w:t>
      </w:r>
    </w:p>
    <w:p w14:paraId="5151D1AF" w14:textId="77777777" w:rsidR="007D4160" w:rsidRPr="007D4160" w:rsidRDefault="007D4160" w:rsidP="00D53956">
      <w:pPr>
        <w:numPr>
          <w:ilvl w:val="0"/>
          <w:numId w:val="25"/>
        </w:numPr>
      </w:pPr>
      <w:r w:rsidRPr="007D4160">
        <w:t>Отсутствие версии на русском языке;</w:t>
      </w:r>
    </w:p>
    <w:p w14:paraId="4AE60E33" w14:textId="77777777" w:rsidR="007D4160" w:rsidRPr="007D4160" w:rsidRDefault="007D4160" w:rsidP="00D53956">
      <w:pPr>
        <w:numPr>
          <w:ilvl w:val="0"/>
          <w:numId w:val="25"/>
        </w:numPr>
      </w:pPr>
      <w:r w:rsidRPr="007D4160">
        <w:t>Стоимость использования может быть высокой для малых предприятий;</w:t>
      </w:r>
    </w:p>
    <w:p w14:paraId="76BB9C61" w14:textId="51E98F14" w:rsidR="007D4160" w:rsidRDefault="007D4160" w:rsidP="00D53956">
      <w:pPr>
        <w:numPr>
          <w:ilvl w:val="0"/>
          <w:numId w:val="25"/>
        </w:numPr>
      </w:pPr>
      <w:r w:rsidRPr="007D4160">
        <w:t>Отсутствие возможности полной настройки под специфику некоторых предприятий.</w:t>
      </w:r>
    </w:p>
    <w:p w14:paraId="0822DE64" w14:textId="77777777" w:rsidR="007D4160" w:rsidRPr="007D4160" w:rsidRDefault="007D4160" w:rsidP="007D4160"/>
    <w:p w14:paraId="166B3DFC" w14:textId="77777777" w:rsidR="007D4160" w:rsidRPr="007D4160" w:rsidRDefault="007D4160" w:rsidP="007D4160">
      <w:pPr>
        <w:rPr>
          <w:b/>
          <w:lang w:val="en-US"/>
        </w:rPr>
      </w:pPr>
      <w:r w:rsidRPr="007D4160">
        <w:rPr>
          <w:b/>
          <w:lang w:val="en-US"/>
        </w:rPr>
        <w:t>2.2.2 Zoho People</w:t>
      </w:r>
    </w:p>
    <w:p w14:paraId="2B35B30E" w14:textId="77777777" w:rsidR="007D4160" w:rsidRPr="007D4160" w:rsidRDefault="007D4160" w:rsidP="007D4160">
      <w:pPr>
        <w:rPr>
          <w:lang w:val="en-US"/>
        </w:rPr>
      </w:pPr>
      <w:r w:rsidRPr="007D4160">
        <w:t>Ссылка</w:t>
      </w:r>
      <w:r w:rsidRPr="007D4160">
        <w:rPr>
          <w:lang w:val="en-US"/>
        </w:rPr>
        <w:t xml:space="preserve">: </w:t>
      </w:r>
      <w:r w:rsidR="00494230">
        <w:fldChar w:fldCharType="begin"/>
      </w:r>
      <w:r w:rsidR="00494230" w:rsidRPr="00494230">
        <w:rPr>
          <w:lang w:val="en-US"/>
        </w:rPr>
        <w:instrText xml:space="preserve"> HYPERLINK "https://www.zoho.com/people/" \t "_new" </w:instrText>
      </w:r>
      <w:r w:rsidR="00494230">
        <w:fldChar w:fldCharType="separate"/>
      </w:r>
      <w:r w:rsidRPr="007D4160">
        <w:rPr>
          <w:rStyle w:val="ad"/>
          <w:lang w:val="en-US"/>
        </w:rPr>
        <w:t>https://www.zoho.com/people/</w:t>
      </w:r>
      <w:r w:rsidR="00494230">
        <w:rPr>
          <w:rStyle w:val="ad"/>
          <w:lang w:val="en-US"/>
        </w:rPr>
        <w:fldChar w:fldCharType="end"/>
      </w:r>
    </w:p>
    <w:p w14:paraId="21A92BB8" w14:textId="101C43C1" w:rsidR="007D4160" w:rsidRDefault="007D4160" w:rsidP="007D4160">
      <w:proofErr w:type="spellStart"/>
      <w:r w:rsidRPr="007D4160">
        <w:t>Zoho</w:t>
      </w:r>
      <w:proofErr w:type="spellEnd"/>
      <w:r w:rsidRPr="007D4160">
        <w:t xml:space="preserve"> </w:t>
      </w:r>
      <w:proofErr w:type="spellStart"/>
      <w:r w:rsidRPr="007D4160">
        <w:t>People</w:t>
      </w:r>
      <w:proofErr w:type="spellEnd"/>
      <w:r w:rsidRPr="007D4160">
        <w:t xml:space="preserve"> — это облачная система управления человеческими ресурсами, предоставляющая комплексное решение для автоматизации кадровых процессов. Система включает модули для управления данными сотрудников, учета рабочего времени и отпусков, отслеживания </w:t>
      </w:r>
      <w:r w:rsidRPr="007D4160">
        <w:lastRenderedPageBreak/>
        <w:t xml:space="preserve">производительности труда, обучения и развития персонала, организации корпоративных мероприятий и взаимодействия между сотрудниками. </w:t>
      </w:r>
      <w:proofErr w:type="spellStart"/>
      <w:r w:rsidRPr="007D4160">
        <w:t>Zoho</w:t>
      </w:r>
      <w:proofErr w:type="spellEnd"/>
      <w:r w:rsidRPr="007D4160">
        <w:t xml:space="preserve"> </w:t>
      </w:r>
      <w:proofErr w:type="spellStart"/>
      <w:r w:rsidRPr="007D4160">
        <w:t>People</w:t>
      </w:r>
      <w:proofErr w:type="spellEnd"/>
      <w:r w:rsidRPr="007D4160">
        <w:t xml:space="preserve"> позволяет создавать пользовательские формы и отчеты, а также интегрироваться с другими продуктами </w:t>
      </w:r>
      <w:proofErr w:type="spellStart"/>
      <w:r w:rsidRPr="007D4160">
        <w:t>Zoho</w:t>
      </w:r>
      <w:proofErr w:type="spellEnd"/>
      <w:r w:rsidRPr="007D4160">
        <w:t xml:space="preserve"> и сторонними сервисами, что обеспечивает гибкость и адаптивность системы к потребностям предприятия</w:t>
      </w:r>
      <w:r w:rsidR="00616CE3" w:rsidRPr="00616CE3">
        <w:t xml:space="preserve"> [5]</w:t>
      </w:r>
      <w:r w:rsidRPr="007D4160">
        <w:t xml:space="preserve">. </w:t>
      </w:r>
    </w:p>
    <w:p w14:paraId="71FEFFEB" w14:textId="28E1BFBC" w:rsidR="007D4160" w:rsidRDefault="007D4160" w:rsidP="007D4160">
      <w:pPr>
        <w:ind w:firstLine="0"/>
      </w:pPr>
      <w:r w:rsidRPr="007D4160">
        <w:rPr>
          <w:noProof/>
          <w:lang w:eastAsia="ru-RU"/>
        </w:rPr>
        <w:drawing>
          <wp:inline distT="0" distB="0" distL="0" distR="0" wp14:anchorId="778568E8" wp14:editId="39D01D0F">
            <wp:extent cx="6120130" cy="2792095"/>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20130" cy="2792095"/>
                    </a:xfrm>
                    <a:prstGeom prst="rect">
                      <a:avLst/>
                    </a:prstGeom>
                  </pic:spPr>
                </pic:pic>
              </a:graphicData>
            </a:graphic>
          </wp:inline>
        </w:drawing>
      </w:r>
    </w:p>
    <w:p w14:paraId="5EACBE8C" w14:textId="74F764F9" w:rsidR="007D4160" w:rsidRPr="007D4160" w:rsidRDefault="007D4160" w:rsidP="007D4160">
      <w:pPr>
        <w:ind w:firstLine="0"/>
        <w:jc w:val="center"/>
      </w:pPr>
      <w:r>
        <w:t xml:space="preserve">Рисунок 2.2 - </w:t>
      </w:r>
      <w:proofErr w:type="spellStart"/>
      <w:r w:rsidRPr="007D4160">
        <w:t>Zoho</w:t>
      </w:r>
      <w:proofErr w:type="spellEnd"/>
      <w:r w:rsidRPr="007D4160">
        <w:t xml:space="preserve"> </w:t>
      </w:r>
      <w:proofErr w:type="spellStart"/>
      <w:r w:rsidRPr="007D4160">
        <w:t>People</w:t>
      </w:r>
      <w:proofErr w:type="spellEnd"/>
    </w:p>
    <w:p w14:paraId="5296F6C5" w14:textId="77777777" w:rsidR="007D4160" w:rsidRPr="007D4160" w:rsidRDefault="007D4160" w:rsidP="007D4160"/>
    <w:p w14:paraId="0485B338" w14:textId="77777777" w:rsidR="007D4160" w:rsidRPr="007D4160" w:rsidRDefault="007D4160" w:rsidP="007D4160">
      <w:r w:rsidRPr="007D4160">
        <w:t>Плюсы:</w:t>
      </w:r>
    </w:p>
    <w:p w14:paraId="1839220B" w14:textId="77777777" w:rsidR="007D4160" w:rsidRPr="007D4160" w:rsidRDefault="007D4160" w:rsidP="00D53956">
      <w:pPr>
        <w:numPr>
          <w:ilvl w:val="0"/>
          <w:numId w:val="26"/>
        </w:numPr>
      </w:pPr>
      <w:r w:rsidRPr="007D4160">
        <w:t>Богатый функционал и модульная архитектура системы;</w:t>
      </w:r>
    </w:p>
    <w:p w14:paraId="62DBCA66" w14:textId="77777777" w:rsidR="007D4160" w:rsidRPr="007D4160" w:rsidRDefault="007D4160" w:rsidP="00D53956">
      <w:pPr>
        <w:numPr>
          <w:ilvl w:val="0"/>
          <w:numId w:val="26"/>
        </w:numPr>
      </w:pPr>
      <w:r w:rsidRPr="007D4160">
        <w:t>Возможность настройки пользовательских форм и отчетов;</w:t>
      </w:r>
    </w:p>
    <w:p w14:paraId="24F0930F" w14:textId="77777777" w:rsidR="007D4160" w:rsidRPr="007D4160" w:rsidRDefault="007D4160" w:rsidP="00D53956">
      <w:pPr>
        <w:numPr>
          <w:ilvl w:val="0"/>
          <w:numId w:val="26"/>
        </w:numPr>
      </w:pPr>
      <w:r w:rsidRPr="007D4160">
        <w:t xml:space="preserve">Интеграция с другими продуктами </w:t>
      </w:r>
      <w:proofErr w:type="spellStart"/>
      <w:r w:rsidRPr="007D4160">
        <w:t>Zoho</w:t>
      </w:r>
      <w:proofErr w:type="spellEnd"/>
      <w:r w:rsidRPr="007D4160">
        <w:t xml:space="preserve"> и сторонними сервисами;</w:t>
      </w:r>
    </w:p>
    <w:p w14:paraId="3C465E6C" w14:textId="77777777" w:rsidR="007D4160" w:rsidRPr="007D4160" w:rsidRDefault="007D4160" w:rsidP="00D53956">
      <w:pPr>
        <w:numPr>
          <w:ilvl w:val="0"/>
          <w:numId w:val="26"/>
        </w:numPr>
      </w:pPr>
      <w:r w:rsidRPr="007D4160">
        <w:t>Облачная архитектура с доступом к системе с различных устройств;</w:t>
      </w:r>
    </w:p>
    <w:p w14:paraId="72A12302" w14:textId="77777777" w:rsidR="007D4160" w:rsidRPr="007D4160" w:rsidRDefault="007D4160" w:rsidP="00D53956">
      <w:pPr>
        <w:numPr>
          <w:ilvl w:val="0"/>
          <w:numId w:val="26"/>
        </w:numPr>
      </w:pPr>
      <w:r w:rsidRPr="007D4160">
        <w:t>Поддержка множества языков, включая русский.</w:t>
      </w:r>
    </w:p>
    <w:p w14:paraId="2AC8F266" w14:textId="77777777" w:rsidR="007D4160" w:rsidRPr="007D4160" w:rsidRDefault="007D4160" w:rsidP="007D4160">
      <w:r w:rsidRPr="007D4160">
        <w:t>Минусы:</w:t>
      </w:r>
    </w:p>
    <w:p w14:paraId="7A07F177" w14:textId="77777777" w:rsidR="007D4160" w:rsidRPr="007D4160" w:rsidRDefault="007D4160" w:rsidP="00D53956">
      <w:pPr>
        <w:numPr>
          <w:ilvl w:val="0"/>
          <w:numId w:val="27"/>
        </w:numPr>
      </w:pPr>
      <w:r w:rsidRPr="007D4160">
        <w:t>Сложность настройки системы для некоторых предприятий;</w:t>
      </w:r>
    </w:p>
    <w:p w14:paraId="1DC76E33" w14:textId="77777777" w:rsidR="007D4160" w:rsidRPr="007D4160" w:rsidRDefault="007D4160" w:rsidP="00D53956">
      <w:pPr>
        <w:numPr>
          <w:ilvl w:val="0"/>
          <w:numId w:val="27"/>
        </w:numPr>
      </w:pPr>
      <w:r w:rsidRPr="007D4160">
        <w:t>Стоимость использования может быть высокой для малых предприятий;</w:t>
      </w:r>
    </w:p>
    <w:p w14:paraId="06DB59B2" w14:textId="41FDA88D" w:rsidR="007D4160" w:rsidRDefault="007D4160" w:rsidP="00D53956">
      <w:pPr>
        <w:numPr>
          <w:ilvl w:val="0"/>
          <w:numId w:val="27"/>
        </w:numPr>
      </w:pPr>
      <w:r w:rsidRPr="007D4160">
        <w:t>Необходимость дополнительных интеграций для полного функционала.</w:t>
      </w:r>
    </w:p>
    <w:p w14:paraId="3B381066" w14:textId="77777777" w:rsidR="007D4160" w:rsidRPr="007D4160" w:rsidRDefault="007D4160" w:rsidP="007D4160"/>
    <w:p w14:paraId="280CB9DD" w14:textId="77777777" w:rsidR="007D4160" w:rsidRPr="007D4160" w:rsidRDefault="007D4160" w:rsidP="007D4160">
      <w:pPr>
        <w:rPr>
          <w:b/>
        </w:rPr>
      </w:pPr>
      <w:r w:rsidRPr="007D4160">
        <w:rPr>
          <w:b/>
        </w:rPr>
        <w:t>2.2.3 Bitrix24</w:t>
      </w:r>
    </w:p>
    <w:p w14:paraId="0B430F9B" w14:textId="77777777" w:rsidR="007D4160" w:rsidRPr="007D4160" w:rsidRDefault="007D4160" w:rsidP="007D4160">
      <w:r w:rsidRPr="007D4160">
        <w:t xml:space="preserve">Ссылка: </w:t>
      </w:r>
      <w:hyperlink r:id="rId11" w:tgtFrame="_new" w:history="1">
        <w:r w:rsidRPr="007D4160">
          <w:rPr>
            <w:rStyle w:val="ad"/>
          </w:rPr>
          <w:t>https://www.bitrix24.ru/</w:t>
        </w:r>
      </w:hyperlink>
    </w:p>
    <w:p w14:paraId="7643DEB1" w14:textId="18252C47" w:rsidR="007D4160" w:rsidRDefault="007D4160" w:rsidP="007D4160">
      <w:r w:rsidRPr="007D4160">
        <w:lastRenderedPageBreak/>
        <w:t>Bitrix24 — это комплексное решение для автоматизации бизнес-процессов, включающее функции управления человеческими ресурсами. Система предоставляет инструменты для подбора и найма персонала, учета рабочего времени, отпусков и больничных, оценки производительности труда, обучения и развития сотрудников, а также организации коммуникаций и корпоративной культуры. Bitrix24 доступна как в облачном варианте, так и в виде корпоративного решения с возможностью установки на собственный сервер</w:t>
      </w:r>
      <w:r w:rsidR="00616CE3" w:rsidRPr="00616CE3">
        <w:t xml:space="preserve"> [6]</w:t>
      </w:r>
      <w:r w:rsidRPr="007D4160">
        <w:t xml:space="preserve">. </w:t>
      </w:r>
    </w:p>
    <w:p w14:paraId="24C32084" w14:textId="3848A70E" w:rsidR="007D4160" w:rsidRDefault="007D4160" w:rsidP="007D4160">
      <w:pPr>
        <w:ind w:firstLine="0"/>
      </w:pPr>
      <w:r w:rsidRPr="007D4160">
        <w:rPr>
          <w:noProof/>
          <w:lang w:eastAsia="ru-RU"/>
        </w:rPr>
        <w:drawing>
          <wp:inline distT="0" distB="0" distL="0" distR="0" wp14:anchorId="563D8366" wp14:editId="14E2C791">
            <wp:extent cx="6120130" cy="36449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130" cy="3644900"/>
                    </a:xfrm>
                    <a:prstGeom prst="rect">
                      <a:avLst/>
                    </a:prstGeom>
                  </pic:spPr>
                </pic:pic>
              </a:graphicData>
            </a:graphic>
          </wp:inline>
        </w:drawing>
      </w:r>
    </w:p>
    <w:p w14:paraId="6CC3374D" w14:textId="42E40E19" w:rsidR="007D4160" w:rsidRPr="007D4160" w:rsidRDefault="007D4160" w:rsidP="007D4160">
      <w:pPr>
        <w:ind w:firstLine="0"/>
        <w:jc w:val="center"/>
      </w:pPr>
      <w:r>
        <w:t xml:space="preserve">Рисунок 2.3 - </w:t>
      </w:r>
      <w:r w:rsidRPr="007D4160">
        <w:t>Bitrix24</w:t>
      </w:r>
    </w:p>
    <w:p w14:paraId="26BA6941" w14:textId="77777777" w:rsidR="007D4160" w:rsidRPr="007D4160" w:rsidRDefault="007D4160" w:rsidP="007D4160"/>
    <w:p w14:paraId="5864A214" w14:textId="77777777" w:rsidR="007D4160" w:rsidRPr="007D4160" w:rsidRDefault="007D4160" w:rsidP="007D4160">
      <w:r w:rsidRPr="007D4160">
        <w:t>Плюсы:</w:t>
      </w:r>
    </w:p>
    <w:p w14:paraId="27AAAD56" w14:textId="77777777" w:rsidR="007D4160" w:rsidRPr="007D4160" w:rsidRDefault="007D4160" w:rsidP="00D53956">
      <w:pPr>
        <w:numPr>
          <w:ilvl w:val="0"/>
          <w:numId w:val="28"/>
        </w:numPr>
      </w:pPr>
      <w:r w:rsidRPr="007D4160">
        <w:t>Широкий функционал и гибкость системы;</w:t>
      </w:r>
    </w:p>
    <w:p w14:paraId="59C88E70" w14:textId="77777777" w:rsidR="007D4160" w:rsidRPr="007D4160" w:rsidRDefault="007D4160" w:rsidP="00D53956">
      <w:pPr>
        <w:numPr>
          <w:ilvl w:val="0"/>
          <w:numId w:val="28"/>
        </w:numPr>
      </w:pPr>
      <w:r w:rsidRPr="007D4160">
        <w:t>Интеграция с другими модулями Bitrix24 и сторонними сервисами;</w:t>
      </w:r>
    </w:p>
    <w:p w14:paraId="7E0D427D" w14:textId="77777777" w:rsidR="007D4160" w:rsidRPr="007D4160" w:rsidRDefault="007D4160" w:rsidP="00D53956">
      <w:pPr>
        <w:numPr>
          <w:ilvl w:val="0"/>
          <w:numId w:val="28"/>
        </w:numPr>
      </w:pPr>
      <w:r w:rsidRPr="007D4160">
        <w:t>Возможность выбора между облачным и корпоративным вариантами;</w:t>
      </w:r>
    </w:p>
    <w:p w14:paraId="5DBCB383" w14:textId="77777777" w:rsidR="007D4160" w:rsidRPr="007D4160" w:rsidRDefault="007D4160" w:rsidP="00D53956">
      <w:pPr>
        <w:numPr>
          <w:ilvl w:val="0"/>
          <w:numId w:val="28"/>
        </w:numPr>
      </w:pPr>
      <w:r w:rsidRPr="007D4160">
        <w:t>Русскоязычный интерфейс и поддержка;</w:t>
      </w:r>
    </w:p>
    <w:p w14:paraId="2B3F9D68" w14:textId="77777777" w:rsidR="007D4160" w:rsidRPr="007D4160" w:rsidRDefault="007D4160" w:rsidP="00D53956">
      <w:pPr>
        <w:numPr>
          <w:ilvl w:val="0"/>
          <w:numId w:val="28"/>
        </w:numPr>
      </w:pPr>
      <w:r w:rsidRPr="007D4160">
        <w:t>Удобные инструменты для коммуникации и совместной работы сотрудников.</w:t>
      </w:r>
    </w:p>
    <w:p w14:paraId="42865913" w14:textId="77777777" w:rsidR="007D4160" w:rsidRPr="007D4160" w:rsidRDefault="007D4160" w:rsidP="007D4160">
      <w:r w:rsidRPr="007D4160">
        <w:t>Минусы:</w:t>
      </w:r>
    </w:p>
    <w:p w14:paraId="371413E1" w14:textId="77777777" w:rsidR="007D4160" w:rsidRPr="007D4160" w:rsidRDefault="007D4160" w:rsidP="00D53956">
      <w:pPr>
        <w:numPr>
          <w:ilvl w:val="0"/>
          <w:numId w:val="29"/>
        </w:numPr>
      </w:pPr>
      <w:r w:rsidRPr="007D4160">
        <w:lastRenderedPageBreak/>
        <w:t>Сложность настройки системы и требовательность к ресурсам при корпоративной установке;</w:t>
      </w:r>
    </w:p>
    <w:p w14:paraId="184B80BF" w14:textId="77777777" w:rsidR="007D4160" w:rsidRPr="007D4160" w:rsidRDefault="007D4160" w:rsidP="00D53956">
      <w:pPr>
        <w:numPr>
          <w:ilvl w:val="0"/>
          <w:numId w:val="29"/>
        </w:numPr>
      </w:pPr>
      <w:r w:rsidRPr="007D4160">
        <w:t>Некоторые функции доступны только в платных версиях;</w:t>
      </w:r>
    </w:p>
    <w:p w14:paraId="2396E958" w14:textId="489E06CA" w:rsidR="007D4160" w:rsidRDefault="007D4160" w:rsidP="00D53956">
      <w:pPr>
        <w:numPr>
          <w:ilvl w:val="0"/>
          <w:numId w:val="29"/>
        </w:numPr>
      </w:pPr>
      <w:r w:rsidRPr="007D4160">
        <w:t>Может быть избыточным для малых предприятий с ограниченным количеством сотрудников.</w:t>
      </w:r>
    </w:p>
    <w:p w14:paraId="71774E45" w14:textId="77777777" w:rsidR="007D4160" w:rsidRPr="007D4160" w:rsidRDefault="007D4160" w:rsidP="007D4160"/>
    <w:p w14:paraId="6F829328" w14:textId="77777777" w:rsidR="007D4160" w:rsidRPr="007D4160" w:rsidRDefault="007D4160" w:rsidP="007D4160">
      <w:pPr>
        <w:rPr>
          <w:b/>
          <w:lang w:val="en-US"/>
        </w:rPr>
      </w:pPr>
      <w:r w:rsidRPr="007D4160">
        <w:rPr>
          <w:b/>
          <w:lang w:val="en-US"/>
        </w:rPr>
        <w:t>2.2.4 Workday HCM</w:t>
      </w:r>
    </w:p>
    <w:p w14:paraId="7F545C97" w14:textId="77777777" w:rsidR="007D4160" w:rsidRPr="007D4160" w:rsidRDefault="007D4160" w:rsidP="007D4160">
      <w:pPr>
        <w:rPr>
          <w:lang w:val="en-US"/>
        </w:rPr>
      </w:pPr>
      <w:r w:rsidRPr="007D4160">
        <w:t>Ссылка</w:t>
      </w:r>
      <w:r w:rsidRPr="007D4160">
        <w:rPr>
          <w:lang w:val="en-US"/>
        </w:rPr>
        <w:t xml:space="preserve">: </w:t>
      </w:r>
      <w:r w:rsidR="00494230">
        <w:fldChar w:fldCharType="begin"/>
      </w:r>
      <w:r w:rsidR="00494230" w:rsidRPr="00494230">
        <w:rPr>
          <w:lang w:val="en-US"/>
        </w:rPr>
        <w:instrText xml:space="preserve"> HYPERLINK "https://www.workday.com/" \t "_new" </w:instrText>
      </w:r>
      <w:r w:rsidR="00494230">
        <w:fldChar w:fldCharType="separate"/>
      </w:r>
      <w:r w:rsidRPr="007D4160">
        <w:rPr>
          <w:rStyle w:val="ad"/>
          <w:lang w:val="en-US"/>
        </w:rPr>
        <w:t>https://www.workday.com/</w:t>
      </w:r>
      <w:r w:rsidR="00494230">
        <w:rPr>
          <w:rStyle w:val="ad"/>
          <w:lang w:val="en-US"/>
        </w:rPr>
        <w:fldChar w:fldCharType="end"/>
      </w:r>
    </w:p>
    <w:p w14:paraId="1A73669E" w14:textId="7A9D171B" w:rsidR="007D4160" w:rsidRDefault="007D4160" w:rsidP="007D4160">
      <w:proofErr w:type="spellStart"/>
      <w:r w:rsidRPr="007D4160">
        <w:t>Workday</w:t>
      </w:r>
      <w:proofErr w:type="spellEnd"/>
      <w:r w:rsidRPr="007D4160">
        <w:t xml:space="preserve"> HCM — это облачная система управления человеческими ресурсами, разработанная для крупных и средних предприятий. Она предлагает широкий спектр функций для автоматизации кадровых процессов, таких как </w:t>
      </w:r>
      <w:proofErr w:type="spellStart"/>
      <w:r w:rsidRPr="007D4160">
        <w:t>найм</w:t>
      </w:r>
      <w:proofErr w:type="spellEnd"/>
      <w:r w:rsidRPr="007D4160">
        <w:t xml:space="preserve"> и увольнение, учет рабочего времени и отпусков, планирование карьерного роста, оценка производительности, а также управление </w:t>
      </w:r>
      <w:proofErr w:type="spellStart"/>
      <w:r w:rsidRPr="007D4160">
        <w:t>бенефитами</w:t>
      </w:r>
      <w:proofErr w:type="spellEnd"/>
      <w:r w:rsidRPr="007D4160">
        <w:t xml:space="preserve"> и компенсациями. </w:t>
      </w:r>
      <w:proofErr w:type="spellStart"/>
      <w:r w:rsidRPr="007D4160">
        <w:t>Workday</w:t>
      </w:r>
      <w:proofErr w:type="spellEnd"/>
      <w:r w:rsidRPr="007D4160">
        <w:t xml:space="preserve"> HCM использует машинное обучение и аналитику для предоставления </w:t>
      </w:r>
      <w:proofErr w:type="spellStart"/>
      <w:r w:rsidRPr="007D4160">
        <w:t>инсайтов</w:t>
      </w:r>
      <w:proofErr w:type="spellEnd"/>
      <w:r w:rsidRPr="007D4160">
        <w:t xml:space="preserve"> и оптимизации процессов управления персоналом</w:t>
      </w:r>
      <w:r w:rsidR="00616CE3" w:rsidRPr="00616CE3">
        <w:t xml:space="preserve"> [7]</w:t>
      </w:r>
      <w:r w:rsidRPr="007D4160">
        <w:t xml:space="preserve">. </w:t>
      </w:r>
    </w:p>
    <w:p w14:paraId="58347218" w14:textId="6123C8F3" w:rsidR="007D4160" w:rsidRDefault="007D4160" w:rsidP="007D4160">
      <w:pPr>
        <w:ind w:firstLine="0"/>
      </w:pPr>
      <w:r w:rsidRPr="007D4160">
        <w:rPr>
          <w:noProof/>
          <w:lang w:eastAsia="ru-RU"/>
        </w:rPr>
        <w:drawing>
          <wp:inline distT="0" distB="0" distL="0" distR="0" wp14:anchorId="34E10E5C" wp14:editId="02D59CD3">
            <wp:extent cx="6120130" cy="2816860"/>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2816860"/>
                    </a:xfrm>
                    <a:prstGeom prst="rect">
                      <a:avLst/>
                    </a:prstGeom>
                  </pic:spPr>
                </pic:pic>
              </a:graphicData>
            </a:graphic>
          </wp:inline>
        </w:drawing>
      </w:r>
    </w:p>
    <w:p w14:paraId="6F09F37C" w14:textId="1F778E62" w:rsidR="007D4160" w:rsidRPr="007D4160" w:rsidRDefault="007D4160" w:rsidP="007D4160">
      <w:pPr>
        <w:ind w:firstLine="0"/>
        <w:jc w:val="center"/>
      </w:pPr>
      <w:r>
        <w:t xml:space="preserve">Рисунок 2.4 - </w:t>
      </w:r>
      <w:proofErr w:type="spellStart"/>
      <w:r w:rsidRPr="007D4160">
        <w:t>Workday</w:t>
      </w:r>
      <w:proofErr w:type="spellEnd"/>
      <w:r w:rsidRPr="007D4160">
        <w:t xml:space="preserve"> HCM</w:t>
      </w:r>
    </w:p>
    <w:p w14:paraId="492A6F8F" w14:textId="77777777" w:rsidR="007D4160" w:rsidRPr="007D4160" w:rsidRDefault="007D4160" w:rsidP="007D4160"/>
    <w:p w14:paraId="7C0694A4" w14:textId="77777777" w:rsidR="007D4160" w:rsidRPr="007D4160" w:rsidRDefault="007D4160" w:rsidP="007D4160">
      <w:r w:rsidRPr="007D4160">
        <w:t>Плюсы:</w:t>
      </w:r>
    </w:p>
    <w:p w14:paraId="238153A9" w14:textId="77777777" w:rsidR="007D4160" w:rsidRPr="007D4160" w:rsidRDefault="007D4160" w:rsidP="00D53956">
      <w:pPr>
        <w:numPr>
          <w:ilvl w:val="0"/>
          <w:numId w:val="30"/>
        </w:numPr>
      </w:pPr>
      <w:r w:rsidRPr="007D4160">
        <w:t>Обширный функционал и гибкая модульная архитектура;</w:t>
      </w:r>
    </w:p>
    <w:p w14:paraId="33734C71" w14:textId="77777777" w:rsidR="007D4160" w:rsidRPr="007D4160" w:rsidRDefault="007D4160" w:rsidP="00D53956">
      <w:pPr>
        <w:numPr>
          <w:ilvl w:val="0"/>
          <w:numId w:val="30"/>
        </w:numPr>
      </w:pPr>
      <w:r w:rsidRPr="007D4160">
        <w:lastRenderedPageBreak/>
        <w:t>Применение машинного обучения и аналитики для управления персоналом;</w:t>
      </w:r>
    </w:p>
    <w:p w14:paraId="694860EB" w14:textId="77777777" w:rsidR="007D4160" w:rsidRPr="007D4160" w:rsidRDefault="007D4160" w:rsidP="00D53956">
      <w:pPr>
        <w:numPr>
          <w:ilvl w:val="0"/>
          <w:numId w:val="30"/>
        </w:numPr>
      </w:pPr>
      <w:r w:rsidRPr="007D4160">
        <w:t>Интеграция с другими системами и сервисами;</w:t>
      </w:r>
    </w:p>
    <w:p w14:paraId="18BAF75B" w14:textId="77777777" w:rsidR="007D4160" w:rsidRPr="007D4160" w:rsidRDefault="007D4160" w:rsidP="00D53956">
      <w:pPr>
        <w:numPr>
          <w:ilvl w:val="0"/>
          <w:numId w:val="30"/>
        </w:numPr>
      </w:pPr>
      <w:r w:rsidRPr="007D4160">
        <w:t>Облачная архитектура с доступом к системе с любого устройства;</w:t>
      </w:r>
    </w:p>
    <w:p w14:paraId="57B02BAF" w14:textId="77777777" w:rsidR="007D4160" w:rsidRPr="007D4160" w:rsidRDefault="007D4160" w:rsidP="00D53956">
      <w:pPr>
        <w:numPr>
          <w:ilvl w:val="0"/>
          <w:numId w:val="30"/>
        </w:numPr>
      </w:pPr>
      <w:r w:rsidRPr="007D4160">
        <w:t>Поддержка множества языков.</w:t>
      </w:r>
    </w:p>
    <w:p w14:paraId="1C88B94F" w14:textId="77777777" w:rsidR="007D4160" w:rsidRPr="007D4160" w:rsidRDefault="007D4160" w:rsidP="007D4160">
      <w:r w:rsidRPr="007D4160">
        <w:t>Минусы:</w:t>
      </w:r>
    </w:p>
    <w:p w14:paraId="4439D248" w14:textId="77777777" w:rsidR="007D4160" w:rsidRPr="007D4160" w:rsidRDefault="007D4160" w:rsidP="00D53956">
      <w:pPr>
        <w:numPr>
          <w:ilvl w:val="0"/>
          <w:numId w:val="31"/>
        </w:numPr>
      </w:pPr>
      <w:r w:rsidRPr="007D4160">
        <w:t>Сложность настройки и высокая стоимость использования для малых предприятий;</w:t>
      </w:r>
    </w:p>
    <w:p w14:paraId="7944F20A" w14:textId="77777777" w:rsidR="007D4160" w:rsidRPr="007D4160" w:rsidRDefault="007D4160" w:rsidP="00D53956">
      <w:pPr>
        <w:numPr>
          <w:ilvl w:val="0"/>
          <w:numId w:val="31"/>
        </w:numPr>
      </w:pPr>
      <w:r w:rsidRPr="007D4160">
        <w:t>Отсутствие версии на русском языке;</w:t>
      </w:r>
    </w:p>
    <w:p w14:paraId="65065A53" w14:textId="20854D76" w:rsidR="007D4160" w:rsidRDefault="007D4160" w:rsidP="00D53956">
      <w:pPr>
        <w:numPr>
          <w:ilvl w:val="0"/>
          <w:numId w:val="31"/>
        </w:numPr>
      </w:pPr>
      <w:r w:rsidRPr="007D4160">
        <w:t>Необходимость обучения для полноценного использования системы.</w:t>
      </w:r>
    </w:p>
    <w:p w14:paraId="34F96815" w14:textId="77777777" w:rsidR="007D4160" w:rsidRPr="007D4160" w:rsidRDefault="007D4160" w:rsidP="007D4160"/>
    <w:p w14:paraId="3FC4032F" w14:textId="77777777" w:rsidR="007D4160" w:rsidRPr="007D4160" w:rsidRDefault="007D4160" w:rsidP="007D4160">
      <w:pPr>
        <w:rPr>
          <w:b/>
          <w:lang w:val="en-US"/>
        </w:rPr>
      </w:pPr>
      <w:r w:rsidRPr="007D4160">
        <w:rPr>
          <w:b/>
          <w:lang w:val="en-US"/>
        </w:rPr>
        <w:t>2.2.5 Lanteria HR</w:t>
      </w:r>
    </w:p>
    <w:p w14:paraId="5DBB0487" w14:textId="77777777" w:rsidR="007D4160" w:rsidRPr="007D4160" w:rsidRDefault="007D4160" w:rsidP="007D4160">
      <w:pPr>
        <w:rPr>
          <w:lang w:val="en-US"/>
        </w:rPr>
      </w:pPr>
      <w:r w:rsidRPr="007D4160">
        <w:t>Ссылка</w:t>
      </w:r>
      <w:r w:rsidRPr="007D4160">
        <w:rPr>
          <w:lang w:val="en-US"/>
        </w:rPr>
        <w:t xml:space="preserve">: </w:t>
      </w:r>
      <w:r w:rsidR="00494230">
        <w:fldChar w:fldCharType="begin"/>
      </w:r>
      <w:r w:rsidR="00494230" w:rsidRPr="00494230">
        <w:rPr>
          <w:lang w:val="en-US"/>
        </w:rPr>
        <w:instrText xml:space="preserve"> HYPERLINK "https://www.lanteria.com/" \t "_new" </w:instrText>
      </w:r>
      <w:r w:rsidR="00494230">
        <w:fldChar w:fldCharType="separate"/>
      </w:r>
      <w:r w:rsidRPr="007D4160">
        <w:rPr>
          <w:rStyle w:val="ad"/>
          <w:lang w:val="en-US"/>
        </w:rPr>
        <w:t>https://www.lanteria.com/</w:t>
      </w:r>
      <w:r w:rsidR="00494230">
        <w:rPr>
          <w:rStyle w:val="ad"/>
          <w:lang w:val="en-US"/>
        </w:rPr>
        <w:fldChar w:fldCharType="end"/>
      </w:r>
    </w:p>
    <w:p w14:paraId="6AA9A2CE" w14:textId="5E055B5C" w:rsidR="007D4160" w:rsidRDefault="007D4160" w:rsidP="007D4160">
      <w:proofErr w:type="spellStart"/>
      <w:r w:rsidRPr="007D4160">
        <w:t>Lanteria</w:t>
      </w:r>
      <w:proofErr w:type="spellEnd"/>
      <w:r w:rsidRPr="007D4160">
        <w:t xml:space="preserve"> HR — это корпоративная система управления человеческими ресурсами, интегрированная с платформой </w:t>
      </w:r>
      <w:proofErr w:type="spellStart"/>
      <w:r w:rsidRPr="007D4160">
        <w:t>Microsoft</w:t>
      </w:r>
      <w:proofErr w:type="spellEnd"/>
      <w:r w:rsidRPr="007D4160">
        <w:t xml:space="preserve"> </w:t>
      </w:r>
      <w:proofErr w:type="spellStart"/>
      <w:r w:rsidRPr="007D4160">
        <w:t>SharePoint</w:t>
      </w:r>
      <w:proofErr w:type="spellEnd"/>
      <w:r w:rsidRPr="007D4160">
        <w:t xml:space="preserve">. Она предоставляет решения для автоматизации кадровых процессов, таких как управление данными сотрудников, учет рабочего времени и отпусков, проведение аттестации и оценки производительности, планирование карьерного роста и развития персонала. </w:t>
      </w:r>
      <w:proofErr w:type="spellStart"/>
      <w:r w:rsidRPr="007D4160">
        <w:t>Lanteria</w:t>
      </w:r>
      <w:proofErr w:type="spellEnd"/>
      <w:r w:rsidRPr="007D4160">
        <w:t xml:space="preserve"> HR позволяет создавать пользовательские формы и отчеты, а также предоставляет аналитические инструменты для принятия решений в области управления персоналом</w:t>
      </w:r>
      <w:r w:rsidR="00616CE3" w:rsidRPr="00616CE3">
        <w:t xml:space="preserve"> [8]</w:t>
      </w:r>
      <w:r w:rsidRPr="007D4160">
        <w:t>.</w:t>
      </w:r>
    </w:p>
    <w:p w14:paraId="30127381" w14:textId="43824B5E" w:rsidR="007D4160" w:rsidRDefault="007D4160" w:rsidP="007D4160">
      <w:pPr>
        <w:ind w:firstLine="0"/>
      </w:pPr>
      <w:r w:rsidRPr="007D4160">
        <w:rPr>
          <w:noProof/>
          <w:lang w:eastAsia="ru-RU"/>
        </w:rPr>
        <w:lastRenderedPageBreak/>
        <w:drawing>
          <wp:inline distT="0" distB="0" distL="0" distR="0" wp14:anchorId="789220D3" wp14:editId="003BDF68">
            <wp:extent cx="6120130" cy="3217545"/>
            <wp:effectExtent l="0" t="0" r="0"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20130" cy="3217545"/>
                    </a:xfrm>
                    <a:prstGeom prst="rect">
                      <a:avLst/>
                    </a:prstGeom>
                  </pic:spPr>
                </pic:pic>
              </a:graphicData>
            </a:graphic>
          </wp:inline>
        </w:drawing>
      </w:r>
    </w:p>
    <w:p w14:paraId="67B6848F" w14:textId="62A9A0A9" w:rsidR="007D4160" w:rsidRPr="007D4160" w:rsidRDefault="007D4160" w:rsidP="007D4160">
      <w:pPr>
        <w:ind w:firstLine="0"/>
        <w:jc w:val="center"/>
      </w:pPr>
      <w:r>
        <w:t xml:space="preserve">Рисунок 2.5 - </w:t>
      </w:r>
      <w:proofErr w:type="spellStart"/>
      <w:r w:rsidRPr="007D4160">
        <w:t>Lanteria</w:t>
      </w:r>
      <w:proofErr w:type="spellEnd"/>
      <w:r w:rsidRPr="007D4160">
        <w:t xml:space="preserve"> HR</w:t>
      </w:r>
    </w:p>
    <w:p w14:paraId="3B45D3E0" w14:textId="77777777" w:rsidR="007D4160" w:rsidRPr="007D4160" w:rsidRDefault="007D4160" w:rsidP="007D4160">
      <w:pPr>
        <w:ind w:firstLine="0"/>
      </w:pPr>
    </w:p>
    <w:p w14:paraId="08D7AB08" w14:textId="77777777" w:rsidR="007D4160" w:rsidRPr="007D4160" w:rsidRDefault="007D4160" w:rsidP="007D4160">
      <w:r w:rsidRPr="007D4160">
        <w:t>Плюсы:</w:t>
      </w:r>
    </w:p>
    <w:p w14:paraId="54C8FE7D" w14:textId="77777777" w:rsidR="007D4160" w:rsidRPr="007D4160" w:rsidRDefault="007D4160" w:rsidP="00D53956">
      <w:pPr>
        <w:numPr>
          <w:ilvl w:val="0"/>
          <w:numId w:val="32"/>
        </w:numPr>
      </w:pPr>
      <w:r w:rsidRPr="007D4160">
        <w:t xml:space="preserve">Гибкость и </w:t>
      </w:r>
      <w:proofErr w:type="spellStart"/>
      <w:r w:rsidRPr="007D4160">
        <w:t>настраиваемость</w:t>
      </w:r>
      <w:proofErr w:type="spellEnd"/>
      <w:r w:rsidRPr="007D4160">
        <w:t xml:space="preserve"> системы под специфику предприятия;</w:t>
      </w:r>
    </w:p>
    <w:p w14:paraId="3DD7DE2C" w14:textId="77777777" w:rsidR="007D4160" w:rsidRPr="007D4160" w:rsidRDefault="007D4160" w:rsidP="00D53956">
      <w:pPr>
        <w:numPr>
          <w:ilvl w:val="0"/>
          <w:numId w:val="32"/>
        </w:numPr>
      </w:pPr>
      <w:r w:rsidRPr="007D4160">
        <w:t xml:space="preserve">Интеграция с платформой </w:t>
      </w:r>
      <w:proofErr w:type="spellStart"/>
      <w:r w:rsidRPr="007D4160">
        <w:t>Microsoft</w:t>
      </w:r>
      <w:proofErr w:type="spellEnd"/>
      <w:r w:rsidRPr="007D4160">
        <w:t xml:space="preserve"> </w:t>
      </w:r>
      <w:proofErr w:type="spellStart"/>
      <w:r w:rsidRPr="007D4160">
        <w:t>SharePoint</w:t>
      </w:r>
      <w:proofErr w:type="spellEnd"/>
      <w:r w:rsidRPr="007D4160">
        <w:t xml:space="preserve"> и другими сервисами </w:t>
      </w:r>
      <w:proofErr w:type="spellStart"/>
      <w:r w:rsidRPr="007D4160">
        <w:t>Microsoft</w:t>
      </w:r>
      <w:proofErr w:type="spellEnd"/>
      <w:r w:rsidRPr="007D4160">
        <w:t>;</w:t>
      </w:r>
    </w:p>
    <w:p w14:paraId="1D7312E1" w14:textId="77777777" w:rsidR="007D4160" w:rsidRPr="007D4160" w:rsidRDefault="007D4160" w:rsidP="00D53956">
      <w:pPr>
        <w:numPr>
          <w:ilvl w:val="0"/>
          <w:numId w:val="32"/>
        </w:numPr>
      </w:pPr>
      <w:r w:rsidRPr="007D4160">
        <w:t>Возможность создания пользовательских форм и отчетов;</w:t>
      </w:r>
    </w:p>
    <w:p w14:paraId="62A813DC" w14:textId="77777777" w:rsidR="007D4160" w:rsidRPr="007D4160" w:rsidRDefault="007D4160" w:rsidP="00D53956">
      <w:pPr>
        <w:numPr>
          <w:ilvl w:val="0"/>
          <w:numId w:val="32"/>
        </w:numPr>
      </w:pPr>
      <w:r w:rsidRPr="007D4160">
        <w:t>Аналитические инструменты для принятия решений в области управления персоналом;</w:t>
      </w:r>
    </w:p>
    <w:p w14:paraId="650EBBC2" w14:textId="77777777" w:rsidR="007D4160" w:rsidRPr="007D4160" w:rsidRDefault="007D4160" w:rsidP="00D53956">
      <w:pPr>
        <w:numPr>
          <w:ilvl w:val="0"/>
          <w:numId w:val="32"/>
        </w:numPr>
      </w:pPr>
      <w:r w:rsidRPr="007D4160">
        <w:t>Русскоязычный интерфейс и поддержка.</w:t>
      </w:r>
    </w:p>
    <w:p w14:paraId="0145DD58" w14:textId="77777777" w:rsidR="007D4160" w:rsidRPr="007D4160" w:rsidRDefault="007D4160" w:rsidP="007D4160">
      <w:r w:rsidRPr="007D4160">
        <w:t>Минусы:</w:t>
      </w:r>
    </w:p>
    <w:p w14:paraId="7049209A" w14:textId="77777777" w:rsidR="007D4160" w:rsidRPr="007D4160" w:rsidRDefault="007D4160" w:rsidP="00D53956">
      <w:pPr>
        <w:numPr>
          <w:ilvl w:val="0"/>
          <w:numId w:val="33"/>
        </w:numPr>
      </w:pPr>
      <w:r w:rsidRPr="007D4160">
        <w:t xml:space="preserve">Ориентирована на корпоративных пользователей с платформой </w:t>
      </w:r>
      <w:proofErr w:type="spellStart"/>
      <w:r w:rsidRPr="007D4160">
        <w:t>SharePoint</w:t>
      </w:r>
      <w:proofErr w:type="spellEnd"/>
      <w:r w:rsidRPr="007D4160">
        <w:t>;</w:t>
      </w:r>
    </w:p>
    <w:p w14:paraId="4074B785" w14:textId="77777777" w:rsidR="007D4160" w:rsidRPr="007D4160" w:rsidRDefault="007D4160" w:rsidP="00D53956">
      <w:pPr>
        <w:numPr>
          <w:ilvl w:val="0"/>
          <w:numId w:val="33"/>
        </w:numPr>
      </w:pPr>
      <w:r w:rsidRPr="007D4160">
        <w:t>Сложность настройки и адаптации системы для малых предприятий;</w:t>
      </w:r>
    </w:p>
    <w:p w14:paraId="0A512E71" w14:textId="77777777" w:rsidR="007D4160" w:rsidRPr="007D4160" w:rsidRDefault="007D4160" w:rsidP="00D53956">
      <w:pPr>
        <w:numPr>
          <w:ilvl w:val="0"/>
          <w:numId w:val="33"/>
        </w:numPr>
      </w:pPr>
      <w:r w:rsidRPr="007D4160">
        <w:t>Требовательность к ресурсам и необходимость обучения пользователей для полноценного использования системы.</w:t>
      </w:r>
    </w:p>
    <w:p w14:paraId="676F4C76" w14:textId="77777777" w:rsidR="007D4160" w:rsidRPr="007D4160" w:rsidRDefault="007D4160" w:rsidP="007D4160">
      <w:r w:rsidRPr="007D4160">
        <w:t xml:space="preserve">Итак, мы рассмотрели пять аналогов системы учета сотрудников предприятия, каждый из которых предлагает свой набор функциональных возможностей, преимуществ и недостатков. Выбор подходящего решения зависит от специфики предприятия, его размера, потребностей в управлении </w:t>
      </w:r>
      <w:r w:rsidRPr="007D4160">
        <w:lastRenderedPageBreak/>
        <w:t>персоналом и бюджета на автоматизацию кадровых процессов. Важно учитывать не только текущие потребности компании, но и возможность адаптации системы к будущим изменениям и росту бизнеса.</w:t>
      </w:r>
    </w:p>
    <w:p w14:paraId="1E1AD56A" w14:textId="37561155" w:rsidR="0047360C" w:rsidRDefault="0047360C" w:rsidP="0047360C">
      <w:pPr>
        <w:tabs>
          <w:tab w:val="right" w:pos="9072"/>
        </w:tabs>
        <w:rPr>
          <w:rFonts w:cs="Times New Roman"/>
          <w:szCs w:val="28"/>
        </w:rPr>
      </w:pPr>
    </w:p>
    <w:p w14:paraId="7BE3B687" w14:textId="77777777" w:rsidR="007D4160" w:rsidRPr="00330129" w:rsidRDefault="007D4160" w:rsidP="0047360C">
      <w:pPr>
        <w:tabs>
          <w:tab w:val="right" w:pos="9072"/>
        </w:tabs>
        <w:rPr>
          <w:rFonts w:cs="Times New Roman"/>
          <w:szCs w:val="28"/>
        </w:rPr>
      </w:pPr>
    </w:p>
    <w:p w14:paraId="0679F7F6" w14:textId="77777777" w:rsidR="0047360C" w:rsidRPr="00330129" w:rsidRDefault="0047360C" w:rsidP="0047360C">
      <w:pPr>
        <w:pStyle w:val="2"/>
      </w:pPr>
      <w:bookmarkStart w:id="8" w:name="_Toc99395215"/>
      <w:r w:rsidRPr="00330129">
        <w:t>2.3 Обзор и обоснование выбора инструментальных средств</w:t>
      </w:r>
      <w:bookmarkEnd w:id="8"/>
      <w:r w:rsidRPr="00330129">
        <w:tab/>
      </w:r>
    </w:p>
    <w:p w14:paraId="102A518A" w14:textId="77777777" w:rsidR="0047360C" w:rsidRPr="00330129" w:rsidRDefault="0047360C" w:rsidP="0047360C"/>
    <w:p w14:paraId="4286E550" w14:textId="77777777" w:rsidR="0047360C" w:rsidRPr="00330129" w:rsidRDefault="0047360C" w:rsidP="0047360C">
      <w:r w:rsidRPr="00330129">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330129" w:rsidRDefault="0047360C" w:rsidP="0047360C">
      <w:r w:rsidRPr="00330129">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330129" w:rsidRDefault="0047360C" w:rsidP="0047360C">
      <w:r w:rsidRPr="00330129">
        <w:t xml:space="preserve">Основные технологии, применяемые при создании приложения: </w:t>
      </w:r>
    </w:p>
    <w:p w14:paraId="76201215" w14:textId="77777777" w:rsidR="0047360C" w:rsidRPr="00330129" w:rsidRDefault="0047360C" w:rsidP="0047360C">
      <w:r w:rsidRPr="00330129">
        <w:t xml:space="preserve">– серверный язык </w:t>
      </w:r>
      <w:r w:rsidRPr="00330129">
        <w:rPr>
          <w:i/>
          <w:lang w:val="en-US"/>
        </w:rPr>
        <w:t>JAVA</w:t>
      </w:r>
      <w:r w:rsidRPr="00330129">
        <w:t>;</w:t>
      </w:r>
    </w:p>
    <w:p w14:paraId="4762A8DD" w14:textId="7460CE4B" w:rsidR="0047360C" w:rsidRPr="00330129" w:rsidRDefault="0047360C" w:rsidP="0047360C">
      <w:r w:rsidRPr="00330129">
        <w:t xml:space="preserve">– язык запросов </w:t>
      </w:r>
      <w:r w:rsidRPr="00330129">
        <w:rPr>
          <w:i/>
          <w:lang w:val="en-US"/>
        </w:rPr>
        <w:t>SQL</w:t>
      </w:r>
      <w:r w:rsidRPr="00330129">
        <w:t xml:space="preserve"> (</w:t>
      </w:r>
      <w:r w:rsidR="001C527F" w:rsidRPr="00330129">
        <w:rPr>
          <w:i/>
          <w:lang w:val="en-US"/>
        </w:rPr>
        <w:t>H</w:t>
      </w:r>
      <w:r w:rsidR="001C527F" w:rsidRPr="00330129">
        <w:rPr>
          <w:i/>
        </w:rPr>
        <w:t>2</w:t>
      </w:r>
      <w:r w:rsidRPr="00330129">
        <w:t>);</w:t>
      </w:r>
    </w:p>
    <w:p w14:paraId="2EF4FC3B" w14:textId="77777777" w:rsidR="0047360C" w:rsidRPr="00330129" w:rsidRDefault="0047360C" w:rsidP="0047360C">
      <w:r w:rsidRPr="00330129">
        <w:t xml:space="preserve">– </w:t>
      </w:r>
      <w:proofErr w:type="spellStart"/>
      <w:r w:rsidRPr="00330129">
        <w:t>фреймворк</w:t>
      </w:r>
      <w:proofErr w:type="spellEnd"/>
      <w:r w:rsidRPr="00330129">
        <w:t xml:space="preserve"> </w:t>
      </w:r>
      <w:r w:rsidRPr="00330129">
        <w:rPr>
          <w:i/>
          <w:lang w:val="en-US"/>
        </w:rPr>
        <w:t>Spring</w:t>
      </w:r>
      <w:r w:rsidRPr="00330129">
        <w:t>;</w:t>
      </w:r>
    </w:p>
    <w:p w14:paraId="077D2407" w14:textId="77777777" w:rsidR="0047360C" w:rsidRPr="00330129" w:rsidRDefault="0047360C" w:rsidP="0047360C">
      <w:r w:rsidRPr="00330129">
        <w:t xml:space="preserve">– язык разметки </w:t>
      </w:r>
      <w:r w:rsidRPr="00330129">
        <w:rPr>
          <w:i/>
          <w:lang w:val="en-US"/>
        </w:rPr>
        <w:t>HTML</w:t>
      </w:r>
      <w:r w:rsidRPr="00330129">
        <w:t>;</w:t>
      </w:r>
    </w:p>
    <w:p w14:paraId="66DBC3AF" w14:textId="77777777" w:rsidR="0047360C" w:rsidRPr="00330129" w:rsidRDefault="0047360C" w:rsidP="0047360C">
      <w:r w:rsidRPr="00330129">
        <w:t xml:space="preserve">– таблица стилей </w:t>
      </w:r>
      <w:r w:rsidRPr="00330129">
        <w:rPr>
          <w:i/>
          <w:lang w:val="en-US"/>
        </w:rPr>
        <w:t>CSS</w:t>
      </w:r>
      <w:r w:rsidRPr="00330129">
        <w:t>;</w:t>
      </w:r>
    </w:p>
    <w:p w14:paraId="17EEF1AF" w14:textId="77777777" w:rsidR="0047360C" w:rsidRPr="00330129" w:rsidRDefault="0047360C" w:rsidP="0047360C">
      <w:r w:rsidRPr="00330129">
        <w:t xml:space="preserve">– клиентский язык </w:t>
      </w:r>
      <w:r w:rsidRPr="00330129">
        <w:rPr>
          <w:i/>
          <w:lang w:val="en-US"/>
        </w:rPr>
        <w:t>JavaScript</w:t>
      </w:r>
      <w:r w:rsidRPr="00330129">
        <w:t>.</w:t>
      </w:r>
    </w:p>
    <w:p w14:paraId="44BA89A3" w14:textId="77777777" w:rsidR="0047360C" w:rsidRPr="00330129" w:rsidRDefault="0047360C" w:rsidP="0047360C">
      <w:r w:rsidRPr="00330129">
        <w:t>Каждая из выбранных технологий отвечает за разные аспекты работы программы.</w:t>
      </w:r>
    </w:p>
    <w:p w14:paraId="433EFB7F" w14:textId="5937B1E9" w:rsidR="0047360C" w:rsidRPr="00330129" w:rsidRDefault="0047360C" w:rsidP="0047360C">
      <w:r w:rsidRPr="00330129">
        <w:t xml:space="preserve">Язык </w:t>
      </w:r>
      <w:proofErr w:type="spellStart"/>
      <w:r w:rsidRPr="00330129">
        <w:t>Java</w:t>
      </w:r>
      <w:proofErr w:type="spellEnd"/>
      <w:r w:rsidRPr="00330129">
        <w:t xml:space="preserve">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w:t>
      </w:r>
      <w:proofErr w:type="spellStart"/>
      <w:r w:rsidRPr="00330129">
        <w:t>Java</w:t>
      </w:r>
      <w:proofErr w:type="spellEnd"/>
      <w:r w:rsidRPr="00330129">
        <w:t xml:space="preserve"> прошел испытания, хотя и очень долгие. Очень не рекомендуется путать этот язык с </w:t>
      </w:r>
      <w:proofErr w:type="spellStart"/>
      <w:r w:rsidRPr="00330129">
        <w:t>JavaScript</w:t>
      </w:r>
      <w:proofErr w:type="spellEnd"/>
      <w:r w:rsidRPr="00330129">
        <w:t xml:space="preserve"> – они по виду похожи, но это совсем разные языки.</w:t>
      </w:r>
    </w:p>
    <w:p w14:paraId="62430356" w14:textId="1F59B3E9" w:rsidR="0047360C" w:rsidRPr="00330129" w:rsidRDefault="0047360C" w:rsidP="0047360C">
      <w:r w:rsidRPr="00330129">
        <w:t xml:space="preserve">Вероятно, в </w:t>
      </w:r>
      <w:proofErr w:type="spellStart"/>
      <w:r w:rsidRPr="00330129">
        <w:t>Java</w:t>
      </w:r>
      <w:proofErr w:type="spellEnd"/>
      <w:r w:rsidRPr="00330129">
        <w:t xml:space="preserve"> впервые реализовали концепцию того, что язык должен быть максимально изолирован от платформы разработки, чтобы применять его </w:t>
      </w:r>
      <w:r w:rsidRPr="00330129">
        <w:lastRenderedPageBreak/>
        <w:t xml:space="preserve">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w:t>
      </w:r>
      <w:proofErr w:type="spellStart"/>
      <w:r w:rsidRPr="00330129">
        <w:t>Java</w:t>
      </w:r>
      <w:proofErr w:type="spellEnd"/>
      <w:r w:rsidRPr="00330129">
        <w:t xml:space="preserve">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w:t>
      </w:r>
      <w:proofErr w:type="spellStart"/>
      <w:r w:rsidRPr="00330129">
        <w:t>Java</w:t>
      </w:r>
      <w:proofErr w:type="spellEnd"/>
      <w:r w:rsidRPr="00330129">
        <w:t xml:space="preserve"> с тех пор сильно «размножилась», и даже J#, J и прочие аналоги являются не родными братьями, а лишь подобием</w:t>
      </w:r>
      <w:r w:rsidR="00616CE3" w:rsidRPr="00616CE3">
        <w:t xml:space="preserve"> [9]</w:t>
      </w:r>
      <w:r w:rsidRPr="00330129">
        <w:t>.</w:t>
      </w:r>
    </w:p>
    <w:p w14:paraId="3FE3F008" w14:textId="77777777" w:rsidR="0047360C" w:rsidRPr="00330129" w:rsidRDefault="0047360C" w:rsidP="0047360C">
      <w:r w:rsidRPr="00330129">
        <w:t xml:space="preserve">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w:t>
      </w:r>
      <w:proofErr w:type="spellStart"/>
      <w:r w:rsidRPr="00330129">
        <w:t>мультиязычная</w:t>
      </w:r>
      <w:proofErr w:type="spellEnd"/>
      <w:r w:rsidRPr="00330129">
        <w:t xml:space="preserve"> </w:t>
      </w:r>
      <w:proofErr w:type="spellStart"/>
      <w:proofErr w:type="gramStart"/>
      <w:r w:rsidRPr="00330129">
        <w:t>платфома</w:t>
      </w:r>
      <w:proofErr w:type="spellEnd"/>
      <w:r w:rsidRPr="00330129">
        <w:t xml:space="preserve"> .</w:t>
      </w:r>
      <w:proofErr w:type="gramEnd"/>
    </w:p>
    <w:p w14:paraId="267C2B10" w14:textId="77777777" w:rsidR="0047360C" w:rsidRPr="00330129" w:rsidRDefault="0047360C" w:rsidP="0047360C">
      <w:r w:rsidRPr="00330129">
        <w:t xml:space="preserve">NET, и даже в </w:t>
      </w:r>
      <w:proofErr w:type="spellStart"/>
      <w:r w:rsidRPr="00330129">
        <w:t>Windows</w:t>
      </w:r>
      <w:proofErr w:type="spellEnd"/>
      <w:r w:rsidRPr="00330129">
        <w:t xml:space="preserve"> появились слои – аппаратно-зависимые, </w:t>
      </w:r>
      <w:proofErr w:type="spellStart"/>
      <w:r w:rsidRPr="00330129">
        <w:t>платформо</w:t>
      </w:r>
      <w:proofErr w:type="spellEnd"/>
      <w:r w:rsidRPr="00330129">
        <w:t>-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330129" w:rsidRDefault="0047360C" w:rsidP="0047360C">
      <w:r w:rsidRPr="00330129">
        <w:t xml:space="preserve">Но вернемся к языку. Как уже говорилось, чем-то он похож на C++, чем-то на старый добрый Бейсик. Нет сейчас ни одного языка, который бы не хвалился своими возможностями ООП, и </w:t>
      </w:r>
      <w:proofErr w:type="spellStart"/>
      <w:r w:rsidRPr="00330129">
        <w:t>Java</w:t>
      </w:r>
      <w:proofErr w:type="spellEnd"/>
      <w:r w:rsidRPr="00330129">
        <w:t xml:space="preserve">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классов. Множественное наследование не поддерживается, как в C++, как и «опасные» указатели. ООП дает много преимуществ, но и требует слишком многого – в случае </w:t>
      </w:r>
      <w:proofErr w:type="spellStart"/>
      <w:r w:rsidRPr="00330129">
        <w:t>Java</w:t>
      </w:r>
      <w:proofErr w:type="spellEnd"/>
      <w:r w:rsidRPr="00330129">
        <w:t xml:space="preserve"> памяти устройства никогда не будет слишком много. В остальном же, имеются библиотеки классов для практически всех задач; </w:t>
      </w:r>
      <w:r w:rsidRPr="00330129">
        <w:lastRenderedPageBreak/>
        <w:t xml:space="preserve">преимущественно – под написание клиентских и серверных приложений. Хозяин </w:t>
      </w:r>
      <w:proofErr w:type="spellStart"/>
      <w:r w:rsidRPr="00330129">
        <w:t>Java</w:t>
      </w:r>
      <w:proofErr w:type="spellEnd"/>
      <w:r w:rsidRPr="00330129">
        <w:t xml:space="preserve"> – </w:t>
      </w:r>
      <w:proofErr w:type="spellStart"/>
      <w:r w:rsidRPr="00330129">
        <w:t>Oracle</w:t>
      </w:r>
      <w:proofErr w:type="spellEnd"/>
      <w:r w:rsidRPr="00330129">
        <w:t xml:space="preserv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104E3639" w:rsidR="0047360C" w:rsidRPr="00330129" w:rsidRDefault="0047360C" w:rsidP="0047360C">
      <w:proofErr w:type="spellStart"/>
      <w:r w:rsidRPr="00330129">
        <w:t>Spring</w:t>
      </w:r>
      <w:proofErr w:type="spellEnd"/>
      <w:r w:rsidRPr="00330129">
        <w:t xml:space="preserve"> </w:t>
      </w:r>
      <w:proofErr w:type="spellStart"/>
      <w:r w:rsidRPr="00330129">
        <w:t>Framework</w:t>
      </w:r>
      <w:proofErr w:type="spellEnd"/>
      <w:r w:rsidRPr="00330129">
        <w:t xml:space="preserve"> (или коротко </w:t>
      </w:r>
      <w:proofErr w:type="spellStart"/>
      <w:r w:rsidRPr="00330129">
        <w:t>Spring</w:t>
      </w:r>
      <w:proofErr w:type="spellEnd"/>
      <w:r w:rsidRPr="00330129">
        <w:t xml:space="preserve">) — универсальный </w:t>
      </w:r>
      <w:proofErr w:type="spellStart"/>
      <w:r w:rsidRPr="00330129">
        <w:t>фреймворк</w:t>
      </w:r>
      <w:proofErr w:type="spellEnd"/>
      <w:r w:rsidRPr="00330129">
        <w:t xml:space="preserve"> с открытым исходным кодом для </w:t>
      </w:r>
      <w:proofErr w:type="spellStart"/>
      <w:r w:rsidRPr="00330129">
        <w:t>Java</w:t>
      </w:r>
      <w:proofErr w:type="spellEnd"/>
      <w:r w:rsidRPr="00330129">
        <w:t xml:space="preserve">-платформы. Также существует </w:t>
      </w:r>
      <w:proofErr w:type="spellStart"/>
      <w:r w:rsidRPr="00330129">
        <w:t>форк</w:t>
      </w:r>
      <w:proofErr w:type="spellEnd"/>
      <w:r w:rsidRPr="00330129">
        <w:t xml:space="preserve"> для платформы .NET </w:t>
      </w:r>
      <w:proofErr w:type="spellStart"/>
      <w:r w:rsidRPr="00330129">
        <w:t>Framework</w:t>
      </w:r>
      <w:proofErr w:type="spellEnd"/>
      <w:r w:rsidRPr="00330129">
        <w:t xml:space="preserve">, названный </w:t>
      </w:r>
      <w:proofErr w:type="gramStart"/>
      <w:r w:rsidRPr="00330129">
        <w:t>Spring.NET</w:t>
      </w:r>
      <w:r w:rsidR="00616CE3" w:rsidRPr="00616CE3">
        <w:t>[</w:t>
      </w:r>
      <w:proofErr w:type="gramEnd"/>
      <w:r w:rsidR="00616CE3" w:rsidRPr="00616CE3">
        <w:t>10]</w:t>
      </w:r>
      <w:r w:rsidRPr="00330129">
        <w:t>.</w:t>
      </w:r>
    </w:p>
    <w:p w14:paraId="2122B37B" w14:textId="77777777" w:rsidR="0047360C" w:rsidRPr="00330129" w:rsidRDefault="0047360C" w:rsidP="0047360C">
      <w:r w:rsidRPr="00330129">
        <w:t>Первая версия была написана Родом Джонсоном, который впервые опубликовал её вместе с изданием своей книги «</w:t>
      </w:r>
      <w:proofErr w:type="spellStart"/>
      <w:r w:rsidRPr="00330129">
        <w:t>Expert</w:t>
      </w:r>
      <w:proofErr w:type="spellEnd"/>
      <w:r w:rsidRPr="00330129">
        <w:t xml:space="preserve"> </w:t>
      </w:r>
      <w:proofErr w:type="spellStart"/>
      <w:r w:rsidRPr="00330129">
        <w:t>One-on-One</w:t>
      </w:r>
      <w:proofErr w:type="spellEnd"/>
      <w:r w:rsidRPr="00330129">
        <w:t xml:space="preserve"> </w:t>
      </w:r>
      <w:proofErr w:type="spellStart"/>
      <w:r w:rsidRPr="00330129">
        <w:t>Java</w:t>
      </w:r>
      <w:proofErr w:type="spellEnd"/>
      <w:r w:rsidRPr="00330129">
        <w:t xml:space="preserve"> EE </w:t>
      </w:r>
      <w:proofErr w:type="spellStart"/>
      <w:r w:rsidRPr="00330129">
        <w:t>Design</w:t>
      </w:r>
      <w:proofErr w:type="spellEnd"/>
      <w:r w:rsidRPr="00330129">
        <w:t xml:space="preserve"> </w:t>
      </w:r>
      <w:proofErr w:type="spellStart"/>
      <w:r w:rsidRPr="00330129">
        <w:t>and</w:t>
      </w:r>
      <w:proofErr w:type="spellEnd"/>
      <w:r w:rsidRPr="00330129">
        <w:t xml:space="preserve"> </w:t>
      </w:r>
      <w:proofErr w:type="spellStart"/>
      <w:r w:rsidRPr="00330129">
        <w:t>Development</w:t>
      </w:r>
      <w:proofErr w:type="spellEnd"/>
      <w:r w:rsidRPr="00330129">
        <w:t>» (</w:t>
      </w:r>
      <w:proofErr w:type="spellStart"/>
      <w:r w:rsidRPr="00330129">
        <w:t>Wrox</w:t>
      </w:r>
      <w:proofErr w:type="spellEnd"/>
      <w:r w:rsidRPr="00330129">
        <w:t xml:space="preserve"> </w:t>
      </w:r>
      <w:proofErr w:type="spellStart"/>
      <w:r w:rsidRPr="00330129">
        <w:t>Press</w:t>
      </w:r>
      <w:proofErr w:type="spellEnd"/>
      <w:r w:rsidRPr="00330129">
        <w:t>, октябрь 2002 года).</w:t>
      </w:r>
    </w:p>
    <w:p w14:paraId="4B4C348C" w14:textId="77777777" w:rsidR="0047360C" w:rsidRPr="00330129" w:rsidRDefault="0047360C" w:rsidP="0047360C">
      <w:r w:rsidRPr="00330129">
        <w:t xml:space="preserve">Фреймворк был впервые выпущен под лицензией </w:t>
      </w:r>
      <w:proofErr w:type="spellStart"/>
      <w:r w:rsidRPr="00330129">
        <w:t>Apache</w:t>
      </w:r>
      <w:proofErr w:type="spellEnd"/>
      <w:r w:rsidRPr="00330129">
        <w:t xml:space="preserve"> 2.0 </w:t>
      </w:r>
      <w:proofErr w:type="spellStart"/>
      <w:r w:rsidRPr="00330129">
        <w:t>license</w:t>
      </w:r>
      <w:proofErr w:type="spellEnd"/>
      <w:r w:rsidRPr="00330129">
        <w:t xml:space="preserve"> в июне 2003 года. Первая стабильная версия 1.0 была выпущена в марте 2004. </w:t>
      </w:r>
      <w:proofErr w:type="spellStart"/>
      <w:r w:rsidRPr="00330129">
        <w:t>Spring</w:t>
      </w:r>
      <w:proofErr w:type="spellEnd"/>
      <w:r w:rsidRPr="00330129">
        <w:t xml:space="preserve"> 2.0 был выпущен в октябре 2006, </w:t>
      </w:r>
      <w:proofErr w:type="spellStart"/>
      <w:r w:rsidRPr="00330129">
        <w:t>Spring</w:t>
      </w:r>
      <w:proofErr w:type="spellEnd"/>
      <w:r w:rsidRPr="00330129">
        <w:t xml:space="preserve"> 2.5 — в ноябре 2007, </w:t>
      </w:r>
      <w:proofErr w:type="spellStart"/>
      <w:r w:rsidRPr="00330129">
        <w:t>Spring</w:t>
      </w:r>
      <w:proofErr w:type="spellEnd"/>
      <w:r w:rsidRPr="00330129">
        <w:t xml:space="preserve"> 3.0 в декабре 2009, и </w:t>
      </w:r>
      <w:proofErr w:type="spellStart"/>
      <w:r w:rsidRPr="00330129">
        <w:t>Spring</w:t>
      </w:r>
      <w:proofErr w:type="spellEnd"/>
      <w:r w:rsidRPr="00330129">
        <w:t xml:space="preserve"> 3.1 в декабре 2011. Текущая версия — 5.2.x.</w:t>
      </w:r>
    </w:p>
    <w:p w14:paraId="4588C7E9" w14:textId="77777777" w:rsidR="0047360C" w:rsidRPr="00330129" w:rsidRDefault="0047360C" w:rsidP="0047360C">
      <w:r w:rsidRPr="00330129">
        <w:t xml:space="preserve">Несмотря на то, что </w:t>
      </w:r>
      <w:proofErr w:type="spellStart"/>
      <w:r w:rsidRPr="00330129">
        <w:t>Spring</w:t>
      </w:r>
      <w:proofErr w:type="spellEnd"/>
      <w:r w:rsidRPr="00330129">
        <w:t xml:space="preserve"> не обеспечивал какую-либо конкретную модель программирования, он стал широко распространённым в </w:t>
      </w:r>
      <w:proofErr w:type="spellStart"/>
      <w:r w:rsidRPr="00330129">
        <w:t>Java</w:t>
      </w:r>
      <w:proofErr w:type="spellEnd"/>
      <w:r w:rsidRPr="00330129">
        <w:t xml:space="preserve">-сообществе главным образом как альтернатива и замена модели </w:t>
      </w:r>
      <w:proofErr w:type="spellStart"/>
      <w:r w:rsidRPr="00330129">
        <w:t>Enterprise</w:t>
      </w:r>
      <w:proofErr w:type="spellEnd"/>
      <w:r w:rsidRPr="00330129">
        <w:t xml:space="preserve"> </w:t>
      </w:r>
      <w:proofErr w:type="spellStart"/>
      <w:r w:rsidRPr="00330129">
        <w:t>JavaBeans</w:t>
      </w:r>
      <w:proofErr w:type="spellEnd"/>
      <w:r w:rsidRPr="00330129">
        <w:t xml:space="preserve">. </w:t>
      </w:r>
      <w:proofErr w:type="spellStart"/>
      <w:r w:rsidRPr="00330129">
        <w:t>Spring</w:t>
      </w:r>
      <w:proofErr w:type="spellEnd"/>
      <w:r w:rsidRPr="00330129">
        <w:t xml:space="preserve"> предоставляет </w:t>
      </w:r>
      <w:proofErr w:type="spellStart"/>
      <w:r w:rsidRPr="00330129">
        <w:t>бо́льшую</w:t>
      </w:r>
      <w:proofErr w:type="spellEnd"/>
      <w:r w:rsidRPr="00330129">
        <w:t xml:space="preserve"> свободу </w:t>
      </w:r>
      <w:proofErr w:type="spellStart"/>
      <w:r w:rsidRPr="00330129">
        <w:t>Java</w:t>
      </w:r>
      <w:proofErr w:type="spellEnd"/>
      <w:r w:rsidRPr="00330129">
        <w:t>-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2B6A0273" w14:textId="77777777" w:rsidR="0047360C" w:rsidRPr="00330129" w:rsidRDefault="0047360C" w:rsidP="0047360C">
      <w:r w:rsidRPr="00330129">
        <w:t xml:space="preserve">Между тем, особенности ядра </w:t>
      </w:r>
      <w:proofErr w:type="spellStart"/>
      <w:r w:rsidRPr="00330129">
        <w:t>Spring</w:t>
      </w:r>
      <w:proofErr w:type="spellEnd"/>
      <w:r w:rsidRPr="00330129">
        <w:t xml:space="preserve"> применимы в любом </w:t>
      </w:r>
      <w:proofErr w:type="spellStart"/>
      <w:r w:rsidRPr="00330129">
        <w:t>Java</w:t>
      </w:r>
      <w:proofErr w:type="spellEnd"/>
      <w:r w:rsidRPr="00330129">
        <w:t xml:space="preserve">-приложении, и существует множество расширений и усовершенствований для построения веб-приложений на </w:t>
      </w:r>
      <w:proofErr w:type="spellStart"/>
      <w:r w:rsidRPr="00330129">
        <w:t>Java</w:t>
      </w:r>
      <w:proofErr w:type="spellEnd"/>
      <w:r w:rsidRPr="00330129">
        <w:t xml:space="preserve"> </w:t>
      </w:r>
      <w:proofErr w:type="spellStart"/>
      <w:r w:rsidRPr="00330129">
        <w:t>Enterprise</w:t>
      </w:r>
      <w:proofErr w:type="spellEnd"/>
      <w:r w:rsidRPr="00330129">
        <w:t xml:space="preserve"> платформе. По этим причинам </w:t>
      </w:r>
      <w:proofErr w:type="spellStart"/>
      <w:r w:rsidRPr="00330129">
        <w:t>Spring</w:t>
      </w:r>
      <w:proofErr w:type="spellEnd"/>
      <w:r w:rsidRPr="00330129">
        <w:t xml:space="preserve"> приобрёл большую популярность и признаётся разработчиками как стратегически важный </w:t>
      </w:r>
      <w:proofErr w:type="spellStart"/>
      <w:r w:rsidRPr="00330129">
        <w:t>фреймворк</w:t>
      </w:r>
      <w:proofErr w:type="spellEnd"/>
      <w:r w:rsidRPr="00330129">
        <w:t>.</w:t>
      </w:r>
    </w:p>
    <w:p w14:paraId="1CECB039" w14:textId="77777777" w:rsidR="0047360C" w:rsidRPr="00330129" w:rsidRDefault="0047360C" w:rsidP="0047360C">
      <w:r w:rsidRPr="00330129">
        <w:t xml:space="preserve">Следующие две технологии – это </w:t>
      </w:r>
      <w:r w:rsidRPr="00330129">
        <w:rPr>
          <w:i/>
          <w:lang w:val="en-US"/>
        </w:rPr>
        <w:t>HTML</w:t>
      </w:r>
      <w:r w:rsidRPr="00330129">
        <w:t xml:space="preserve"> и </w:t>
      </w:r>
      <w:r w:rsidRPr="00330129">
        <w:rPr>
          <w:i/>
          <w:lang w:val="en-US"/>
        </w:rPr>
        <w:t>CSS</w:t>
      </w:r>
      <w:r w:rsidRPr="00330129">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3790D62B" w:rsidR="0047360C" w:rsidRPr="00330129" w:rsidRDefault="0047360C" w:rsidP="0047360C">
      <w:r w:rsidRPr="00330129">
        <w:rPr>
          <w:i/>
          <w:lang w:val="en-US"/>
        </w:rPr>
        <w:lastRenderedPageBreak/>
        <w:t>HTML</w:t>
      </w:r>
      <w:r w:rsidRPr="00330129">
        <w:rPr>
          <w:i/>
        </w:rPr>
        <w:t xml:space="preserve"> </w:t>
      </w:r>
      <w:r w:rsidRPr="00330129">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330129">
        <w:rPr>
          <w:i/>
          <w:lang w:val="en-US"/>
        </w:rPr>
        <w:t>HTML</w:t>
      </w:r>
      <w:r w:rsidRPr="00330129">
        <w:t>5</w:t>
      </w:r>
      <w:r w:rsidR="00616CE3" w:rsidRPr="00616CE3">
        <w:t xml:space="preserve"> [11]</w:t>
      </w:r>
      <w:r w:rsidRPr="00330129">
        <w:t>.</w:t>
      </w:r>
    </w:p>
    <w:p w14:paraId="60ADE5BD" w14:textId="3BD654EC" w:rsidR="0047360C" w:rsidRPr="00330129" w:rsidRDefault="0047360C" w:rsidP="0047360C">
      <w:r w:rsidRPr="00330129">
        <w:rPr>
          <w:i/>
          <w:lang w:val="en-US"/>
        </w:rPr>
        <w:t>CSS</w:t>
      </w:r>
      <w:r w:rsidRPr="00330129">
        <w:rPr>
          <w:i/>
        </w:rPr>
        <w:t xml:space="preserve"> </w:t>
      </w:r>
      <w:r w:rsidRPr="00330129">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330129">
        <w:rPr>
          <w:i/>
          <w:lang w:val="en-US"/>
        </w:rPr>
        <w:t>HTML</w:t>
      </w:r>
      <w:r w:rsidRPr="00330129">
        <w:rPr>
          <w:i/>
        </w:rPr>
        <w:t xml:space="preserve">. </w:t>
      </w:r>
      <w:r w:rsidRPr="00330129">
        <w:t xml:space="preserve">Применяемая версия данной технологии – </w:t>
      </w:r>
      <w:r w:rsidRPr="00330129">
        <w:rPr>
          <w:i/>
          <w:lang w:val="en-US"/>
        </w:rPr>
        <w:t>CSS</w:t>
      </w:r>
      <w:r w:rsidRPr="00330129">
        <w:t>3</w:t>
      </w:r>
      <w:r w:rsidR="00616CE3">
        <w:rPr>
          <w:lang w:val="en-US"/>
        </w:rPr>
        <w:t xml:space="preserve"> [12]</w:t>
      </w:r>
      <w:r w:rsidRPr="00330129">
        <w:t xml:space="preserve">. </w:t>
      </w:r>
    </w:p>
    <w:p w14:paraId="0A5374BB" w14:textId="77777777" w:rsidR="0047360C" w:rsidRPr="00330129" w:rsidRDefault="0047360C" w:rsidP="0047360C">
      <w:r w:rsidRPr="00330129">
        <w:t xml:space="preserve">Последняя из основных применяемый технологий – это </w:t>
      </w:r>
      <w:r w:rsidRPr="00330129">
        <w:rPr>
          <w:i/>
          <w:lang w:val="en-US"/>
        </w:rPr>
        <w:t>JavaScript</w:t>
      </w:r>
      <w:r w:rsidRPr="00330129">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330129">
        <w:rPr>
          <w:i/>
          <w:lang w:val="en-US"/>
        </w:rPr>
        <w:t>JavaScript</w:t>
      </w:r>
      <w:r w:rsidRPr="00330129">
        <w:t xml:space="preserve">, то здесь выбор достаточно очевиден, ведь конкурентов у данного языка в данной сфере практически нет. Лишь некоторые достоинства данного языка: возможность навигации и управления по </w:t>
      </w:r>
      <w:r w:rsidRPr="00330129">
        <w:rPr>
          <w:i/>
          <w:lang w:val="en-US"/>
        </w:rPr>
        <w:t>DOM</w:t>
      </w:r>
      <w:r w:rsidRPr="00330129">
        <w:rPr>
          <w:i/>
        </w:rPr>
        <w:t xml:space="preserve"> </w:t>
      </w:r>
      <w:r w:rsidRPr="00330129">
        <w:rPr>
          <w:i/>
          <w:lang w:val="en-US"/>
        </w:rPr>
        <w:t>HTML</w:t>
      </w:r>
      <w:r w:rsidRPr="00330129">
        <w:t>-страницы, возможность управления браузером, гибкость подхода объектно-ориентированного программирования, поддержка асинхронности.</w:t>
      </w:r>
    </w:p>
    <w:p w14:paraId="3EB1E115" w14:textId="77777777" w:rsidR="0047360C" w:rsidRPr="00330129" w:rsidRDefault="0047360C" w:rsidP="0047360C">
      <w:r w:rsidRPr="00330129">
        <w:t xml:space="preserve">Для проектирования программного средства используется язык графического описания </w:t>
      </w:r>
      <w:r w:rsidRPr="00330129">
        <w:rPr>
          <w:i/>
          <w:lang w:val="en-US"/>
        </w:rPr>
        <w:t>UML</w:t>
      </w:r>
      <w:r w:rsidRPr="00330129">
        <w:t>.</w:t>
      </w:r>
    </w:p>
    <w:p w14:paraId="4914B07B" w14:textId="7FD46400" w:rsidR="0047360C" w:rsidRPr="00330129" w:rsidRDefault="0047360C" w:rsidP="0047360C">
      <w:r w:rsidRPr="00330129">
        <w:rPr>
          <w:i/>
          <w:lang w:val="en-US"/>
        </w:rPr>
        <w:t>UML</w:t>
      </w:r>
      <w:r w:rsidRPr="00330129">
        <w:t xml:space="preserve"> – язык графического описания для объектного моделирования в области разработки программного обеспечения, для моделирования бизнес-процессов, системного проектирования и отображения организационных структур.</w:t>
      </w:r>
    </w:p>
    <w:p w14:paraId="39C32DF5" w14:textId="747158E6" w:rsidR="0047360C" w:rsidRPr="00330129" w:rsidRDefault="0047360C" w:rsidP="0047360C">
      <w:r w:rsidRPr="00330129">
        <w:rPr>
          <w:i/>
          <w:lang w:val="en-US"/>
        </w:rPr>
        <w:t>UML</w:t>
      </w:r>
      <w:r w:rsidRPr="00330129">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330129">
        <w:rPr>
          <w:i/>
          <w:lang w:val="en-US"/>
        </w:rPr>
        <w:t>UML</w:t>
      </w:r>
      <w:r w:rsidRPr="00330129">
        <w:t xml:space="preserve">-моделью. </w:t>
      </w:r>
      <w:r w:rsidRPr="00330129">
        <w:rPr>
          <w:i/>
          <w:lang w:val="en-US"/>
        </w:rPr>
        <w:t>UML</w:t>
      </w:r>
      <w:r w:rsidRPr="00330129">
        <w:t xml:space="preserve"> был создан для определения, визуализации, проектирования и документирования, в основном, программных систем. </w:t>
      </w:r>
      <w:r w:rsidRPr="00330129">
        <w:rPr>
          <w:i/>
          <w:lang w:val="en-US"/>
        </w:rPr>
        <w:t>UML</w:t>
      </w:r>
      <w:r w:rsidRPr="00330129">
        <w:rPr>
          <w:i/>
        </w:rPr>
        <w:t xml:space="preserve"> </w:t>
      </w:r>
      <w:r w:rsidRPr="00330129">
        <w:t xml:space="preserve">не является языком программирования, на основании </w:t>
      </w:r>
      <w:r w:rsidRPr="00330129">
        <w:rPr>
          <w:i/>
          <w:lang w:val="en-US"/>
        </w:rPr>
        <w:t>UML</w:t>
      </w:r>
      <w:r w:rsidRPr="00330129">
        <w:t>-моделей возможна генерация кода</w:t>
      </w:r>
      <w:r w:rsidR="00616CE3" w:rsidRPr="00616CE3">
        <w:t xml:space="preserve"> [13]</w:t>
      </w:r>
      <w:r w:rsidRPr="00330129">
        <w:t>.</w:t>
      </w:r>
    </w:p>
    <w:p w14:paraId="0FC6F097" w14:textId="77777777" w:rsidR="0047360C" w:rsidRPr="00330129" w:rsidRDefault="0047360C" w:rsidP="0047360C">
      <w:r w:rsidRPr="00330129">
        <w:lastRenderedPageBreak/>
        <w:t xml:space="preserve">Следующим этапом данного пункта будет рассмотрение структуры программы посредствам следующих </w:t>
      </w:r>
      <w:r w:rsidRPr="00330129">
        <w:rPr>
          <w:i/>
          <w:lang w:val="en-US"/>
        </w:rPr>
        <w:t>UML</w:t>
      </w:r>
      <w:r w:rsidRPr="00330129">
        <w:t>-диаграмм:</w:t>
      </w:r>
    </w:p>
    <w:p w14:paraId="5E088980" w14:textId="77777777" w:rsidR="0047360C" w:rsidRPr="00330129" w:rsidRDefault="0047360C" w:rsidP="0047360C">
      <w:r w:rsidRPr="00330129">
        <w:t>– диаграмма компонентов;</w:t>
      </w:r>
    </w:p>
    <w:p w14:paraId="088FD9A2" w14:textId="77777777" w:rsidR="0047360C" w:rsidRPr="00330129" w:rsidRDefault="0047360C" w:rsidP="0047360C">
      <w:r w:rsidRPr="00330129">
        <w:t>– диаграмма развёртывания;</w:t>
      </w:r>
    </w:p>
    <w:p w14:paraId="119CBF12" w14:textId="77777777" w:rsidR="0047360C" w:rsidRPr="00330129" w:rsidRDefault="0047360C" w:rsidP="0047360C">
      <w:r w:rsidRPr="00330129">
        <w:t>– диаграмма последовательности.</w:t>
      </w:r>
    </w:p>
    <w:p w14:paraId="455AD740" w14:textId="77777777" w:rsidR="0047360C" w:rsidRPr="00330129" w:rsidRDefault="0047360C" w:rsidP="0047360C">
      <w:r w:rsidRPr="00330129">
        <w:t xml:space="preserve">Диаграмма компонентов – это элемент языка моделирования </w:t>
      </w:r>
      <w:r w:rsidRPr="00330129">
        <w:rPr>
          <w:i/>
        </w:rPr>
        <w:t>UML</w:t>
      </w:r>
      <w:r w:rsidRPr="00330129">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330129" w:rsidRDefault="0047360C" w:rsidP="0047360C">
      <w:r w:rsidRPr="00330129">
        <w:t>В качестве физических компонентов могут выступать файлы, библиотеки, модули, исполняемые файлы, пакеты и другое.</w:t>
      </w:r>
    </w:p>
    <w:p w14:paraId="36C2EC3E" w14:textId="77777777" w:rsidR="0047360C" w:rsidRPr="00330129" w:rsidRDefault="0047360C" w:rsidP="0047360C">
      <w:r w:rsidRPr="00330129">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330129" w:rsidRDefault="0047360C" w:rsidP="0047360C">
      <w:r w:rsidRPr="00330129">
        <w:t xml:space="preserve">– СУБД </w:t>
      </w:r>
      <w:r w:rsidRPr="00330129">
        <w:rPr>
          <w:i/>
          <w:lang w:val="en-US"/>
        </w:rPr>
        <w:t>MySQL</w:t>
      </w:r>
      <w:r w:rsidRPr="00330129">
        <w:t>;</w:t>
      </w:r>
    </w:p>
    <w:p w14:paraId="3432DF13" w14:textId="77777777" w:rsidR="0047360C" w:rsidRPr="00330129" w:rsidRDefault="0047360C" w:rsidP="0047360C">
      <w:r w:rsidRPr="00330129">
        <w:t>– серверное приложение;</w:t>
      </w:r>
    </w:p>
    <w:p w14:paraId="1EA4A602" w14:textId="77777777" w:rsidR="0047360C" w:rsidRPr="00330129" w:rsidRDefault="0047360C" w:rsidP="0047360C">
      <w:r w:rsidRPr="00330129">
        <w:t>– браузер клиента.</w:t>
      </w:r>
    </w:p>
    <w:p w14:paraId="2D8166DB" w14:textId="77777777" w:rsidR="0047360C" w:rsidRPr="00330129" w:rsidRDefault="0047360C" w:rsidP="0047360C">
      <w:pPr>
        <w:jc w:val="center"/>
      </w:pPr>
      <w:r w:rsidRPr="00330129">
        <w:rPr>
          <w:noProof/>
          <w:lang w:eastAsia="ru-RU"/>
        </w:rPr>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330129" w:rsidRDefault="0047360C" w:rsidP="0047360C">
      <w:pPr>
        <w:jc w:val="center"/>
      </w:pPr>
      <w:r w:rsidRPr="00330129">
        <w:t>Рисунок 2.</w:t>
      </w:r>
      <w:r w:rsidR="00C649B9" w:rsidRPr="00330129">
        <w:t>6</w:t>
      </w:r>
      <w:r w:rsidRPr="00330129">
        <w:t xml:space="preserve"> – Диаграмма компонентов</w:t>
      </w:r>
    </w:p>
    <w:p w14:paraId="1C616DBC" w14:textId="77777777" w:rsidR="0047360C" w:rsidRPr="00330129" w:rsidRDefault="0047360C" w:rsidP="0047360C"/>
    <w:p w14:paraId="60BB7553" w14:textId="77777777" w:rsidR="0047360C" w:rsidRPr="00330129" w:rsidRDefault="0047360C" w:rsidP="0047360C">
      <w:r w:rsidRPr="00330129">
        <w:lastRenderedPageBreak/>
        <w:t xml:space="preserve">Каждый аспект отвечает за свой функционал. СУБД </w:t>
      </w:r>
      <w:r w:rsidRPr="00330129">
        <w:rPr>
          <w:i/>
          <w:lang w:val="en-US"/>
        </w:rPr>
        <w:t>MySQL</w:t>
      </w:r>
      <w:r w:rsidRPr="00330129">
        <w:t xml:space="preserve"> – за хранение и выборку данных, серверное приложение – за логику системы, а браузер клиента – за отображение информации.</w:t>
      </w:r>
    </w:p>
    <w:p w14:paraId="1290DB8E" w14:textId="77777777" w:rsidR="0047360C" w:rsidRPr="00330129" w:rsidRDefault="0047360C" w:rsidP="0047360C"/>
    <w:p w14:paraId="5A43875D" w14:textId="77777777" w:rsidR="0047360C" w:rsidRPr="00330129" w:rsidRDefault="0047360C" w:rsidP="0047360C">
      <w:pPr>
        <w:tabs>
          <w:tab w:val="right" w:pos="9072"/>
        </w:tabs>
        <w:rPr>
          <w:rFonts w:cs="Times New Roman"/>
          <w:szCs w:val="28"/>
        </w:rPr>
      </w:pPr>
    </w:p>
    <w:p w14:paraId="6BACDE23" w14:textId="77777777" w:rsidR="0047360C" w:rsidRPr="00330129" w:rsidRDefault="0047360C" w:rsidP="0047360C">
      <w:pPr>
        <w:tabs>
          <w:tab w:val="right" w:pos="9072"/>
        </w:tabs>
        <w:rPr>
          <w:rFonts w:cs="Times New Roman"/>
          <w:szCs w:val="28"/>
        </w:rPr>
      </w:pPr>
    </w:p>
    <w:p w14:paraId="61D2DF5F" w14:textId="77777777" w:rsidR="0047360C" w:rsidRPr="00330129" w:rsidRDefault="0047360C" w:rsidP="0047360C">
      <w:pPr>
        <w:tabs>
          <w:tab w:val="right" w:pos="9072"/>
        </w:tabs>
        <w:rPr>
          <w:rFonts w:cs="Times New Roman"/>
          <w:szCs w:val="28"/>
        </w:rPr>
      </w:pPr>
    </w:p>
    <w:p w14:paraId="71D026AF" w14:textId="77777777" w:rsidR="0047360C" w:rsidRPr="00330129" w:rsidRDefault="0047360C" w:rsidP="0047360C">
      <w:pPr>
        <w:spacing w:after="200" w:line="276" w:lineRule="auto"/>
        <w:ind w:firstLine="0"/>
        <w:jc w:val="left"/>
        <w:rPr>
          <w:rFonts w:cs="Times New Roman"/>
          <w:szCs w:val="28"/>
        </w:rPr>
      </w:pPr>
      <w:r w:rsidRPr="00330129">
        <w:rPr>
          <w:rFonts w:cs="Times New Roman"/>
          <w:szCs w:val="28"/>
        </w:rPr>
        <w:br w:type="page"/>
      </w:r>
    </w:p>
    <w:p w14:paraId="59690C59" w14:textId="77777777" w:rsidR="0047360C" w:rsidRPr="00330129" w:rsidRDefault="0047360C" w:rsidP="0047360C">
      <w:pPr>
        <w:pStyle w:val="1"/>
      </w:pPr>
      <w:bookmarkStart w:id="9" w:name="_Toc99395216"/>
      <w:r w:rsidRPr="00330129">
        <w:lastRenderedPageBreak/>
        <w:t>3 Проектирование</w:t>
      </w:r>
      <w:bookmarkEnd w:id="9"/>
    </w:p>
    <w:p w14:paraId="2E0B8714" w14:textId="77777777" w:rsidR="0047360C" w:rsidRPr="00330129" w:rsidRDefault="0047360C" w:rsidP="0047360C">
      <w:pPr>
        <w:tabs>
          <w:tab w:val="right" w:pos="9072"/>
        </w:tabs>
        <w:rPr>
          <w:rFonts w:cs="Times New Roman"/>
          <w:szCs w:val="28"/>
        </w:rPr>
      </w:pPr>
    </w:p>
    <w:p w14:paraId="0B49CE74" w14:textId="77777777" w:rsidR="0047360C" w:rsidRPr="00330129" w:rsidRDefault="0047360C" w:rsidP="0047360C">
      <w:pPr>
        <w:pStyle w:val="2"/>
      </w:pPr>
      <w:bookmarkStart w:id="10" w:name="_Toc99395217"/>
      <w:r w:rsidRPr="00330129">
        <w:t>3.1 Разработка архитектуры программного продукта</w:t>
      </w:r>
      <w:bookmarkEnd w:id="10"/>
    </w:p>
    <w:p w14:paraId="2981F6DB" w14:textId="77777777" w:rsidR="0047360C" w:rsidRPr="00330129" w:rsidRDefault="0047360C" w:rsidP="0047360C">
      <w:pPr>
        <w:rPr>
          <w:lang w:eastAsia="ru-RU"/>
        </w:rPr>
      </w:pPr>
    </w:p>
    <w:p w14:paraId="79E80AAB" w14:textId="77777777" w:rsidR="0047360C" w:rsidRPr="00330129" w:rsidRDefault="0047360C" w:rsidP="0047360C">
      <w:r w:rsidRPr="00330129">
        <w:t>Чаще всего веб-приложения состоят как минимум из трёх основных компонентов:</w:t>
      </w:r>
    </w:p>
    <w:p w14:paraId="55EE3D87" w14:textId="1522978B" w:rsidR="0047360C" w:rsidRPr="00330129" w:rsidRDefault="0047360C" w:rsidP="0047360C">
      <w:r w:rsidRPr="00330129">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r w:rsidR="00616CE3" w:rsidRPr="00616CE3">
        <w:t xml:space="preserve"> [14]</w:t>
      </w:r>
      <w:r w:rsidRPr="00330129">
        <w:t>.</w:t>
      </w:r>
    </w:p>
    <w:p w14:paraId="2FBB442D" w14:textId="77777777" w:rsidR="0047360C" w:rsidRPr="00330129" w:rsidRDefault="0047360C" w:rsidP="0047360C">
      <w:r w:rsidRPr="00330129">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330129">
        <w:rPr>
          <w:lang w:val="en-US"/>
        </w:rPr>
        <w:t>PHP</w:t>
      </w:r>
      <w:r w:rsidRPr="00330129">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330129">
        <w:rPr>
          <w:lang w:val="en-US"/>
        </w:rPr>
        <w:t>PHP</w:t>
      </w:r>
      <w:r w:rsidRPr="00330129">
        <w:t xml:space="preserve">-скрипт, который формирует веб-страничку, описанную языком </w:t>
      </w:r>
      <w:r w:rsidRPr="00330129">
        <w:rPr>
          <w:lang w:val="en-US"/>
        </w:rPr>
        <w:t>HTML</w:t>
      </w:r>
      <w:r w:rsidRPr="00330129">
        <w:t>, и отсылает клиенту по сети. Браузер тут же отображает полученный результат в виде очередной веб-страницы.</w:t>
      </w:r>
    </w:p>
    <w:p w14:paraId="3E334DE9" w14:textId="77777777" w:rsidR="0047360C" w:rsidRPr="00330129" w:rsidRDefault="0047360C" w:rsidP="0047360C">
      <w:r w:rsidRPr="00330129">
        <w:t xml:space="preserve">База данных (БД, или система управления </w:t>
      </w:r>
      <w:proofErr w:type="spellStart"/>
      <w:r w:rsidRPr="00330129">
        <w:t>баазми</w:t>
      </w:r>
      <w:proofErr w:type="spellEnd"/>
      <w:r w:rsidRPr="00330129">
        <w:t xml:space="preserve">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330129">
        <w:rPr>
          <w:lang w:val="en-US"/>
        </w:rPr>
        <w:t>PHP</w:t>
      </w:r>
      <w:r w:rsidRPr="00330129">
        <w:t xml:space="preserve"> скрипт) обращается к базе данных, извлекая данные, которые необходимы для формирования страницы, запрошенной пользователем.</w:t>
      </w:r>
    </w:p>
    <w:p w14:paraId="5140BC22" w14:textId="77777777" w:rsidR="0047360C" w:rsidRPr="00330129" w:rsidRDefault="0047360C" w:rsidP="0047360C">
      <w:r w:rsidRPr="00330129">
        <w:t xml:space="preserve">Наше приложение также будет состоять из этих трех частей и основываться будет на </w:t>
      </w:r>
      <w:r w:rsidRPr="00330129">
        <w:rPr>
          <w:lang w:val="en-US"/>
        </w:rPr>
        <w:t>Spring</w:t>
      </w:r>
      <w:r w:rsidRPr="00330129">
        <w:t xml:space="preserve"> </w:t>
      </w:r>
      <w:r w:rsidRPr="00330129">
        <w:rPr>
          <w:lang w:val="en-US"/>
        </w:rPr>
        <w:t>MVC</w:t>
      </w:r>
      <w:r w:rsidRPr="00330129">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35954196" w:rsidR="0047360C" w:rsidRPr="00330129" w:rsidRDefault="0047360C" w:rsidP="0047360C">
      <w:r w:rsidRPr="00330129">
        <w:lastRenderedPageBreak/>
        <w:t>Фреймворк </w:t>
      </w:r>
      <w:proofErr w:type="spellStart"/>
      <w:r w:rsidRPr="00330129">
        <w:rPr>
          <w:bCs/>
        </w:rPr>
        <w:t>Spring</w:t>
      </w:r>
      <w:proofErr w:type="spellEnd"/>
      <w:r w:rsidRPr="00330129">
        <w:rPr>
          <w:bCs/>
        </w:rPr>
        <w:t xml:space="preserve"> MVC</w:t>
      </w:r>
      <w:r w:rsidRPr="00330129">
        <w:t xml:space="preserve"> обеспечивает архитектуру паттерна </w:t>
      </w:r>
      <w:proofErr w:type="spellStart"/>
      <w:r w:rsidRPr="00330129">
        <w:t>Model</w:t>
      </w:r>
      <w:proofErr w:type="spellEnd"/>
      <w:r w:rsidRPr="00330129">
        <w:t xml:space="preserve"> — </w:t>
      </w:r>
      <w:proofErr w:type="spellStart"/>
      <w:r w:rsidRPr="00330129">
        <w:t>View</w:t>
      </w:r>
      <w:proofErr w:type="spellEnd"/>
      <w:r w:rsidRPr="00330129">
        <w:t xml:space="preserve"> — </w:t>
      </w:r>
      <w:proofErr w:type="spellStart"/>
      <w:r w:rsidRPr="00330129">
        <w:t>Controller</w:t>
      </w:r>
      <w:proofErr w:type="spellEnd"/>
      <w:r w:rsidRPr="00330129">
        <w:t xml:space="preserve">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r w:rsidR="00616CE3" w:rsidRPr="00616CE3">
        <w:t xml:space="preserve"> [15]</w:t>
      </w:r>
      <w:r w:rsidRPr="00330129">
        <w:t>.</w:t>
      </w:r>
    </w:p>
    <w:p w14:paraId="781E6D33" w14:textId="77777777" w:rsidR="0047360C" w:rsidRPr="00330129" w:rsidRDefault="0047360C" w:rsidP="00B12981">
      <w:pPr>
        <w:numPr>
          <w:ilvl w:val="0"/>
          <w:numId w:val="9"/>
        </w:numPr>
        <w:overflowPunct w:val="0"/>
        <w:autoSpaceDE w:val="0"/>
        <w:autoSpaceDN w:val="0"/>
        <w:adjustRightInd w:val="0"/>
      </w:pPr>
      <w:proofErr w:type="spellStart"/>
      <w:r w:rsidRPr="00330129">
        <w:rPr>
          <w:bCs/>
        </w:rPr>
        <w:t>Model</w:t>
      </w:r>
      <w:proofErr w:type="spellEnd"/>
      <w:r w:rsidRPr="00330129">
        <w:t xml:space="preserve"> (Модель) инкапсулирует (объединяет) данные приложения, в целом они будут состоять из POJO («Старых добрых </w:t>
      </w:r>
      <w:proofErr w:type="spellStart"/>
      <w:r w:rsidRPr="00330129">
        <w:t>Java</w:t>
      </w:r>
      <w:proofErr w:type="spellEnd"/>
      <w:r w:rsidRPr="00330129">
        <w:t xml:space="preserve">-объектов», или </w:t>
      </w:r>
      <w:proofErr w:type="spellStart"/>
      <w:r w:rsidRPr="00330129">
        <w:t>бинов</w:t>
      </w:r>
      <w:proofErr w:type="spellEnd"/>
      <w:r w:rsidRPr="00330129">
        <w:t>).</w:t>
      </w:r>
    </w:p>
    <w:p w14:paraId="42502B5F" w14:textId="77777777" w:rsidR="0047360C" w:rsidRPr="00330129" w:rsidRDefault="0047360C" w:rsidP="00B12981">
      <w:pPr>
        <w:numPr>
          <w:ilvl w:val="0"/>
          <w:numId w:val="9"/>
        </w:numPr>
        <w:overflowPunct w:val="0"/>
        <w:autoSpaceDE w:val="0"/>
        <w:autoSpaceDN w:val="0"/>
        <w:adjustRightInd w:val="0"/>
      </w:pPr>
      <w:proofErr w:type="spellStart"/>
      <w:r w:rsidRPr="00330129">
        <w:rPr>
          <w:bCs/>
        </w:rPr>
        <w:t>View</w:t>
      </w:r>
      <w:proofErr w:type="spellEnd"/>
      <w:r w:rsidRPr="00330129">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330129" w:rsidRDefault="0047360C" w:rsidP="00B12981">
      <w:pPr>
        <w:numPr>
          <w:ilvl w:val="0"/>
          <w:numId w:val="9"/>
        </w:numPr>
        <w:overflowPunct w:val="0"/>
        <w:autoSpaceDE w:val="0"/>
        <w:autoSpaceDN w:val="0"/>
        <w:adjustRightInd w:val="0"/>
      </w:pPr>
      <w:proofErr w:type="spellStart"/>
      <w:r w:rsidRPr="00330129">
        <w:rPr>
          <w:bCs/>
        </w:rPr>
        <w:t>Controller</w:t>
      </w:r>
      <w:proofErr w:type="spellEnd"/>
      <w:r w:rsidRPr="00330129">
        <w:t> (Контроллер) обрабатывает запрос пользователя, создаёт соответствующую Модель и передаёт её для отображения в Вид.</w:t>
      </w:r>
      <w:bookmarkStart w:id="11" w:name="habracut"/>
      <w:bookmarkEnd w:id="11"/>
    </w:p>
    <w:p w14:paraId="508F7C3A" w14:textId="77777777" w:rsidR="0047360C" w:rsidRPr="00330129" w:rsidRDefault="0047360C" w:rsidP="0047360C">
      <w:r w:rsidRPr="00330129">
        <w:t xml:space="preserve">Вся логика работы </w:t>
      </w:r>
      <w:proofErr w:type="spellStart"/>
      <w:r w:rsidRPr="00330129">
        <w:t>Spring</w:t>
      </w:r>
      <w:proofErr w:type="spellEnd"/>
      <w:r w:rsidRPr="00330129">
        <w:t xml:space="preserve"> MVC построена вокруг </w:t>
      </w:r>
      <w:proofErr w:type="spellStart"/>
      <w:r w:rsidRPr="00330129">
        <w:rPr>
          <w:bCs/>
        </w:rPr>
        <w:t>DispatcherServlet</w:t>
      </w:r>
      <w:proofErr w:type="spellEnd"/>
      <w:r w:rsidRPr="00330129">
        <w:t xml:space="preserve">, который принимает и обрабатывает все HTTP-запросы (из UI) и ответы на них. Рабочий процесс обработки запроса </w:t>
      </w:r>
      <w:proofErr w:type="spellStart"/>
      <w:r w:rsidRPr="00330129">
        <w:t>DispatcherServlet'ом</w:t>
      </w:r>
      <w:proofErr w:type="spellEnd"/>
      <w:r w:rsidRPr="00330129">
        <w:t xml:space="preserve"> проиллюстрирован на следующей диаграмме:</w:t>
      </w:r>
    </w:p>
    <w:p w14:paraId="2B9D9A5C" w14:textId="77777777" w:rsidR="0047360C" w:rsidRPr="00330129" w:rsidRDefault="0047360C" w:rsidP="0047360C">
      <w:pPr>
        <w:jc w:val="center"/>
      </w:pPr>
      <w:r w:rsidRPr="00330129">
        <w:br/>
      </w:r>
      <w:r w:rsidRPr="00330129">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330129" w:rsidRDefault="0047360C" w:rsidP="0047360C">
      <w:pPr>
        <w:jc w:val="center"/>
      </w:pPr>
      <w:r w:rsidRPr="00330129">
        <w:t xml:space="preserve">Рисунок </w:t>
      </w:r>
      <w:r w:rsidR="00C649B9" w:rsidRPr="00330129">
        <w:t>3</w:t>
      </w:r>
      <w:r w:rsidRPr="00330129">
        <w:t>.1 – Рабочий процесс обработки запроса</w:t>
      </w:r>
    </w:p>
    <w:p w14:paraId="627815C9" w14:textId="77777777" w:rsidR="0047360C" w:rsidRPr="00330129" w:rsidRDefault="0047360C" w:rsidP="0047360C"/>
    <w:p w14:paraId="33E89F7B" w14:textId="77777777" w:rsidR="0047360C" w:rsidRPr="00330129" w:rsidRDefault="0047360C" w:rsidP="0047360C">
      <w:r w:rsidRPr="00330129">
        <w:lastRenderedPageBreak/>
        <w:t>Ниже приведена последовательность событий, соответствующая входящему HTTP-запросу:</w:t>
      </w:r>
    </w:p>
    <w:p w14:paraId="7E3AF4E4" w14:textId="77777777" w:rsidR="0047360C" w:rsidRPr="00330129" w:rsidRDefault="0047360C" w:rsidP="00B12981">
      <w:pPr>
        <w:numPr>
          <w:ilvl w:val="0"/>
          <w:numId w:val="10"/>
        </w:numPr>
        <w:overflowPunct w:val="0"/>
        <w:autoSpaceDE w:val="0"/>
        <w:autoSpaceDN w:val="0"/>
        <w:adjustRightInd w:val="0"/>
        <w:ind w:left="0" w:firstLine="709"/>
      </w:pPr>
      <w:r w:rsidRPr="00330129">
        <w:t xml:space="preserve">После получения HTTP-запроса </w:t>
      </w:r>
      <w:proofErr w:type="spellStart"/>
      <w:r w:rsidRPr="00330129">
        <w:t>DispatcherServlet</w:t>
      </w:r>
      <w:proofErr w:type="spellEnd"/>
      <w:r w:rsidRPr="00330129">
        <w:t xml:space="preserve"> обращается к интерфейсу </w:t>
      </w:r>
      <w:proofErr w:type="spellStart"/>
      <w:r w:rsidRPr="00330129">
        <w:rPr>
          <w:bCs/>
        </w:rPr>
        <w:t>HandlerMapping</w:t>
      </w:r>
      <w:proofErr w:type="spellEnd"/>
      <w:r w:rsidRPr="00330129">
        <w:t>, который определяет, какой Контроллер должен быть вызван, после чего, отправляет запрос в нужный Контроллер.</w:t>
      </w:r>
    </w:p>
    <w:p w14:paraId="36D1CC69" w14:textId="77777777" w:rsidR="0047360C" w:rsidRPr="00330129" w:rsidRDefault="0047360C" w:rsidP="00B12981">
      <w:pPr>
        <w:numPr>
          <w:ilvl w:val="0"/>
          <w:numId w:val="10"/>
        </w:numPr>
        <w:overflowPunct w:val="0"/>
        <w:autoSpaceDE w:val="0"/>
        <w:autoSpaceDN w:val="0"/>
        <w:adjustRightInd w:val="0"/>
        <w:ind w:left="0" w:firstLine="709"/>
      </w:pPr>
      <w:r w:rsidRPr="00330129">
        <w:t xml:space="preserve">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w:t>
      </w:r>
      <w:proofErr w:type="spellStart"/>
      <w:r w:rsidRPr="00330129">
        <w:t>DispatcherServlet</w:t>
      </w:r>
      <w:proofErr w:type="spellEnd"/>
      <w:r w:rsidRPr="00330129">
        <w:t xml:space="preserve"> имя Вида (</w:t>
      </w:r>
      <w:proofErr w:type="spellStart"/>
      <w:r w:rsidRPr="00330129">
        <w:t>View</w:t>
      </w:r>
      <w:proofErr w:type="spellEnd"/>
      <w:r w:rsidRPr="00330129">
        <w:t>).</w:t>
      </w:r>
    </w:p>
    <w:p w14:paraId="299B9C1B" w14:textId="77777777" w:rsidR="0047360C" w:rsidRPr="00330129" w:rsidRDefault="0047360C" w:rsidP="00B12981">
      <w:pPr>
        <w:numPr>
          <w:ilvl w:val="0"/>
          <w:numId w:val="10"/>
        </w:numPr>
        <w:overflowPunct w:val="0"/>
        <w:autoSpaceDE w:val="0"/>
        <w:autoSpaceDN w:val="0"/>
        <w:adjustRightInd w:val="0"/>
        <w:ind w:left="0" w:firstLine="709"/>
      </w:pPr>
      <w:r w:rsidRPr="00330129">
        <w:t>При помощи интерфейса </w:t>
      </w:r>
      <w:proofErr w:type="spellStart"/>
      <w:r w:rsidRPr="00330129">
        <w:rPr>
          <w:bCs/>
        </w:rPr>
        <w:t>ViewResolver</w:t>
      </w:r>
      <w:proofErr w:type="spellEnd"/>
      <w:r w:rsidRPr="00330129">
        <w:t> </w:t>
      </w:r>
      <w:proofErr w:type="spellStart"/>
      <w:r w:rsidRPr="00330129">
        <w:t>DispatcherServlet</w:t>
      </w:r>
      <w:proofErr w:type="spellEnd"/>
      <w:r w:rsidRPr="00330129">
        <w:t xml:space="preserve"> определяет, какой Вид нужно использовать на основании полученного имени.</w:t>
      </w:r>
    </w:p>
    <w:p w14:paraId="51C087FB" w14:textId="77777777" w:rsidR="0047360C" w:rsidRPr="00330129" w:rsidRDefault="0047360C" w:rsidP="00B12981">
      <w:pPr>
        <w:numPr>
          <w:ilvl w:val="0"/>
          <w:numId w:val="10"/>
        </w:numPr>
        <w:overflowPunct w:val="0"/>
        <w:autoSpaceDE w:val="0"/>
        <w:autoSpaceDN w:val="0"/>
        <w:adjustRightInd w:val="0"/>
        <w:ind w:left="0" w:firstLine="709"/>
      </w:pPr>
      <w:r w:rsidRPr="00330129">
        <w:t>После того, как Вид (</w:t>
      </w:r>
      <w:proofErr w:type="spellStart"/>
      <w:r w:rsidRPr="00330129">
        <w:t>View</w:t>
      </w:r>
      <w:proofErr w:type="spellEnd"/>
      <w:r w:rsidRPr="00330129">
        <w:t xml:space="preserve">) создан, </w:t>
      </w:r>
      <w:proofErr w:type="spellStart"/>
      <w:r w:rsidRPr="00330129">
        <w:t>DispatcherServlet</w:t>
      </w:r>
      <w:proofErr w:type="spellEnd"/>
      <w:r w:rsidRPr="00330129">
        <w:t xml:space="preserve"> отправляет данные Модели в виде атрибутов в Вид, который в конечном итоге отображается в браузере.</w:t>
      </w:r>
    </w:p>
    <w:p w14:paraId="622D8FA8" w14:textId="77777777" w:rsidR="0047360C" w:rsidRPr="00330129" w:rsidRDefault="0047360C" w:rsidP="0047360C">
      <w:r w:rsidRPr="00330129">
        <w:t xml:space="preserve">Все вышеупомянутые компоненты, а именно, </w:t>
      </w:r>
      <w:proofErr w:type="spellStart"/>
      <w:r w:rsidRPr="00330129">
        <w:t>HandlerMapping</w:t>
      </w:r>
      <w:proofErr w:type="spellEnd"/>
      <w:r w:rsidRPr="00330129">
        <w:t xml:space="preserve">, </w:t>
      </w:r>
      <w:proofErr w:type="spellStart"/>
      <w:r w:rsidRPr="00330129">
        <w:t>Controller</w:t>
      </w:r>
      <w:proofErr w:type="spellEnd"/>
      <w:r w:rsidRPr="00330129">
        <w:t xml:space="preserve"> и </w:t>
      </w:r>
      <w:proofErr w:type="spellStart"/>
      <w:r w:rsidRPr="00330129">
        <w:t>ViewResolver</w:t>
      </w:r>
      <w:proofErr w:type="spellEnd"/>
      <w:r w:rsidRPr="00330129">
        <w:t xml:space="preserve">, являются частями интерфейса </w:t>
      </w:r>
      <w:proofErr w:type="spellStart"/>
      <w:r w:rsidRPr="00330129">
        <w:t>WebApplicationContext</w:t>
      </w:r>
      <w:proofErr w:type="spellEnd"/>
      <w:r w:rsidRPr="00330129">
        <w:t xml:space="preserve"> </w:t>
      </w:r>
      <w:proofErr w:type="spellStart"/>
      <w:r w:rsidRPr="00330129">
        <w:t>extends</w:t>
      </w:r>
      <w:proofErr w:type="spellEnd"/>
      <w:r w:rsidRPr="00330129">
        <w:t xml:space="preserve"> </w:t>
      </w:r>
      <w:proofErr w:type="spellStart"/>
      <w:r w:rsidRPr="00330129">
        <w:t>ApplicationContext</w:t>
      </w:r>
      <w:proofErr w:type="spellEnd"/>
      <w:r w:rsidRPr="00330129">
        <w:t xml:space="preserve">, с некоторыми дополнительными особенностями, необходимыми для создания </w:t>
      </w:r>
      <w:proofErr w:type="spellStart"/>
      <w:r w:rsidRPr="00330129">
        <w:t>web</w:t>
      </w:r>
      <w:proofErr w:type="spellEnd"/>
      <w:r w:rsidRPr="00330129">
        <w:t>-приложений.</w:t>
      </w:r>
    </w:p>
    <w:p w14:paraId="08ED1A51" w14:textId="77777777" w:rsidR="0047360C" w:rsidRPr="00330129" w:rsidRDefault="0047360C" w:rsidP="0047360C">
      <w:proofErr w:type="spellStart"/>
      <w:r w:rsidRPr="00330129">
        <w:t>DispatcherServlet</w:t>
      </w:r>
      <w:proofErr w:type="spellEnd"/>
      <w:r w:rsidRPr="00330129">
        <w:t xml:space="preserve"> отправляет запрос контроллерам для выполнения определённых функций. Аннотация @</w:t>
      </w:r>
      <w:proofErr w:type="spellStart"/>
      <w:r w:rsidRPr="00330129">
        <w:t>Controllerannotation</w:t>
      </w:r>
      <w:proofErr w:type="spellEnd"/>
      <w:r w:rsidRPr="00330129">
        <w:t xml:space="preserve"> указывает, что конкретный класс является контроллером. Аннотация @</w:t>
      </w:r>
      <w:proofErr w:type="spellStart"/>
      <w:r w:rsidRPr="00330129">
        <w:t>RequestMapping</w:t>
      </w:r>
      <w:proofErr w:type="spellEnd"/>
      <w:r w:rsidRPr="00330129">
        <w:t xml:space="preserve"> используется для </w:t>
      </w:r>
      <w:proofErr w:type="spellStart"/>
      <w:r w:rsidRPr="00330129">
        <w:t>мапинга</w:t>
      </w:r>
      <w:proofErr w:type="spellEnd"/>
      <w:r w:rsidRPr="00330129">
        <w:t xml:space="preserve"> (связывания) с URL для всего класса или для конкретного метода обработчика.</w:t>
      </w:r>
    </w:p>
    <w:p w14:paraId="0B1759B0" w14:textId="77777777" w:rsidR="0047360C" w:rsidRPr="00330129" w:rsidRDefault="0047360C" w:rsidP="0047360C">
      <w:r w:rsidRPr="00330129">
        <w:t>Аннотация </w:t>
      </w:r>
      <w:proofErr w:type="spellStart"/>
      <w:proofErr w:type="gramStart"/>
      <w:r w:rsidRPr="00330129">
        <w:t>Controller</w:t>
      </w:r>
      <w:proofErr w:type="spellEnd"/>
      <w:r w:rsidRPr="00330129">
        <w:t xml:space="preserve">  определяет</w:t>
      </w:r>
      <w:proofErr w:type="gramEnd"/>
      <w:r w:rsidRPr="00330129">
        <w:t xml:space="preserve"> класс как Контроллер </w:t>
      </w:r>
      <w:proofErr w:type="spellStart"/>
      <w:r w:rsidRPr="00330129">
        <w:t>Spring</w:t>
      </w:r>
      <w:proofErr w:type="spellEnd"/>
      <w:r w:rsidRPr="00330129">
        <w:t xml:space="preserve"> MVC. В первом случае, @</w:t>
      </w:r>
      <w:proofErr w:type="spellStart"/>
      <w:r w:rsidRPr="00330129">
        <w:t>RequestMapping</w:t>
      </w:r>
      <w:proofErr w:type="spellEnd"/>
      <w:r w:rsidRPr="00330129">
        <w:t xml:space="preserve"> указывает, что все методы в данном Контроллере относятся к URL-адресу "/</w:t>
      </w:r>
      <w:proofErr w:type="spellStart"/>
      <w:r w:rsidRPr="00330129">
        <w:t>hello</w:t>
      </w:r>
      <w:proofErr w:type="spellEnd"/>
      <w:r w:rsidRPr="00330129">
        <w:t xml:space="preserve">". </w:t>
      </w:r>
    </w:p>
    <w:p w14:paraId="19D87AA0" w14:textId="77777777" w:rsidR="0047360C" w:rsidRPr="00330129" w:rsidRDefault="0047360C" w:rsidP="0047360C">
      <w:r w:rsidRPr="00330129">
        <w:t>Следующая аннотация @</w:t>
      </w:r>
      <w:proofErr w:type="spellStart"/>
      <w:proofErr w:type="gramStart"/>
      <w:r w:rsidRPr="00330129">
        <w:t>RequestMapping</w:t>
      </w:r>
      <w:proofErr w:type="spellEnd"/>
      <w:r w:rsidRPr="00330129">
        <w:t>(</w:t>
      </w:r>
      <w:proofErr w:type="spellStart"/>
      <w:proofErr w:type="gramEnd"/>
      <w:r w:rsidRPr="00330129">
        <w:t>method</w:t>
      </w:r>
      <w:proofErr w:type="spellEnd"/>
      <w:r w:rsidRPr="00330129">
        <w:t xml:space="preserve"> = </w:t>
      </w:r>
      <w:proofErr w:type="spellStart"/>
      <w:r w:rsidRPr="00330129">
        <w:t>RequestMethod.GET</w:t>
      </w:r>
      <w:proofErr w:type="spellEnd"/>
      <w:r w:rsidRPr="00330129">
        <w:t>) используется для объявления метода </w:t>
      </w:r>
      <w:proofErr w:type="spellStart"/>
      <w:r w:rsidRPr="00330129">
        <w:rPr>
          <w:bCs/>
        </w:rPr>
        <w:t>printHello</w:t>
      </w:r>
      <w:proofErr w:type="spellEnd"/>
      <w:r w:rsidRPr="00330129">
        <w:rPr>
          <w:bCs/>
        </w:rPr>
        <w:t>()</w:t>
      </w:r>
      <w:r w:rsidRPr="00330129">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330129" w:rsidRDefault="0047360C" w:rsidP="0047360C">
      <w:r w:rsidRPr="00330129">
        <w:lastRenderedPageBreak/>
        <w:t>Вы можете написать вышеуказанный Контроллер по-другому, указав дополнительные атрибуты для аннотации @</w:t>
      </w:r>
      <w:proofErr w:type="spellStart"/>
      <w:r w:rsidRPr="00330129">
        <w:t>RequestMapping</w:t>
      </w:r>
      <w:proofErr w:type="spellEnd"/>
      <w:r w:rsidRPr="00330129">
        <w:t xml:space="preserve"> следующим образом</w:t>
      </w:r>
    </w:p>
    <w:p w14:paraId="0BC14D89" w14:textId="77777777" w:rsidR="0047360C" w:rsidRPr="00330129" w:rsidRDefault="0047360C" w:rsidP="0047360C">
      <w:r w:rsidRPr="00330129">
        <w:t xml:space="preserve">   @</w:t>
      </w:r>
      <w:proofErr w:type="spellStart"/>
      <w:r w:rsidRPr="00330129">
        <w:t>RequestMapping</w:t>
      </w:r>
      <w:proofErr w:type="spellEnd"/>
      <w:r w:rsidRPr="00330129">
        <w:t>(</w:t>
      </w:r>
      <w:proofErr w:type="spellStart"/>
      <w:r w:rsidRPr="00330129">
        <w:t>value</w:t>
      </w:r>
      <w:proofErr w:type="spellEnd"/>
      <w:r w:rsidRPr="00330129">
        <w:t xml:space="preserve"> = "/</w:t>
      </w:r>
      <w:proofErr w:type="spellStart"/>
      <w:r w:rsidRPr="00330129">
        <w:t>hello</w:t>
      </w:r>
      <w:proofErr w:type="spellEnd"/>
      <w:r w:rsidRPr="00330129">
        <w:t xml:space="preserve">", </w:t>
      </w:r>
      <w:proofErr w:type="spellStart"/>
      <w:r w:rsidRPr="00330129">
        <w:t>method</w:t>
      </w:r>
      <w:proofErr w:type="spellEnd"/>
      <w:r w:rsidRPr="00330129">
        <w:t xml:space="preserve"> = </w:t>
      </w:r>
      <w:proofErr w:type="spellStart"/>
      <w:r w:rsidRPr="00330129">
        <w:t>RequestMethod.GET</w:t>
      </w:r>
      <w:proofErr w:type="spellEnd"/>
      <w:r w:rsidRPr="00330129">
        <w:t>)</w:t>
      </w:r>
      <w:r w:rsidRPr="00330129">
        <w:br/>
        <w:t>Атрибут «</w:t>
      </w:r>
      <w:proofErr w:type="spellStart"/>
      <w:r w:rsidRPr="00330129">
        <w:t>value</w:t>
      </w:r>
      <w:proofErr w:type="spellEnd"/>
      <w:r w:rsidRPr="00330129">
        <w:t>» указывает URL, с которым мы связываем данный метод (</w:t>
      </w:r>
      <w:proofErr w:type="spellStart"/>
      <w:r w:rsidRPr="00330129">
        <w:t>value</w:t>
      </w:r>
      <w:proofErr w:type="spellEnd"/>
      <w:r w:rsidRPr="00330129">
        <w:t xml:space="preserve"> = "/</w:t>
      </w:r>
      <w:proofErr w:type="spellStart"/>
      <w:r w:rsidRPr="00330129">
        <w:t>hello</w:t>
      </w:r>
      <w:proofErr w:type="spellEnd"/>
      <w:r w:rsidRPr="00330129">
        <w:t>"), далее указывается, что этот метод будет обрабатывать GET-запросы (</w:t>
      </w:r>
      <w:proofErr w:type="spellStart"/>
      <w:r w:rsidRPr="00330129">
        <w:t>method</w:t>
      </w:r>
      <w:proofErr w:type="spellEnd"/>
      <w:r w:rsidRPr="00330129">
        <w:t xml:space="preserve"> = </w:t>
      </w:r>
      <w:proofErr w:type="spellStart"/>
      <w:r w:rsidRPr="00330129">
        <w:t>RequestMethod.GET</w:t>
      </w:r>
      <w:proofErr w:type="spellEnd"/>
      <w:r w:rsidRPr="00330129">
        <w:t>). Также, нужно отметить важные моменты в отношении приведённого выше контроллера:</w:t>
      </w:r>
    </w:p>
    <w:p w14:paraId="11C836F2" w14:textId="77777777" w:rsidR="0047360C" w:rsidRPr="00330129" w:rsidRDefault="0047360C" w:rsidP="00B12981">
      <w:pPr>
        <w:numPr>
          <w:ilvl w:val="0"/>
          <w:numId w:val="11"/>
        </w:numPr>
        <w:overflowPunct w:val="0"/>
        <w:autoSpaceDE w:val="0"/>
        <w:autoSpaceDN w:val="0"/>
        <w:adjustRightInd w:val="0"/>
      </w:pPr>
      <w:r w:rsidRPr="00330129">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330129" w:rsidRDefault="0047360C" w:rsidP="00B12981">
      <w:pPr>
        <w:numPr>
          <w:ilvl w:val="0"/>
          <w:numId w:val="11"/>
        </w:numPr>
        <w:overflowPunct w:val="0"/>
        <w:autoSpaceDE w:val="0"/>
        <w:autoSpaceDN w:val="0"/>
        <w:adjustRightInd w:val="0"/>
      </w:pPr>
      <w:r w:rsidRPr="00330129">
        <w:t>Основываясь на заданной бизнес-логике, в рамках этого метода Вы создаёте Модель (</w:t>
      </w:r>
      <w:proofErr w:type="spellStart"/>
      <w:r w:rsidRPr="00330129">
        <w:t>Model</w:t>
      </w:r>
      <w:proofErr w:type="spellEnd"/>
      <w:r w:rsidRPr="00330129">
        <w:t xml:space="preserve">). Вы можете добавлять </w:t>
      </w:r>
      <w:proofErr w:type="spellStart"/>
      <w:r w:rsidRPr="00330129">
        <w:t>аттрибуты</w:t>
      </w:r>
      <w:proofErr w:type="spellEnd"/>
      <w:r w:rsidRPr="00330129">
        <w:t xml:space="preserve"> Модели, которые будут добавлены в Вид (</w:t>
      </w:r>
      <w:proofErr w:type="spellStart"/>
      <w:r w:rsidRPr="00330129">
        <w:t>View</w:t>
      </w:r>
      <w:proofErr w:type="spellEnd"/>
      <w:r w:rsidRPr="00330129">
        <w:t>). В примере выше мы создаём Модель с атрибутом «</w:t>
      </w:r>
      <w:proofErr w:type="spellStart"/>
      <w:r w:rsidRPr="00330129">
        <w:t>message</w:t>
      </w:r>
      <w:proofErr w:type="spellEnd"/>
      <w:r w:rsidRPr="00330129">
        <w:t>».</w:t>
      </w:r>
    </w:p>
    <w:p w14:paraId="527FF967" w14:textId="77777777" w:rsidR="0047360C" w:rsidRPr="00330129" w:rsidRDefault="0047360C" w:rsidP="00B12981">
      <w:pPr>
        <w:numPr>
          <w:ilvl w:val="0"/>
          <w:numId w:val="11"/>
        </w:numPr>
        <w:overflowPunct w:val="0"/>
        <w:autoSpaceDE w:val="0"/>
        <w:autoSpaceDN w:val="0"/>
        <w:adjustRightInd w:val="0"/>
      </w:pPr>
      <w:r w:rsidRPr="00330129">
        <w:t xml:space="preserve">Данный служебный метод возвращает имя Вида в виде строки </w:t>
      </w:r>
      <w:proofErr w:type="spellStart"/>
      <w:r w:rsidRPr="00330129">
        <w:t>String</w:t>
      </w:r>
      <w:proofErr w:type="spellEnd"/>
      <w:r w:rsidRPr="00330129">
        <w:t>. В данном случае, запрашиваемый Вид имеет имя «</w:t>
      </w:r>
      <w:proofErr w:type="spellStart"/>
      <w:r w:rsidRPr="00330129">
        <w:t>hello</w:t>
      </w:r>
      <w:proofErr w:type="spellEnd"/>
      <w:r w:rsidRPr="00330129">
        <w:t>».</w:t>
      </w:r>
    </w:p>
    <w:p w14:paraId="128FC022" w14:textId="77777777" w:rsidR="0047360C" w:rsidRPr="00330129" w:rsidRDefault="0047360C" w:rsidP="0047360C">
      <w:proofErr w:type="spellStart"/>
      <w:r w:rsidRPr="00330129">
        <w:t>Spring</w:t>
      </w:r>
      <w:proofErr w:type="spellEnd"/>
      <w:r w:rsidRPr="00330129">
        <w:t xml:space="preserve"> MVC поддерживает множество типов Видов для различных технологий отображения страницы. В том числе — JSP, HTML, PDF, </w:t>
      </w:r>
      <w:proofErr w:type="spellStart"/>
      <w:r w:rsidRPr="00330129">
        <w:t>Excel</w:t>
      </w:r>
      <w:proofErr w:type="spellEnd"/>
      <w:r w:rsidRPr="00330129">
        <w:t xml:space="preserve">, XML, </w:t>
      </w:r>
      <w:proofErr w:type="spellStart"/>
      <w:r w:rsidRPr="00330129">
        <w:t>Velocity</w:t>
      </w:r>
      <w:proofErr w:type="spellEnd"/>
      <w:r w:rsidRPr="00330129">
        <w:t xml:space="preserve"> </w:t>
      </w:r>
      <w:proofErr w:type="spellStart"/>
      <w:r w:rsidRPr="00330129">
        <w:t>templates</w:t>
      </w:r>
      <w:proofErr w:type="spellEnd"/>
      <w:r w:rsidRPr="00330129">
        <w:t xml:space="preserve">, XSLT, JSON, каналы </w:t>
      </w:r>
      <w:proofErr w:type="spellStart"/>
      <w:r w:rsidRPr="00330129">
        <w:t>Atom</w:t>
      </w:r>
      <w:proofErr w:type="spellEnd"/>
      <w:r w:rsidRPr="00330129">
        <w:t xml:space="preserve"> и RSS, </w:t>
      </w:r>
      <w:proofErr w:type="spellStart"/>
      <w:r w:rsidRPr="00330129">
        <w:t>JasperReports</w:t>
      </w:r>
      <w:proofErr w:type="spellEnd"/>
      <w:r w:rsidRPr="00330129">
        <w:t xml:space="preserve"> и проч. Но чаще всего используются шаблоны JSP, написанные при помощи JSTL или HTML файлы, используя </w:t>
      </w:r>
      <w:proofErr w:type="spellStart"/>
      <w:r w:rsidRPr="00330129">
        <w:t>Thymeleaf</w:t>
      </w:r>
      <w:proofErr w:type="spellEnd"/>
      <w:r w:rsidRPr="00330129">
        <w:t>.</w:t>
      </w:r>
    </w:p>
    <w:p w14:paraId="2FCA986B" w14:textId="78909C73" w:rsidR="0047360C" w:rsidRPr="00330129" w:rsidRDefault="0047360C" w:rsidP="0047360C">
      <w:r w:rsidRPr="00330129">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330129" w:rsidRDefault="0047360C" w:rsidP="0047360C"/>
    <w:p w14:paraId="3A7957F6" w14:textId="77777777" w:rsidR="0047360C" w:rsidRPr="00330129" w:rsidRDefault="0047360C" w:rsidP="0047360C">
      <w:pPr>
        <w:jc w:val="center"/>
      </w:pPr>
      <w:r w:rsidRPr="00330129">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330129" w:rsidRDefault="0047360C" w:rsidP="0047360C">
      <w:pPr>
        <w:jc w:val="center"/>
      </w:pPr>
      <w:r w:rsidRPr="00330129">
        <w:t xml:space="preserve">Рисунок </w:t>
      </w:r>
      <w:r w:rsidR="00C649B9" w:rsidRPr="00330129">
        <w:t>3</w:t>
      </w:r>
      <w:r w:rsidRPr="00330129">
        <w:t>.2 – Диаграмма последовательности</w:t>
      </w:r>
    </w:p>
    <w:p w14:paraId="410018C4" w14:textId="77777777" w:rsidR="0047360C" w:rsidRPr="00330129" w:rsidRDefault="0047360C" w:rsidP="0047360C"/>
    <w:p w14:paraId="3BC3008E" w14:textId="77777777" w:rsidR="0047360C" w:rsidRPr="00330129" w:rsidRDefault="0047360C" w:rsidP="0047360C">
      <w:r w:rsidRPr="00330129">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330129" w:rsidRDefault="0047360C" w:rsidP="0047360C">
      <w:r w:rsidRPr="00330129">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330129" w:rsidRDefault="0047360C" w:rsidP="0047360C">
      <w:r w:rsidRPr="00330129">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330129" w:rsidRDefault="0047360C" w:rsidP="0047360C">
      <w:r w:rsidRPr="00330129">
        <w:t>– ПО Клиента;</w:t>
      </w:r>
    </w:p>
    <w:p w14:paraId="6464AB0F" w14:textId="77777777" w:rsidR="0047360C" w:rsidRPr="00330129" w:rsidRDefault="0047360C" w:rsidP="0047360C">
      <w:r w:rsidRPr="00330129">
        <w:t>– ПО Сервера;</w:t>
      </w:r>
    </w:p>
    <w:p w14:paraId="050349D3" w14:textId="77777777" w:rsidR="0047360C" w:rsidRPr="00330129" w:rsidRDefault="0047360C" w:rsidP="0047360C">
      <w:r w:rsidRPr="00330129">
        <w:t xml:space="preserve">– </w:t>
      </w:r>
      <w:proofErr w:type="spellStart"/>
      <w:r w:rsidRPr="00330129">
        <w:t>MySQL</w:t>
      </w:r>
      <w:proofErr w:type="spellEnd"/>
      <w:r w:rsidRPr="00330129">
        <w:t>.</w:t>
      </w:r>
    </w:p>
    <w:p w14:paraId="6A33E24A" w14:textId="77777777" w:rsidR="0047360C" w:rsidRPr="00330129" w:rsidRDefault="0047360C" w:rsidP="0047360C">
      <w:r w:rsidRPr="00330129">
        <w:t>Представлена последовательность действия в три этапа:</w:t>
      </w:r>
    </w:p>
    <w:p w14:paraId="637D2B64" w14:textId="77777777" w:rsidR="0047360C" w:rsidRPr="00330129" w:rsidRDefault="0047360C" w:rsidP="0047360C">
      <w:r w:rsidRPr="00330129">
        <w:t xml:space="preserve">1. Пользователь вводит адрес сайта в браузере, а сервер отправляет клиенту </w:t>
      </w:r>
      <w:proofErr w:type="spellStart"/>
      <w:r w:rsidRPr="00330129">
        <w:t>html</w:t>
      </w:r>
      <w:proofErr w:type="spellEnd"/>
      <w:r w:rsidRPr="00330129">
        <w:t>-документ.</w:t>
      </w:r>
    </w:p>
    <w:p w14:paraId="53F6747E" w14:textId="77777777" w:rsidR="0047360C" w:rsidRPr="00330129" w:rsidRDefault="0047360C" w:rsidP="0047360C">
      <w:r w:rsidRPr="00330129">
        <w:t xml:space="preserve">2. Клиент вводит данные аутентификации. Браузер посылает запрос серверу на аутентификацию, а сервер посылает запрос на сервер </w:t>
      </w:r>
      <w:proofErr w:type="spellStart"/>
      <w:r w:rsidRPr="00330129">
        <w:t>MySQL</w:t>
      </w:r>
      <w:proofErr w:type="spellEnd"/>
      <w:r w:rsidRPr="00330129">
        <w:t>,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330129" w:rsidRDefault="0047360C" w:rsidP="0047360C">
      <w:r w:rsidRPr="00330129">
        <w:t>3. Клиент нажимает кнопку закрытия в браузере – вкладка закрывается. Работа системы завершена.</w:t>
      </w:r>
    </w:p>
    <w:p w14:paraId="1872919F" w14:textId="10AD08E7" w:rsidR="0047360C" w:rsidRPr="00330129" w:rsidRDefault="0047360C" w:rsidP="0047360C">
      <w:pPr>
        <w:tabs>
          <w:tab w:val="right" w:pos="9072"/>
        </w:tabs>
        <w:rPr>
          <w:rFonts w:cs="Times New Roman"/>
          <w:szCs w:val="28"/>
        </w:rPr>
      </w:pPr>
    </w:p>
    <w:p w14:paraId="593B3D4A" w14:textId="77777777" w:rsidR="00C649B9" w:rsidRPr="00330129" w:rsidRDefault="00C649B9" w:rsidP="0047360C">
      <w:pPr>
        <w:tabs>
          <w:tab w:val="right" w:pos="9072"/>
        </w:tabs>
        <w:rPr>
          <w:rFonts w:cs="Times New Roman"/>
          <w:szCs w:val="28"/>
        </w:rPr>
      </w:pPr>
    </w:p>
    <w:p w14:paraId="7E494B9D" w14:textId="2CFC6E85" w:rsidR="0047360C" w:rsidRPr="00330129" w:rsidRDefault="0047360C" w:rsidP="0047360C">
      <w:pPr>
        <w:pStyle w:val="2"/>
      </w:pPr>
      <w:bookmarkStart w:id="12" w:name="_Toc99395218"/>
      <w:r w:rsidRPr="00330129">
        <w:t>3.2 Проектирование структур хранения данных</w:t>
      </w:r>
      <w:bookmarkEnd w:id="12"/>
    </w:p>
    <w:p w14:paraId="6B28A0C8" w14:textId="77777777" w:rsidR="00C649B9" w:rsidRPr="00330129" w:rsidRDefault="00C649B9" w:rsidP="00C649B9">
      <w:pPr>
        <w:rPr>
          <w:lang w:eastAsia="ru-RU"/>
        </w:rPr>
      </w:pPr>
    </w:p>
    <w:p w14:paraId="5CE6B17B" w14:textId="77777777" w:rsidR="0047360C" w:rsidRPr="00330129" w:rsidRDefault="0047360C" w:rsidP="0047360C">
      <w:pPr>
        <w:contextualSpacing/>
        <w:rPr>
          <w:rFonts w:cs="Times New Roman"/>
          <w:szCs w:val="24"/>
        </w:rPr>
      </w:pPr>
      <w:r w:rsidRPr="00330129">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330129" w:rsidRDefault="0047360C" w:rsidP="0047360C">
      <w:pPr>
        <w:contextualSpacing/>
        <w:rPr>
          <w:rFonts w:cs="Times New Roman"/>
          <w:szCs w:val="24"/>
        </w:rPr>
      </w:pPr>
      <w:r w:rsidRPr="00330129">
        <w:rPr>
          <w:rFonts w:cs="Times New Roman"/>
          <w:szCs w:val="24"/>
        </w:rPr>
        <w:t xml:space="preserve">На рисунке </w:t>
      </w:r>
      <w:r w:rsidR="00C649B9" w:rsidRPr="00330129">
        <w:rPr>
          <w:rFonts w:cs="Times New Roman"/>
          <w:szCs w:val="24"/>
        </w:rPr>
        <w:t>3</w:t>
      </w:r>
      <w:r w:rsidRPr="00330129">
        <w:rPr>
          <w:rFonts w:cs="Times New Roman"/>
          <w:szCs w:val="24"/>
        </w:rPr>
        <w:t>.</w:t>
      </w:r>
      <w:r w:rsidR="00C649B9" w:rsidRPr="00330129">
        <w:rPr>
          <w:rFonts w:cs="Times New Roman"/>
          <w:szCs w:val="24"/>
        </w:rPr>
        <w:t>3</w:t>
      </w:r>
      <w:r w:rsidRPr="00330129">
        <w:rPr>
          <w:rFonts w:cs="Times New Roman"/>
          <w:szCs w:val="24"/>
        </w:rPr>
        <w:t xml:space="preserve"> представлена база данных, спроектированная по концептуальной модел</w:t>
      </w:r>
      <w:r w:rsidR="008F347F" w:rsidRPr="00330129">
        <w:rPr>
          <w:rFonts w:cs="Times New Roman"/>
          <w:szCs w:val="24"/>
        </w:rPr>
        <w:t>и</w:t>
      </w:r>
      <w:r w:rsidRPr="00330129">
        <w:rPr>
          <w:rFonts w:cs="Times New Roman"/>
          <w:szCs w:val="24"/>
        </w:rPr>
        <w:t>.</w:t>
      </w:r>
    </w:p>
    <w:p w14:paraId="6DB967CB" w14:textId="04815D81" w:rsidR="0047360C" w:rsidRPr="00330129" w:rsidRDefault="0047360C" w:rsidP="0047360C">
      <w:r w:rsidRPr="00330129">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7CCFCE67" w14:textId="77777777" w:rsidR="0047360C" w:rsidRPr="00330129" w:rsidRDefault="0047360C" w:rsidP="0047360C">
      <w:pPr>
        <w:rPr>
          <w:rFonts w:cs="Times New Roman"/>
          <w:szCs w:val="24"/>
        </w:rPr>
      </w:pPr>
      <w:r w:rsidRPr="00330129">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B2E48C4" w14:textId="77777777" w:rsidR="0047360C" w:rsidRPr="00330129" w:rsidRDefault="0047360C" w:rsidP="0047360C">
      <w:pPr>
        <w:contextualSpacing/>
        <w:rPr>
          <w:rFonts w:cs="Times New Roman"/>
          <w:szCs w:val="24"/>
        </w:rPr>
      </w:pPr>
    </w:p>
    <w:p w14:paraId="49AA7114" w14:textId="65F434AD" w:rsidR="0047360C" w:rsidRPr="00330129" w:rsidRDefault="00494230" w:rsidP="0047360C">
      <w:pPr>
        <w:ind w:firstLine="0"/>
        <w:contextualSpacing/>
        <w:jc w:val="center"/>
        <w:rPr>
          <w:rFonts w:cs="Times New Roman"/>
          <w:szCs w:val="24"/>
        </w:rPr>
      </w:pPr>
      <w:r w:rsidRPr="00494230">
        <w:rPr>
          <w:rFonts w:cs="Times New Roman"/>
          <w:szCs w:val="24"/>
        </w:rPr>
        <w:drawing>
          <wp:inline distT="0" distB="0" distL="0" distR="0" wp14:anchorId="6495B360" wp14:editId="5E0F649B">
            <wp:extent cx="6087325" cy="7468642"/>
            <wp:effectExtent l="0" t="0" r="889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087325" cy="7468642"/>
                    </a:xfrm>
                    <a:prstGeom prst="rect">
                      <a:avLst/>
                    </a:prstGeom>
                  </pic:spPr>
                </pic:pic>
              </a:graphicData>
            </a:graphic>
          </wp:inline>
        </w:drawing>
      </w:r>
    </w:p>
    <w:p w14:paraId="2AC0D8FE" w14:textId="1136ED70" w:rsidR="0047360C" w:rsidRPr="00330129" w:rsidRDefault="0047360C" w:rsidP="0047360C">
      <w:pPr>
        <w:contextualSpacing/>
        <w:jc w:val="center"/>
        <w:rPr>
          <w:rFonts w:cs="Times New Roman"/>
          <w:szCs w:val="24"/>
        </w:rPr>
      </w:pPr>
      <w:r w:rsidRPr="00330129">
        <w:rPr>
          <w:rFonts w:cs="Times New Roman"/>
          <w:szCs w:val="24"/>
        </w:rPr>
        <w:t>Рисунок 3.</w:t>
      </w:r>
      <w:r w:rsidR="00C649B9" w:rsidRPr="00330129">
        <w:rPr>
          <w:rFonts w:cs="Times New Roman"/>
          <w:szCs w:val="24"/>
        </w:rPr>
        <w:t>3</w:t>
      </w:r>
      <w:r w:rsidRPr="00330129">
        <w:rPr>
          <w:rFonts w:cs="Times New Roman"/>
          <w:szCs w:val="24"/>
        </w:rPr>
        <w:t>– Спроектированная база данных</w:t>
      </w:r>
    </w:p>
    <w:p w14:paraId="033F9637" w14:textId="77777777" w:rsidR="00C649B9" w:rsidRPr="00330129" w:rsidRDefault="00C649B9" w:rsidP="0047360C">
      <w:pPr>
        <w:contextualSpacing/>
        <w:jc w:val="center"/>
        <w:rPr>
          <w:rFonts w:cs="Times New Roman"/>
          <w:szCs w:val="24"/>
        </w:rPr>
      </w:pPr>
    </w:p>
    <w:p w14:paraId="4351621D" w14:textId="77777777" w:rsidR="0047360C" w:rsidRPr="00330129" w:rsidRDefault="0047360C" w:rsidP="0047360C">
      <w:pPr>
        <w:rPr>
          <w:rFonts w:cs="Times New Roman"/>
          <w:szCs w:val="28"/>
        </w:rPr>
      </w:pPr>
      <w:r w:rsidRPr="00330129">
        <w:rPr>
          <w:rFonts w:cs="Times New Roman"/>
          <w:szCs w:val="28"/>
        </w:rPr>
        <w:t>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242DC436" w14:textId="20753AD2" w:rsidR="0047360C" w:rsidRPr="00330129" w:rsidRDefault="0047360C" w:rsidP="0047360C">
      <w:pPr>
        <w:rPr>
          <w:rFonts w:cs="Times New Roman"/>
          <w:szCs w:val="28"/>
        </w:rPr>
      </w:pPr>
      <w:r w:rsidRPr="00330129">
        <w:rPr>
          <w:rFonts w:cs="Times New Roman"/>
          <w:szCs w:val="28"/>
        </w:rPr>
        <w:t>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грамотный специалист стремится к тому, чтобы довести уровень нормализации базы данных хотя бы до 3НФ, тем самым, исключив из базы данных избыточность и аномалии обновления</w:t>
      </w:r>
      <w:r w:rsidR="00616CE3" w:rsidRPr="00616CE3">
        <w:rPr>
          <w:rFonts w:cs="Times New Roman"/>
          <w:szCs w:val="28"/>
        </w:rPr>
        <w:t xml:space="preserve"> [16]</w:t>
      </w:r>
      <w:r w:rsidRPr="00330129">
        <w:rPr>
          <w:rFonts w:cs="Times New Roman"/>
          <w:szCs w:val="28"/>
        </w:rPr>
        <w:t>.</w:t>
      </w:r>
    </w:p>
    <w:p w14:paraId="7551CE2A" w14:textId="40D7049D" w:rsidR="0047360C" w:rsidRPr="00330129" w:rsidRDefault="0047360C" w:rsidP="001C527F">
      <w:pPr>
        <w:rPr>
          <w:rFonts w:cs="Times New Roman"/>
          <w:i/>
          <w:szCs w:val="28"/>
        </w:rPr>
      </w:pPr>
      <w:r w:rsidRPr="00330129">
        <w:rPr>
          <w:rFonts w:cs="Times New Roman"/>
          <w:szCs w:val="28"/>
        </w:rPr>
        <w:t xml:space="preserve">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 </w:t>
      </w:r>
    </w:p>
    <w:p w14:paraId="5E5F135F" w14:textId="77777777" w:rsidR="0047360C" w:rsidRPr="00330129" w:rsidRDefault="0047360C" w:rsidP="0047360C">
      <w:pPr>
        <w:rPr>
          <w:rFonts w:cs="Times New Roman"/>
          <w:szCs w:val="28"/>
        </w:rPr>
      </w:pPr>
      <w:r w:rsidRPr="00330129">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330129" w:rsidRDefault="0047360C" w:rsidP="0047360C">
      <w:pPr>
        <w:rPr>
          <w:rFonts w:cs="Times New Roman"/>
          <w:szCs w:val="24"/>
        </w:rPr>
      </w:pPr>
      <w:r w:rsidRPr="00330129">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330129" w:rsidRDefault="0047360C" w:rsidP="0047360C"/>
    <w:p w14:paraId="1EAA96AE" w14:textId="77777777" w:rsidR="0047360C" w:rsidRPr="00330129" w:rsidRDefault="0047360C" w:rsidP="0047360C">
      <w:pPr>
        <w:tabs>
          <w:tab w:val="right" w:pos="9072"/>
        </w:tabs>
        <w:rPr>
          <w:rFonts w:cs="Times New Roman"/>
          <w:szCs w:val="28"/>
        </w:rPr>
      </w:pPr>
    </w:p>
    <w:p w14:paraId="11634C7B" w14:textId="77777777" w:rsidR="0047360C" w:rsidRPr="00330129" w:rsidRDefault="0047360C" w:rsidP="0047360C">
      <w:pPr>
        <w:pStyle w:val="2"/>
      </w:pPr>
      <w:bookmarkStart w:id="13" w:name="_Toc99395219"/>
      <w:r w:rsidRPr="00330129">
        <w:t>3.3 Описание реализации вариантов использования</w:t>
      </w:r>
      <w:bookmarkEnd w:id="13"/>
    </w:p>
    <w:p w14:paraId="2979D829" w14:textId="77777777" w:rsidR="0047360C" w:rsidRPr="00330129" w:rsidRDefault="0047360C" w:rsidP="0047360C">
      <w:pPr>
        <w:rPr>
          <w:lang w:eastAsia="ru-RU"/>
        </w:rPr>
      </w:pPr>
    </w:p>
    <w:p w14:paraId="42666FB1" w14:textId="5ECEDBC4" w:rsidR="0047360C" w:rsidRPr="00330129" w:rsidRDefault="0047360C" w:rsidP="0047360C">
      <w:pPr>
        <w:rPr>
          <w:rFonts w:ascii="Segoe UI" w:hAnsi="Segoe UI" w:cs="Segoe UI"/>
          <w:sz w:val="18"/>
          <w:szCs w:val="18"/>
        </w:rPr>
      </w:pPr>
      <w:r w:rsidRPr="00330129">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Pr="00330129">
        <w:rPr>
          <w:rStyle w:val="eop"/>
          <w:szCs w:val="28"/>
        </w:rPr>
        <w:t> </w:t>
      </w:r>
    </w:p>
    <w:p w14:paraId="6ED7A81F" w14:textId="77777777" w:rsidR="0047360C" w:rsidRPr="00330129" w:rsidRDefault="0047360C" w:rsidP="0047360C">
      <w:pPr>
        <w:rPr>
          <w:rFonts w:ascii="Segoe UI" w:hAnsi="Segoe UI" w:cs="Segoe UI"/>
          <w:sz w:val="18"/>
          <w:szCs w:val="18"/>
        </w:rPr>
      </w:pPr>
      <w:r w:rsidRPr="00330129">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330129">
        <w:rPr>
          <w:rStyle w:val="eop"/>
          <w:szCs w:val="28"/>
        </w:rPr>
        <w:t> </w:t>
      </w:r>
    </w:p>
    <w:p w14:paraId="75EE0E99" w14:textId="77777777" w:rsidR="001D0B17" w:rsidRPr="00330129" w:rsidRDefault="0047360C" w:rsidP="0047360C">
      <w:pPr>
        <w:rPr>
          <w:rStyle w:val="normaltextrun"/>
          <w:szCs w:val="28"/>
        </w:rPr>
      </w:pPr>
      <w:r w:rsidRPr="00330129">
        <w:rPr>
          <w:rStyle w:val="normaltextrun"/>
          <w:szCs w:val="28"/>
        </w:rPr>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w:t>
      </w:r>
    </w:p>
    <w:p w14:paraId="6259B0C2" w14:textId="119AA367" w:rsidR="0047360C" w:rsidRPr="00330129" w:rsidRDefault="0047360C" w:rsidP="0047360C">
      <w:pPr>
        <w:rPr>
          <w:rStyle w:val="eop"/>
          <w:szCs w:val="28"/>
        </w:rPr>
      </w:pPr>
      <w:r w:rsidRPr="00330129">
        <w:rPr>
          <w:rStyle w:val="normaltextrun"/>
          <w:szCs w:val="28"/>
        </w:rPr>
        <w:t>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Pr="00330129">
        <w:rPr>
          <w:rStyle w:val="eop"/>
          <w:szCs w:val="28"/>
        </w:rPr>
        <w:t> </w:t>
      </w:r>
    </w:p>
    <w:p w14:paraId="2EDF68DA" w14:textId="1A1F63AE" w:rsidR="00B22FA5" w:rsidRDefault="00B22FA5" w:rsidP="00B22FA5">
      <w:pPr>
        <w:rPr>
          <w:szCs w:val="28"/>
        </w:rPr>
      </w:pPr>
      <w:r w:rsidRPr="00B22FA5">
        <w:rPr>
          <w:szCs w:val="28"/>
        </w:rPr>
        <w:t>Диаграмма вариантов использования (</w:t>
      </w:r>
      <w:proofErr w:type="spellStart"/>
      <w:r w:rsidRPr="00B22FA5">
        <w:rPr>
          <w:szCs w:val="28"/>
        </w:rPr>
        <w:t>Use</w:t>
      </w:r>
      <w:proofErr w:type="spellEnd"/>
      <w:r w:rsidRPr="00B22FA5">
        <w:rPr>
          <w:szCs w:val="28"/>
        </w:rPr>
        <w:t xml:space="preserve"> </w:t>
      </w:r>
      <w:proofErr w:type="spellStart"/>
      <w:r w:rsidRPr="00B22FA5">
        <w:rPr>
          <w:szCs w:val="28"/>
        </w:rPr>
        <w:t>Case</w:t>
      </w:r>
      <w:proofErr w:type="spellEnd"/>
      <w:r w:rsidRPr="00B22FA5">
        <w:rPr>
          <w:szCs w:val="28"/>
        </w:rPr>
        <w:t xml:space="preserve"> </w:t>
      </w:r>
      <w:proofErr w:type="spellStart"/>
      <w:r w:rsidRPr="00B22FA5">
        <w:rPr>
          <w:szCs w:val="28"/>
        </w:rPr>
        <w:t>Diagram</w:t>
      </w:r>
      <w:proofErr w:type="spellEnd"/>
      <w:r w:rsidRPr="00B22FA5">
        <w:rPr>
          <w:szCs w:val="28"/>
        </w:rPr>
        <w:t xml:space="preserve">) для информационной системы учета расходов организации представляет собой графическое представление возможностей и взаимодействий между различными </w:t>
      </w:r>
      <w:proofErr w:type="spellStart"/>
      <w:r w:rsidRPr="00B22FA5">
        <w:rPr>
          <w:szCs w:val="28"/>
        </w:rPr>
        <w:t>акторами</w:t>
      </w:r>
      <w:proofErr w:type="spellEnd"/>
      <w:r w:rsidRPr="00B22FA5">
        <w:rPr>
          <w:szCs w:val="28"/>
        </w:rPr>
        <w:t xml:space="preserve"> и системой</w:t>
      </w:r>
      <w:r w:rsidR="0030492D" w:rsidRPr="0030492D">
        <w:rPr>
          <w:szCs w:val="28"/>
        </w:rPr>
        <w:t xml:space="preserve"> [17]</w:t>
      </w:r>
      <w:r w:rsidRPr="00B22FA5">
        <w:rPr>
          <w:szCs w:val="28"/>
        </w:rPr>
        <w:t>. Она служит для описания функциональных требований к системе с точки зрения внешних пользователей. В данном случае, диаграмма вариантов использования будет выглядеть следующим образом:</w:t>
      </w:r>
    </w:p>
    <w:p w14:paraId="2FFD2538" w14:textId="77777777" w:rsidR="007D2B12" w:rsidRDefault="00AF0274" w:rsidP="00D53956">
      <w:pPr>
        <w:numPr>
          <w:ilvl w:val="0"/>
          <w:numId w:val="35"/>
        </w:numPr>
        <w:rPr>
          <w:szCs w:val="28"/>
        </w:rPr>
      </w:pPr>
      <w:proofErr w:type="spellStart"/>
      <w:r w:rsidRPr="00AF0274">
        <w:rPr>
          <w:szCs w:val="28"/>
        </w:rPr>
        <w:lastRenderedPageBreak/>
        <w:t>Акторы</w:t>
      </w:r>
      <w:proofErr w:type="spellEnd"/>
      <w:r w:rsidRPr="00AF0274">
        <w:rPr>
          <w:szCs w:val="28"/>
        </w:rPr>
        <w:t xml:space="preserve">: </w:t>
      </w:r>
    </w:p>
    <w:p w14:paraId="477A56E4" w14:textId="2CE267AB" w:rsidR="00AF0274" w:rsidRPr="00AF0274" w:rsidRDefault="00AF0274" w:rsidP="007D2B12">
      <w:pPr>
        <w:rPr>
          <w:szCs w:val="28"/>
        </w:rPr>
      </w:pPr>
      <w:r w:rsidRPr="00AF0274">
        <w:rPr>
          <w:szCs w:val="28"/>
        </w:rPr>
        <w:t>•</w:t>
      </w:r>
      <w:r w:rsidR="00494230">
        <w:rPr>
          <w:szCs w:val="28"/>
        </w:rPr>
        <w:t xml:space="preserve"> Менеджер по персоналу /</w:t>
      </w:r>
      <w:r w:rsidRPr="00AF0274">
        <w:rPr>
          <w:szCs w:val="28"/>
        </w:rPr>
        <w:t xml:space="preserve"> Администратор.</w:t>
      </w:r>
    </w:p>
    <w:p w14:paraId="50C15652" w14:textId="77777777" w:rsidR="007D2B12" w:rsidRDefault="00AF0274" w:rsidP="00D53956">
      <w:pPr>
        <w:numPr>
          <w:ilvl w:val="0"/>
          <w:numId w:val="35"/>
        </w:numPr>
        <w:rPr>
          <w:szCs w:val="28"/>
        </w:rPr>
      </w:pPr>
      <w:r w:rsidRPr="00AF0274">
        <w:rPr>
          <w:szCs w:val="28"/>
        </w:rPr>
        <w:t xml:space="preserve">Варианты использования: </w:t>
      </w:r>
    </w:p>
    <w:p w14:paraId="10D14EA9" w14:textId="77777777" w:rsidR="007D2B12" w:rsidRDefault="00AF0274" w:rsidP="007D2B12">
      <w:pPr>
        <w:ind w:left="720" w:firstLine="0"/>
        <w:rPr>
          <w:szCs w:val="28"/>
        </w:rPr>
      </w:pPr>
      <w:r w:rsidRPr="00AF0274">
        <w:rPr>
          <w:szCs w:val="28"/>
        </w:rPr>
        <w:t xml:space="preserve">• Просмотр главной страницы сайта; </w:t>
      </w:r>
    </w:p>
    <w:p w14:paraId="0CDC8583" w14:textId="77777777" w:rsidR="007D2B12" w:rsidRDefault="00AF0274" w:rsidP="007D2B12">
      <w:pPr>
        <w:ind w:left="720" w:firstLine="0"/>
        <w:rPr>
          <w:szCs w:val="28"/>
        </w:rPr>
      </w:pPr>
      <w:r w:rsidRPr="00AF0274">
        <w:rPr>
          <w:szCs w:val="28"/>
        </w:rPr>
        <w:t xml:space="preserve">• Просмотр информации о системе; </w:t>
      </w:r>
    </w:p>
    <w:p w14:paraId="4490C9F7" w14:textId="6636476A" w:rsidR="00753BC9" w:rsidRPr="00753BC9" w:rsidRDefault="00753BC9" w:rsidP="00753BC9">
      <w:pPr>
        <w:rPr>
          <w:szCs w:val="28"/>
        </w:rPr>
      </w:pPr>
      <w:r w:rsidRPr="00753BC9">
        <w:rPr>
          <w:szCs w:val="28"/>
        </w:rPr>
        <w:t>• Просмотр профиля</w:t>
      </w:r>
      <w:r w:rsidR="00494230" w:rsidRPr="00494230">
        <w:rPr>
          <w:szCs w:val="28"/>
        </w:rPr>
        <w:t xml:space="preserve"> </w:t>
      </w:r>
      <w:r w:rsidR="00494230">
        <w:rPr>
          <w:szCs w:val="28"/>
        </w:rPr>
        <w:t>сотрудника</w:t>
      </w:r>
      <w:r w:rsidRPr="00753BC9">
        <w:rPr>
          <w:szCs w:val="28"/>
        </w:rPr>
        <w:t xml:space="preserve">; </w:t>
      </w:r>
    </w:p>
    <w:p w14:paraId="01A0DC48" w14:textId="5F0D8D9D" w:rsidR="00753BC9" w:rsidRPr="00753BC9" w:rsidRDefault="00753BC9" w:rsidP="00753BC9">
      <w:pPr>
        <w:rPr>
          <w:szCs w:val="28"/>
        </w:rPr>
      </w:pPr>
      <w:r w:rsidRPr="00753BC9">
        <w:rPr>
          <w:szCs w:val="28"/>
        </w:rPr>
        <w:t>• Редактирование профиля</w:t>
      </w:r>
      <w:r w:rsidR="00494230" w:rsidRPr="00494230">
        <w:rPr>
          <w:szCs w:val="28"/>
        </w:rPr>
        <w:t xml:space="preserve"> </w:t>
      </w:r>
      <w:r w:rsidR="00494230">
        <w:rPr>
          <w:szCs w:val="28"/>
        </w:rPr>
        <w:t>сотрудника</w:t>
      </w:r>
      <w:r w:rsidRPr="00753BC9">
        <w:rPr>
          <w:szCs w:val="28"/>
        </w:rPr>
        <w:t xml:space="preserve">; </w:t>
      </w:r>
    </w:p>
    <w:p w14:paraId="132F5794" w14:textId="77777777" w:rsidR="00753BC9" w:rsidRPr="00753BC9" w:rsidRDefault="00753BC9" w:rsidP="00753BC9">
      <w:pPr>
        <w:rPr>
          <w:szCs w:val="28"/>
        </w:rPr>
      </w:pPr>
      <w:r w:rsidRPr="00753BC9">
        <w:rPr>
          <w:szCs w:val="28"/>
        </w:rPr>
        <w:t>• Просмотр истории отпусков;</w:t>
      </w:r>
    </w:p>
    <w:p w14:paraId="1A3F7CB2" w14:textId="77777777" w:rsidR="00753BC9" w:rsidRPr="00753BC9" w:rsidRDefault="00753BC9" w:rsidP="00753BC9">
      <w:pPr>
        <w:rPr>
          <w:szCs w:val="28"/>
        </w:rPr>
      </w:pPr>
      <w:r w:rsidRPr="00753BC9">
        <w:rPr>
          <w:szCs w:val="28"/>
        </w:rPr>
        <w:t>• Создать запрос на отпуск;</w:t>
      </w:r>
    </w:p>
    <w:p w14:paraId="109F72ED" w14:textId="77777777" w:rsidR="00753BC9" w:rsidRPr="00753BC9" w:rsidRDefault="00753BC9" w:rsidP="00753BC9">
      <w:pPr>
        <w:rPr>
          <w:szCs w:val="28"/>
        </w:rPr>
      </w:pPr>
      <w:r w:rsidRPr="00753BC9">
        <w:rPr>
          <w:szCs w:val="28"/>
        </w:rPr>
        <w:t xml:space="preserve">• Просмотр истории больничных; </w:t>
      </w:r>
    </w:p>
    <w:p w14:paraId="71ECD29D" w14:textId="77777777" w:rsidR="00753BC9" w:rsidRDefault="00753BC9" w:rsidP="00753BC9">
      <w:pPr>
        <w:rPr>
          <w:szCs w:val="28"/>
        </w:rPr>
      </w:pPr>
      <w:r w:rsidRPr="00753BC9">
        <w:rPr>
          <w:szCs w:val="28"/>
        </w:rPr>
        <w:t>• Создать запрос на больничный;</w:t>
      </w:r>
    </w:p>
    <w:p w14:paraId="566865E5" w14:textId="7E19D80E" w:rsidR="007D2B12" w:rsidRDefault="00AF0274" w:rsidP="00AF0274">
      <w:pPr>
        <w:rPr>
          <w:szCs w:val="28"/>
        </w:rPr>
      </w:pPr>
      <w:r w:rsidRPr="00AF0274">
        <w:rPr>
          <w:szCs w:val="28"/>
        </w:rPr>
        <w:t xml:space="preserve">• Просмотр списка сотрудников; </w:t>
      </w:r>
    </w:p>
    <w:p w14:paraId="70CAAA9A" w14:textId="29FFD3AD" w:rsidR="007D2B12" w:rsidRDefault="00AF0274" w:rsidP="00AF0274">
      <w:pPr>
        <w:rPr>
          <w:szCs w:val="28"/>
        </w:rPr>
      </w:pPr>
      <w:r w:rsidRPr="00AF0274">
        <w:rPr>
          <w:szCs w:val="28"/>
        </w:rPr>
        <w:t xml:space="preserve">• Добавление/удаление/изменение информации о сотрудниках; </w:t>
      </w:r>
    </w:p>
    <w:p w14:paraId="41C0FB82" w14:textId="59D8F47E" w:rsidR="007D2B12" w:rsidRDefault="00AF0274" w:rsidP="00753BC9">
      <w:pPr>
        <w:rPr>
          <w:szCs w:val="28"/>
        </w:rPr>
      </w:pPr>
      <w:r w:rsidRPr="00AF0274">
        <w:rPr>
          <w:szCs w:val="28"/>
        </w:rPr>
        <w:t xml:space="preserve">• Управление данными о должностях и отделах; </w:t>
      </w:r>
    </w:p>
    <w:p w14:paraId="12E3B0E2" w14:textId="2558C70D" w:rsidR="00AF0274" w:rsidRPr="00AF0274" w:rsidRDefault="00AF0274" w:rsidP="00753BC9">
      <w:pPr>
        <w:rPr>
          <w:szCs w:val="28"/>
        </w:rPr>
      </w:pPr>
      <w:r w:rsidRPr="00AF0274">
        <w:rPr>
          <w:szCs w:val="28"/>
        </w:rPr>
        <w:t xml:space="preserve">• Управление отпусками и больничными сотрудников; </w:t>
      </w:r>
    </w:p>
    <w:p w14:paraId="3472FE93" w14:textId="3A9D1436" w:rsidR="007D2B12" w:rsidRDefault="00AF0274" w:rsidP="00AF0274">
      <w:pPr>
        <w:rPr>
          <w:szCs w:val="28"/>
        </w:rPr>
      </w:pPr>
      <w:r w:rsidRPr="00AF0274">
        <w:rPr>
          <w:szCs w:val="28"/>
        </w:rPr>
        <w:t xml:space="preserve">• Просмотр списка пользователей и их ролей; </w:t>
      </w:r>
    </w:p>
    <w:p w14:paraId="0C630CE2" w14:textId="18E5A2EF" w:rsidR="007D2B12" w:rsidRDefault="00AF0274" w:rsidP="00AF0274">
      <w:pPr>
        <w:rPr>
          <w:szCs w:val="28"/>
        </w:rPr>
      </w:pPr>
      <w:r w:rsidRPr="00AF0274">
        <w:rPr>
          <w:szCs w:val="28"/>
        </w:rPr>
        <w:t xml:space="preserve">• Добавление/удаление/изменение </w:t>
      </w:r>
      <w:proofErr w:type="gramStart"/>
      <w:r w:rsidRPr="00AF0274">
        <w:rPr>
          <w:szCs w:val="28"/>
        </w:rPr>
        <w:t>данных  ролей</w:t>
      </w:r>
      <w:proofErr w:type="gramEnd"/>
      <w:r w:rsidRPr="00AF0274">
        <w:rPr>
          <w:szCs w:val="28"/>
        </w:rPr>
        <w:t xml:space="preserve">; </w:t>
      </w:r>
    </w:p>
    <w:p w14:paraId="44057FC7" w14:textId="6CF84B06" w:rsidR="00AF0274" w:rsidRPr="00AF0274" w:rsidRDefault="00AF0274" w:rsidP="00AF0274">
      <w:pPr>
        <w:rPr>
          <w:szCs w:val="28"/>
        </w:rPr>
      </w:pPr>
      <w:r w:rsidRPr="00AF0274">
        <w:rPr>
          <w:szCs w:val="28"/>
        </w:rPr>
        <w:t>• Настройка параметров системы.</w:t>
      </w:r>
    </w:p>
    <w:p w14:paraId="0D9FDE30" w14:textId="72DFEF3C" w:rsidR="001C527F" w:rsidRPr="00841677" w:rsidRDefault="001C527F" w:rsidP="0047360C">
      <w:pPr>
        <w:rPr>
          <w:rStyle w:val="eop"/>
          <w:szCs w:val="28"/>
        </w:rPr>
      </w:pPr>
    </w:p>
    <w:p w14:paraId="13E9C9BC" w14:textId="17E42ED3" w:rsidR="001C527F" w:rsidRPr="00330129" w:rsidRDefault="00494230" w:rsidP="001D0B17">
      <w:pPr>
        <w:ind w:firstLine="0"/>
        <w:rPr>
          <w:rStyle w:val="eop"/>
          <w:szCs w:val="28"/>
          <w:lang w:val="en-US"/>
        </w:rPr>
      </w:pPr>
      <w:r w:rsidRPr="00494230">
        <w:rPr>
          <w:rStyle w:val="eop"/>
          <w:szCs w:val="28"/>
          <w:lang w:val="en-US"/>
        </w:rPr>
        <w:lastRenderedPageBreak/>
        <w:drawing>
          <wp:inline distT="0" distB="0" distL="0" distR="0" wp14:anchorId="27E50129" wp14:editId="1CC6FB53">
            <wp:extent cx="6120130" cy="52400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5240020"/>
                    </a:xfrm>
                    <a:prstGeom prst="rect">
                      <a:avLst/>
                    </a:prstGeom>
                  </pic:spPr>
                </pic:pic>
              </a:graphicData>
            </a:graphic>
          </wp:inline>
        </w:drawing>
      </w:r>
    </w:p>
    <w:p w14:paraId="61B10B55" w14:textId="4D19D3D2" w:rsidR="001C527F" w:rsidRPr="00330129" w:rsidRDefault="001C527F" w:rsidP="001C527F">
      <w:pPr>
        <w:jc w:val="center"/>
        <w:rPr>
          <w:rStyle w:val="eop"/>
          <w:szCs w:val="28"/>
        </w:rPr>
      </w:pPr>
      <w:r w:rsidRPr="00330129">
        <w:rPr>
          <w:rStyle w:val="eop"/>
          <w:szCs w:val="28"/>
        </w:rPr>
        <w:t>Рисунок 3.4 – Диаграмма вариантов использования</w:t>
      </w:r>
    </w:p>
    <w:p w14:paraId="608D4659" w14:textId="77777777" w:rsidR="001C527F" w:rsidRPr="00330129" w:rsidRDefault="001C527F" w:rsidP="0047360C">
      <w:pPr>
        <w:rPr>
          <w:rFonts w:ascii="Segoe UI" w:hAnsi="Segoe UI" w:cs="Segoe UI"/>
          <w:sz w:val="18"/>
          <w:szCs w:val="18"/>
        </w:rPr>
      </w:pPr>
    </w:p>
    <w:p w14:paraId="25DEFA4A" w14:textId="4977624F" w:rsidR="0047360C" w:rsidRPr="00330129" w:rsidRDefault="0047360C" w:rsidP="0047360C">
      <w:pPr>
        <w:tabs>
          <w:tab w:val="right" w:pos="9072"/>
        </w:tabs>
        <w:contextualSpacing/>
      </w:pPr>
      <w:r w:rsidRPr="00330129">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w:t>
      </w:r>
    </w:p>
    <w:p w14:paraId="7634AD5D" w14:textId="77777777" w:rsidR="0047360C" w:rsidRPr="00330129" w:rsidRDefault="0047360C" w:rsidP="0047360C">
      <w:pPr>
        <w:spacing w:after="200" w:line="276" w:lineRule="auto"/>
        <w:ind w:firstLine="0"/>
        <w:jc w:val="left"/>
        <w:rPr>
          <w:rFonts w:cs="Times New Roman"/>
          <w:szCs w:val="28"/>
        </w:rPr>
      </w:pPr>
      <w:r w:rsidRPr="00330129">
        <w:rPr>
          <w:rFonts w:cs="Times New Roman"/>
          <w:szCs w:val="28"/>
        </w:rPr>
        <w:br w:type="page"/>
      </w:r>
    </w:p>
    <w:p w14:paraId="5DEBC9BC" w14:textId="77777777" w:rsidR="0047360C" w:rsidRPr="00330129" w:rsidRDefault="0047360C" w:rsidP="0047360C">
      <w:pPr>
        <w:pStyle w:val="1"/>
        <w:rPr>
          <w:rFonts w:eastAsiaTheme="minorHAnsi"/>
        </w:rPr>
      </w:pPr>
      <w:bookmarkStart w:id="14" w:name="_Toc516879310"/>
      <w:bookmarkStart w:id="15" w:name="_Toc516963025"/>
      <w:bookmarkStart w:id="16" w:name="_Toc99395220"/>
      <w:r w:rsidRPr="00330129">
        <w:rPr>
          <w:rFonts w:eastAsiaTheme="minorHAnsi"/>
        </w:rPr>
        <w:lastRenderedPageBreak/>
        <w:t>4 Реализация</w:t>
      </w:r>
      <w:bookmarkEnd w:id="14"/>
      <w:bookmarkEnd w:id="15"/>
      <w:bookmarkEnd w:id="16"/>
      <w:r w:rsidRPr="00330129">
        <w:rPr>
          <w:rFonts w:eastAsiaTheme="minorHAnsi"/>
        </w:rPr>
        <w:t xml:space="preserve"> </w:t>
      </w:r>
    </w:p>
    <w:p w14:paraId="39A7225D" w14:textId="77777777" w:rsidR="0047360C" w:rsidRPr="00330129" w:rsidRDefault="0047360C" w:rsidP="0047360C">
      <w:pPr>
        <w:rPr>
          <w:rFonts w:cs="Times New Roman"/>
          <w:szCs w:val="28"/>
        </w:rPr>
      </w:pPr>
    </w:p>
    <w:p w14:paraId="5BDE274B" w14:textId="77777777" w:rsidR="0047360C" w:rsidRPr="00330129" w:rsidRDefault="0047360C" w:rsidP="0047360C">
      <w:pPr>
        <w:pStyle w:val="2"/>
      </w:pPr>
      <w:bookmarkStart w:id="17" w:name="_Toc516879311"/>
      <w:bookmarkStart w:id="18" w:name="_Toc516963026"/>
      <w:bookmarkStart w:id="19" w:name="_Toc99395221"/>
      <w:r w:rsidRPr="00330129">
        <w:t>4.1 Разработка классов информационной системы</w:t>
      </w:r>
      <w:bookmarkEnd w:id="17"/>
      <w:bookmarkEnd w:id="18"/>
      <w:bookmarkEnd w:id="19"/>
    </w:p>
    <w:p w14:paraId="74965C75" w14:textId="77777777" w:rsidR="0047360C" w:rsidRPr="00330129" w:rsidRDefault="0047360C" w:rsidP="0047360C">
      <w:pPr>
        <w:rPr>
          <w:rFonts w:cs="Times New Roman"/>
          <w:szCs w:val="28"/>
          <w:shd w:val="clear" w:color="auto" w:fill="FFFFFF"/>
        </w:rPr>
      </w:pPr>
    </w:p>
    <w:p w14:paraId="4765EA24"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bookmarkStart w:id="20" w:name="_Toc516879312"/>
      <w:bookmarkStart w:id="21" w:name="_Toc516963027"/>
      <w:r w:rsidRPr="00330129">
        <w:rPr>
          <w:rFonts w:eastAsia="Times New Roman" w:cs="Times New Roman"/>
          <w:szCs w:val="28"/>
          <w:lang w:eastAsia="ru-RU"/>
        </w:rPr>
        <w:t xml:space="preserve">Так как мы используем шаблон </w:t>
      </w:r>
      <w:r w:rsidRPr="00330129">
        <w:rPr>
          <w:rFonts w:eastAsia="Times New Roman" w:cs="Times New Roman"/>
          <w:szCs w:val="28"/>
          <w:lang w:val="en-US" w:eastAsia="ru-RU"/>
        </w:rPr>
        <w:t>MVC</w:t>
      </w:r>
      <w:r w:rsidRPr="00330129">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Сущность (</w:t>
      </w:r>
      <w:proofErr w:type="spellStart"/>
      <w:r w:rsidRPr="00330129">
        <w:rPr>
          <w:rFonts w:eastAsia="Times New Roman" w:cs="Times New Roman"/>
          <w:szCs w:val="28"/>
          <w:lang w:eastAsia="ru-RU"/>
        </w:rPr>
        <w:t>entity</w:t>
      </w:r>
      <w:proofErr w:type="spellEnd"/>
      <w:r w:rsidRPr="00330129">
        <w:rPr>
          <w:rFonts w:eastAsia="Times New Roman" w:cs="Times New Roman"/>
          <w:szCs w:val="28"/>
          <w:lang w:eastAsia="ru-RU"/>
        </w:rPr>
        <w:t>) – это реальный или представляемый тип объекта, информация о котором должна сохраняться и быть доступна.</w:t>
      </w:r>
    </w:p>
    <w:p w14:paraId="1B0C1254"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val="en-US" w:eastAsia="ru-RU"/>
        </w:rPr>
      </w:pPr>
      <w:r w:rsidRPr="00330129">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w:t>
      </w:r>
      <w:r w:rsidRPr="00330129">
        <w:rPr>
          <w:rFonts w:eastAsia="Times New Roman" w:cs="Times New Roman"/>
          <w:szCs w:val="28"/>
          <w:lang w:val="en-US" w:eastAsia="ru-RU"/>
        </w:rPr>
        <w:t xml:space="preserve"> </w:t>
      </w:r>
      <w:r w:rsidRPr="00330129">
        <w:rPr>
          <w:rFonts w:eastAsia="Times New Roman" w:cs="Times New Roman"/>
          <w:szCs w:val="28"/>
          <w:lang w:eastAsia="ru-RU"/>
        </w:rPr>
        <w:t>описания</w:t>
      </w:r>
      <w:r w:rsidRPr="00330129">
        <w:rPr>
          <w:rFonts w:eastAsia="Times New Roman" w:cs="Times New Roman"/>
          <w:szCs w:val="28"/>
          <w:lang w:val="en-US" w:eastAsia="ru-RU"/>
        </w:rPr>
        <w:t xml:space="preserve"> </w:t>
      </w:r>
      <w:r w:rsidRPr="00330129">
        <w:rPr>
          <w:rFonts w:eastAsia="Times New Roman" w:cs="Times New Roman"/>
          <w:szCs w:val="28"/>
          <w:lang w:eastAsia="ru-RU"/>
        </w:rPr>
        <w:t>сущности</w:t>
      </w:r>
      <w:r w:rsidRPr="00330129">
        <w:rPr>
          <w:rFonts w:eastAsia="Times New Roman" w:cs="Times New Roman"/>
          <w:szCs w:val="28"/>
          <w:lang w:val="en-US" w:eastAsia="ru-RU"/>
        </w:rPr>
        <w:t xml:space="preserve"> </w:t>
      </w:r>
      <w:r w:rsidRPr="00330129">
        <w:rPr>
          <w:rFonts w:eastAsia="Times New Roman" w:cs="Times New Roman"/>
          <w:szCs w:val="28"/>
          <w:lang w:eastAsia="ru-RU"/>
        </w:rPr>
        <w:t>приведен</w:t>
      </w:r>
      <w:r w:rsidRPr="00330129">
        <w:rPr>
          <w:rFonts w:eastAsia="Times New Roman" w:cs="Times New Roman"/>
          <w:szCs w:val="28"/>
          <w:lang w:val="en-US" w:eastAsia="ru-RU"/>
        </w:rPr>
        <w:t xml:space="preserve"> </w:t>
      </w:r>
      <w:r w:rsidRPr="00330129">
        <w:rPr>
          <w:rFonts w:eastAsia="Times New Roman" w:cs="Times New Roman"/>
          <w:szCs w:val="28"/>
          <w:lang w:eastAsia="ru-RU"/>
        </w:rPr>
        <w:t>ниже</w:t>
      </w:r>
      <w:r w:rsidRPr="00330129">
        <w:rPr>
          <w:rFonts w:eastAsia="Times New Roman" w:cs="Times New Roman"/>
          <w:szCs w:val="28"/>
          <w:lang w:val="en-US" w:eastAsia="ru-RU"/>
        </w:rPr>
        <w:t>.</w:t>
      </w:r>
    </w:p>
    <w:p w14:paraId="37F79259" w14:textId="22B2AEA7" w:rsidR="0047360C" w:rsidRPr="00330129" w:rsidRDefault="0047360C" w:rsidP="009B7BE6">
      <w:pPr>
        <w:overflowPunct w:val="0"/>
        <w:autoSpaceDE w:val="0"/>
        <w:autoSpaceDN w:val="0"/>
        <w:adjustRightInd w:val="0"/>
        <w:spacing w:line="360" w:lineRule="exact"/>
        <w:rPr>
          <w:rFonts w:eastAsia="Times New Roman" w:cs="Times New Roman"/>
          <w:szCs w:val="28"/>
          <w:lang w:val="en-US" w:eastAsia="ru-RU"/>
        </w:rPr>
      </w:pPr>
      <w:r w:rsidRPr="00330129">
        <w:rPr>
          <w:rFonts w:eastAsia="Times New Roman" w:cs="Times New Roman"/>
          <w:szCs w:val="28"/>
          <w:lang w:eastAsia="ru-RU"/>
        </w:rPr>
        <w:t>Листинг</w:t>
      </w:r>
      <w:r w:rsidRPr="00330129">
        <w:rPr>
          <w:rFonts w:eastAsia="Times New Roman" w:cs="Times New Roman"/>
          <w:szCs w:val="28"/>
          <w:lang w:val="en-US" w:eastAsia="ru-RU"/>
        </w:rPr>
        <w:t xml:space="preserve"> 1. </w:t>
      </w:r>
      <w:r w:rsidRPr="00330129">
        <w:rPr>
          <w:rFonts w:eastAsia="Times New Roman" w:cs="Times New Roman"/>
          <w:szCs w:val="28"/>
          <w:lang w:eastAsia="ru-RU"/>
        </w:rPr>
        <w:t>Сущность</w:t>
      </w:r>
      <w:r w:rsidRPr="00330129">
        <w:rPr>
          <w:rFonts w:eastAsia="Times New Roman" w:cs="Times New Roman"/>
          <w:szCs w:val="28"/>
          <w:lang w:val="en-US" w:eastAsia="ru-RU"/>
        </w:rPr>
        <w:t xml:space="preserve"> </w:t>
      </w:r>
      <w:r w:rsidR="00494230">
        <w:rPr>
          <w:rFonts w:eastAsia="Times New Roman" w:cs="Times New Roman"/>
          <w:szCs w:val="28"/>
          <w:lang w:eastAsia="ru-RU"/>
        </w:rPr>
        <w:t>сотрудника</w:t>
      </w:r>
    </w:p>
    <w:p w14:paraId="0D1420C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package com.hescha.employeeaccounting.model;</w:t>
      </w:r>
    </w:p>
    <w:p w14:paraId="583A477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4ED54E0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lombok.Data;</w:t>
      </w:r>
    </w:p>
    <w:p w14:paraId="681FC85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org.springframework.format.annotation.DateTimeFormat;</w:t>
      </w:r>
    </w:p>
    <w:p w14:paraId="2655DBB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46D9FB94"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x.persistence.Entity;</w:t>
      </w:r>
    </w:p>
    <w:p w14:paraId="3395344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x.persistence.ManyToMany;</w:t>
      </w:r>
    </w:p>
    <w:p w14:paraId="7E038DF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x.persistence.ManyToOne;</w:t>
      </w:r>
    </w:p>
    <w:p w14:paraId="696B08F6"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x.persistence.OneToMany;</w:t>
      </w:r>
    </w:p>
    <w:p w14:paraId="4A43AE7E"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time.LocalDate;</w:t>
      </w:r>
    </w:p>
    <w:p w14:paraId="2189EB8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util.HashSet;</w:t>
      </w:r>
    </w:p>
    <w:p w14:paraId="431E102F"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util.Objects;</w:t>
      </w:r>
    </w:p>
    <w:p w14:paraId="735FA8FF"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util.Set;</w:t>
      </w:r>
    </w:p>
    <w:p w14:paraId="37E33B3E"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util.TreeSet;</w:t>
      </w:r>
    </w:p>
    <w:p w14:paraId="2364961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64DDA3CD"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Entity</w:t>
      </w:r>
    </w:p>
    <w:p w14:paraId="25E1CDF6"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Data</w:t>
      </w:r>
    </w:p>
    <w:p w14:paraId="62A70BB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public class Employee extends AbstractEntity {</w:t>
      </w:r>
    </w:p>
    <w:p w14:paraId="3D7951E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String firstName;</w:t>
      </w:r>
    </w:p>
    <w:p w14:paraId="724816B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String lastName;</w:t>
      </w:r>
    </w:p>
    <w:p w14:paraId="529D01E3"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String middleName;</w:t>
      </w:r>
    </w:p>
    <w:p w14:paraId="6C5E485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DateTimeFormat(pattern = "yyyy-MM-dd")</w:t>
      </w:r>
    </w:p>
    <w:p w14:paraId="780A1A8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LocalDate birthDate = LocalDate.now();</w:t>
      </w:r>
    </w:p>
    <w:p w14:paraId="36A7AC1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String phoneNumber;</w:t>
      </w:r>
    </w:p>
    <w:p w14:paraId="5981D77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lastRenderedPageBreak/>
        <w:t xml:space="preserve">    private String email;</w:t>
      </w:r>
    </w:p>
    <w:p w14:paraId="65345D74"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String image;</w:t>
      </w:r>
    </w:p>
    <w:p w14:paraId="24F207D4"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74231DF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anyToOne</w:t>
      </w:r>
    </w:p>
    <w:p w14:paraId="02407CC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Position position;</w:t>
      </w:r>
    </w:p>
    <w:p w14:paraId="7F00544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4AAE3483"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anyToOne</w:t>
      </w:r>
    </w:p>
    <w:p w14:paraId="182154C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Department department;</w:t>
      </w:r>
    </w:p>
    <w:p w14:paraId="51BEA2FF"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197FF3C5"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OneToMany(mappedBy = "employee")</w:t>
      </w:r>
    </w:p>
    <w:p w14:paraId="5CB78BF4"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Set&lt;Vacation&gt; vacations = new TreeSet&lt;&gt;((o1, o2) -&gt; o1.id.compareTo(o2.getId()));</w:t>
      </w:r>
    </w:p>
    <w:p w14:paraId="0881031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5860F92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OneToMany(mappedBy = "employee")</w:t>
      </w:r>
    </w:p>
    <w:p w14:paraId="1B42240F"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Set&lt;SickLeave&gt; sickLeaves = new TreeSet&lt;&gt;((o1, o2) -&gt; o1.id.compareTo(o2.getId()));</w:t>
      </w:r>
    </w:p>
    <w:p w14:paraId="536E085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3F43215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anyToMany(mappedBy = "employee")</w:t>
      </w:r>
    </w:p>
    <w:p w14:paraId="0D61D1E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Set&lt;Training&gt; trainings = new TreeSet&lt;&gt;((o1, o2) -&gt; o1.id.compareTo(o2.getId()));</w:t>
      </w:r>
    </w:p>
    <w:p w14:paraId="7CBD7A14"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0C014D33"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anyToOne</w:t>
      </w:r>
    </w:p>
    <w:p w14:paraId="28FB61CA"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Role role;</w:t>
      </w:r>
    </w:p>
    <w:p w14:paraId="4EE3481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00508B2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Override</w:t>
      </w:r>
    </w:p>
    <w:p w14:paraId="2CF7C60A"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ring toString() {</w:t>
      </w:r>
    </w:p>
    <w:p w14:paraId="38754A2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id + " - " + lastName + " " + firstName + " " + middleName;</w:t>
      </w:r>
    </w:p>
    <w:p w14:paraId="06AB485D"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7403CB1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5093DB45"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Override</w:t>
      </w:r>
    </w:p>
    <w:p w14:paraId="534FC7B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boolean equals(Object o) {</w:t>
      </w:r>
    </w:p>
    <w:p w14:paraId="36ACEB8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if (this == o) return true;</w:t>
      </w:r>
    </w:p>
    <w:p w14:paraId="22D386A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if (o == null || getClass() != o.getClass()) return false;</w:t>
      </w:r>
    </w:p>
    <w:p w14:paraId="27E1D03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if (!super.equals(o)) return false;</w:t>
      </w:r>
    </w:p>
    <w:p w14:paraId="1CFDD17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Employee employee = (Employee) o;</w:t>
      </w:r>
    </w:p>
    <w:p w14:paraId="505A2D0E"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Objects.equals(firstName, employee.firstName) &amp;&amp; Objects.equals(lastName, employee.lastName) &amp;&amp; Objects.equals(middleName, employee.middleName) &amp;&amp; Objects.equals(birthDate, employee.birthDate) &amp;&amp; Objects.equals(phoneNumber, employee.phoneNumber) &amp;&amp; Objects.equals(email, employee.email) &amp;&amp; Objects.equals(image, employee.image) &amp;&amp; </w:t>
      </w:r>
      <w:r w:rsidRPr="00494230">
        <w:rPr>
          <w:rFonts w:eastAsia="Times New Roman" w:cs="Times New Roman"/>
          <w:szCs w:val="28"/>
          <w:lang w:val="en-US" w:eastAsia="ru-RU"/>
        </w:rPr>
        <w:lastRenderedPageBreak/>
        <w:t>Objects.equals(position, employee.position) &amp;&amp; Objects.equals(department, employee.department) &amp;&amp; Objects.equals(role, employee.role);</w:t>
      </w:r>
    </w:p>
    <w:p w14:paraId="2E7F55F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6611C37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5283904E"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Override</w:t>
      </w:r>
    </w:p>
    <w:p w14:paraId="1C43DA6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int hashCode() {</w:t>
      </w:r>
    </w:p>
    <w:p w14:paraId="721E61A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Objects.hash(super.hashCode(), firstName, lastName, middleName, birthDate, phoneNumber, email, image, position, department, role);</w:t>
      </w:r>
    </w:p>
    <w:p w14:paraId="129450E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27FA6429" w14:textId="5EEF9716" w:rsidR="002D3851" w:rsidRPr="00330129"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w:t>
      </w:r>
    </w:p>
    <w:p w14:paraId="1B4D0935" w14:textId="77777777" w:rsidR="002D3851" w:rsidRPr="00330129" w:rsidRDefault="002D3851" w:rsidP="0047360C">
      <w:pPr>
        <w:overflowPunct w:val="0"/>
        <w:autoSpaceDE w:val="0"/>
        <w:autoSpaceDN w:val="0"/>
        <w:adjustRightInd w:val="0"/>
        <w:spacing w:line="360" w:lineRule="exact"/>
        <w:rPr>
          <w:rFonts w:eastAsia="Times New Roman" w:cs="Times New Roman"/>
          <w:szCs w:val="28"/>
          <w:lang w:val="en-US" w:eastAsia="ru-RU"/>
        </w:rPr>
      </w:pPr>
    </w:p>
    <w:p w14:paraId="000C3B61" w14:textId="4BE13F7A"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04EA544" w14:textId="20B3CA7C"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 xml:space="preserve">Сущность написана, переходим к созданию сервисов для доступа к </w:t>
      </w:r>
      <w:proofErr w:type="spellStart"/>
      <w:r w:rsidRPr="00330129">
        <w:rPr>
          <w:rFonts w:eastAsia="Times New Roman" w:cs="Times New Roman"/>
          <w:szCs w:val="28"/>
          <w:lang w:eastAsia="ru-RU"/>
        </w:rPr>
        <w:t>бд</w:t>
      </w:r>
      <w:proofErr w:type="spellEnd"/>
      <w:r w:rsidRPr="00330129">
        <w:rPr>
          <w:rFonts w:eastAsia="Times New Roman" w:cs="Times New Roman"/>
          <w:szCs w:val="28"/>
          <w:lang w:eastAsia="ru-RU"/>
        </w:rPr>
        <w:t>. Сперва опишем интерфейс с основными командами.</w:t>
      </w:r>
    </w:p>
    <w:p w14:paraId="2C6BB7DD" w14:textId="77777777" w:rsidR="009B7BE6" w:rsidRPr="00330129"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1469CE64" w:rsidR="0047360C" w:rsidRPr="00330129" w:rsidRDefault="002D3851" w:rsidP="002D3851">
      <w:pPr>
        <w:overflowPunct w:val="0"/>
        <w:autoSpaceDE w:val="0"/>
        <w:autoSpaceDN w:val="0"/>
        <w:adjustRightInd w:val="0"/>
        <w:spacing w:line="288" w:lineRule="auto"/>
        <w:ind w:firstLine="0"/>
        <w:rPr>
          <w:rFonts w:eastAsia="Times New Roman" w:cs="Times New Roman"/>
          <w:szCs w:val="20"/>
          <w:lang w:eastAsia="ru-RU"/>
        </w:rPr>
      </w:pPr>
      <w:r w:rsidRPr="00330129">
        <w:rPr>
          <w:rFonts w:eastAsia="Times New Roman" w:cs="Times New Roman"/>
          <w:noProof/>
          <w:szCs w:val="20"/>
          <w:lang w:eastAsia="ru-RU"/>
        </w:rPr>
        <w:drawing>
          <wp:inline distT="0" distB="0" distL="0" distR="0" wp14:anchorId="3A1F947E" wp14:editId="46CB5233">
            <wp:extent cx="6120130" cy="400558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130" cy="4005580"/>
                    </a:xfrm>
                    <a:prstGeom prst="rect">
                      <a:avLst/>
                    </a:prstGeom>
                  </pic:spPr>
                </pic:pic>
              </a:graphicData>
            </a:graphic>
          </wp:inline>
        </w:drawing>
      </w:r>
    </w:p>
    <w:p w14:paraId="3D40F5BF" w14:textId="77777777" w:rsidR="0047360C" w:rsidRPr="00330129"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330129">
        <w:rPr>
          <w:rFonts w:eastAsia="Times New Roman" w:cs="Times New Roman"/>
          <w:szCs w:val="28"/>
          <w:lang w:eastAsia="ru-RU"/>
        </w:rPr>
        <w:t>Рисунок 4.1 – Интерфейс с основными командами</w:t>
      </w:r>
    </w:p>
    <w:p w14:paraId="002084F2" w14:textId="77777777" w:rsidR="0047360C" w:rsidRPr="00330129"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 xml:space="preserve">Затем переходим к написанию реализации этого интерфейса. На самом деле, реализация простая, мы вызываем соответствующие методы </w:t>
      </w:r>
      <w:proofErr w:type="spellStart"/>
      <w:r w:rsidRPr="00330129">
        <w:rPr>
          <w:rFonts w:eastAsia="Times New Roman" w:cs="Times New Roman"/>
          <w:szCs w:val="28"/>
          <w:lang w:eastAsia="ru-RU"/>
        </w:rPr>
        <w:t>репозитория</w:t>
      </w:r>
      <w:proofErr w:type="spellEnd"/>
      <w:r w:rsidRPr="00330129">
        <w:rPr>
          <w:rFonts w:eastAsia="Times New Roman" w:cs="Times New Roman"/>
          <w:szCs w:val="28"/>
          <w:lang w:eastAsia="ru-RU"/>
        </w:rPr>
        <w:t>.</w:t>
      </w:r>
    </w:p>
    <w:p w14:paraId="562C7CC7"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5B804891" w:rsidR="0047360C" w:rsidRPr="00330129" w:rsidRDefault="002D3851" w:rsidP="002D3851">
      <w:pPr>
        <w:overflowPunct w:val="0"/>
        <w:autoSpaceDE w:val="0"/>
        <w:autoSpaceDN w:val="0"/>
        <w:adjustRightInd w:val="0"/>
        <w:spacing w:line="288" w:lineRule="auto"/>
        <w:ind w:firstLine="0"/>
        <w:jc w:val="center"/>
        <w:rPr>
          <w:rFonts w:eastAsia="Times New Roman" w:cs="Times New Roman"/>
          <w:szCs w:val="20"/>
          <w:lang w:eastAsia="ru-RU"/>
        </w:rPr>
      </w:pPr>
      <w:r w:rsidRPr="00330129">
        <w:rPr>
          <w:rFonts w:eastAsia="Times New Roman" w:cs="Times New Roman"/>
          <w:noProof/>
          <w:szCs w:val="20"/>
          <w:lang w:eastAsia="ru-RU"/>
        </w:rPr>
        <w:lastRenderedPageBreak/>
        <w:drawing>
          <wp:inline distT="0" distB="0" distL="0" distR="0" wp14:anchorId="636CB9E4" wp14:editId="5D244A26">
            <wp:extent cx="3724795" cy="1876687"/>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24795" cy="1876687"/>
                    </a:xfrm>
                    <a:prstGeom prst="rect">
                      <a:avLst/>
                    </a:prstGeom>
                  </pic:spPr>
                </pic:pic>
              </a:graphicData>
            </a:graphic>
          </wp:inline>
        </w:drawing>
      </w:r>
    </w:p>
    <w:p w14:paraId="5645A2FC" w14:textId="77777777" w:rsidR="0047360C" w:rsidRPr="00330129"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330129">
        <w:rPr>
          <w:rFonts w:eastAsia="Times New Roman" w:cs="Times New Roman"/>
          <w:szCs w:val="28"/>
          <w:lang w:eastAsia="ru-RU"/>
        </w:rPr>
        <w:t>Рисунок 4.2 – Реализация интерфейса</w:t>
      </w:r>
    </w:p>
    <w:p w14:paraId="488A7F54" w14:textId="77777777" w:rsidR="0047360C" w:rsidRPr="00330129"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 xml:space="preserve">Реализация есть, осталось связать нашу сущность шаблона с доступом к </w:t>
      </w:r>
      <w:proofErr w:type="spellStart"/>
      <w:r w:rsidRPr="00330129">
        <w:rPr>
          <w:rFonts w:eastAsia="Times New Roman" w:cs="Times New Roman"/>
          <w:szCs w:val="28"/>
          <w:lang w:eastAsia="ru-RU"/>
        </w:rPr>
        <w:t>бд</w:t>
      </w:r>
      <w:proofErr w:type="spellEnd"/>
      <w:r w:rsidRPr="00330129">
        <w:rPr>
          <w:rFonts w:eastAsia="Times New Roman" w:cs="Times New Roman"/>
          <w:szCs w:val="28"/>
          <w:lang w:eastAsia="ru-RU"/>
        </w:rPr>
        <w:t>. Для этого наследуемся от только-что созданной реализации, и в конструктор передаем нашу сущность.</w:t>
      </w:r>
    </w:p>
    <w:p w14:paraId="6394A72F"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0F175FAF" w:rsidR="0047360C" w:rsidRPr="00330129" w:rsidRDefault="00494230" w:rsidP="002D3851">
      <w:pPr>
        <w:overflowPunct w:val="0"/>
        <w:autoSpaceDE w:val="0"/>
        <w:autoSpaceDN w:val="0"/>
        <w:adjustRightInd w:val="0"/>
        <w:spacing w:line="288" w:lineRule="auto"/>
        <w:ind w:firstLine="0"/>
        <w:rPr>
          <w:rFonts w:eastAsia="Times New Roman" w:cs="Times New Roman"/>
          <w:szCs w:val="20"/>
          <w:lang w:eastAsia="ru-RU"/>
        </w:rPr>
      </w:pPr>
      <w:r w:rsidRPr="00494230">
        <w:rPr>
          <w:rFonts w:eastAsia="Times New Roman" w:cs="Times New Roman"/>
          <w:szCs w:val="20"/>
          <w:lang w:eastAsia="ru-RU"/>
        </w:rPr>
        <w:drawing>
          <wp:inline distT="0" distB="0" distL="0" distR="0" wp14:anchorId="0EBE7154" wp14:editId="79B15195">
            <wp:extent cx="6120130" cy="5406390"/>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5406390"/>
                    </a:xfrm>
                    <a:prstGeom prst="rect">
                      <a:avLst/>
                    </a:prstGeom>
                  </pic:spPr>
                </pic:pic>
              </a:graphicData>
            </a:graphic>
          </wp:inline>
        </w:drawing>
      </w:r>
    </w:p>
    <w:p w14:paraId="56591E07" w14:textId="77777777" w:rsidR="0047360C" w:rsidRPr="00330129"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330129">
        <w:rPr>
          <w:rFonts w:eastAsia="Times New Roman" w:cs="Times New Roman"/>
          <w:szCs w:val="28"/>
          <w:lang w:eastAsia="ru-RU"/>
        </w:rPr>
        <w:t>Рисунок 4.3 – Сервис доступа к таблице</w:t>
      </w:r>
    </w:p>
    <w:p w14:paraId="33E1C8A3"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lastRenderedPageBreak/>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7DAE3BD"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235FB14A"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p>
    <w:p w14:paraId="29211F74" w14:textId="19718602" w:rsidR="0047360C" w:rsidRPr="00330129" w:rsidRDefault="00494230" w:rsidP="002D3851">
      <w:pPr>
        <w:overflowPunct w:val="0"/>
        <w:autoSpaceDE w:val="0"/>
        <w:autoSpaceDN w:val="0"/>
        <w:adjustRightInd w:val="0"/>
        <w:spacing w:line="288" w:lineRule="auto"/>
        <w:jc w:val="center"/>
        <w:rPr>
          <w:rFonts w:eastAsia="Times New Roman" w:cs="Times New Roman"/>
          <w:szCs w:val="20"/>
          <w:lang w:eastAsia="ru-RU"/>
        </w:rPr>
      </w:pPr>
      <w:r w:rsidRPr="00494230">
        <w:rPr>
          <w:rFonts w:eastAsia="Times New Roman" w:cs="Times New Roman"/>
          <w:szCs w:val="20"/>
          <w:lang w:eastAsia="ru-RU"/>
        </w:rPr>
        <w:drawing>
          <wp:inline distT="0" distB="0" distL="0" distR="0" wp14:anchorId="332EB253" wp14:editId="217BEB74">
            <wp:extent cx="2086266" cy="18100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086266" cy="1810003"/>
                    </a:xfrm>
                    <a:prstGeom prst="rect">
                      <a:avLst/>
                    </a:prstGeom>
                  </pic:spPr>
                </pic:pic>
              </a:graphicData>
            </a:graphic>
          </wp:inline>
        </w:drawing>
      </w:r>
    </w:p>
    <w:p w14:paraId="76C06820" w14:textId="77777777" w:rsidR="0047360C" w:rsidRPr="00330129"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330129">
        <w:rPr>
          <w:rFonts w:eastAsia="Times New Roman" w:cs="Times New Roman"/>
          <w:szCs w:val="28"/>
          <w:lang w:eastAsia="ru-RU"/>
        </w:rPr>
        <w:t>Рисунок 4.4 – Контроллеры страниц</w:t>
      </w:r>
    </w:p>
    <w:p w14:paraId="4E677C4D" w14:textId="77777777" w:rsidR="0047360C" w:rsidRPr="00330129"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По одному контроллеру для работы с соответствующими таблицами в базе данных.</w:t>
      </w:r>
    </w:p>
    <w:p w14:paraId="0A1C2088"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7418C8F6" w14:textId="0F442EB3" w:rsidR="0047360C" w:rsidRPr="00330129" w:rsidRDefault="0047360C" w:rsidP="0047360C">
      <w:pPr>
        <w:overflowPunct w:val="0"/>
        <w:autoSpaceDE w:val="0"/>
        <w:autoSpaceDN w:val="0"/>
        <w:adjustRightInd w:val="0"/>
        <w:spacing w:line="360" w:lineRule="exact"/>
        <w:rPr>
          <w:rFonts w:eastAsia="Times New Roman" w:cs="Times New Roman"/>
          <w:szCs w:val="28"/>
          <w:lang w:val="en-US" w:eastAsia="ru-RU"/>
        </w:rPr>
      </w:pPr>
      <w:r w:rsidRPr="00330129">
        <w:rPr>
          <w:rFonts w:eastAsia="Times New Roman" w:cs="Times New Roman"/>
          <w:szCs w:val="28"/>
          <w:lang w:eastAsia="ru-RU"/>
        </w:rPr>
        <w:t>Листинг</w:t>
      </w:r>
      <w:r w:rsidRPr="00330129">
        <w:rPr>
          <w:rFonts w:eastAsia="Times New Roman" w:cs="Times New Roman"/>
          <w:szCs w:val="28"/>
          <w:lang w:val="en-US" w:eastAsia="ru-RU"/>
        </w:rPr>
        <w:t xml:space="preserve"> 2. </w:t>
      </w:r>
      <w:r w:rsidRPr="00330129">
        <w:rPr>
          <w:rFonts w:eastAsia="Times New Roman" w:cs="Times New Roman"/>
          <w:szCs w:val="28"/>
          <w:lang w:eastAsia="ru-RU"/>
        </w:rPr>
        <w:t>Контроллер</w:t>
      </w:r>
      <w:r w:rsidRPr="00330129">
        <w:rPr>
          <w:rFonts w:eastAsia="Times New Roman" w:cs="Times New Roman"/>
          <w:szCs w:val="28"/>
          <w:lang w:val="en-US" w:eastAsia="ru-RU"/>
        </w:rPr>
        <w:t xml:space="preserve"> </w:t>
      </w:r>
      <w:r w:rsidR="00494230">
        <w:rPr>
          <w:rFonts w:eastAsia="Times New Roman" w:cs="Times New Roman"/>
          <w:szCs w:val="28"/>
          <w:lang w:eastAsia="ru-RU"/>
        </w:rPr>
        <w:t>сотрудника</w:t>
      </w:r>
      <w:r w:rsidRPr="00330129">
        <w:rPr>
          <w:rFonts w:eastAsia="Times New Roman" w:cs="Times New Roman"/>
          <w:szCs w:val="28"/>
          <w:lang w:val="en-US" w:eastAsia="ru-RU"/>
        </w:rPr>
        <w:t xml:space="preserve"> </w:t>
      </w:r>
    </w:p>
    <w:p w14:paraId="41D725C3"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package com.hescha.employeeaccounting.controller;</w:t>
      </w:r>
    </w:p>
    <w:p w14:paraId="75D0887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5C10739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com.hescha.employeeaccounting.model.Employee;</w:t>
      </w:r>
    </w:p>
    <w:p w14:paraId="7E2FDFA4"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com.hescha.employeeaccounting.model.SickLeave;</w:t>
      </w:r>
    </w:p>
    <w:p w14:paraId="0DA38AB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com.hescha.employeeaccounting.service.*;</w:t>
      </w:r>
    </w:p>
    <w:p w14:paraId="560D7D4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lombok.RequiredArgsConstructor;</w:t>
      </w:r>
    </w:p>
    <w:p w14:paraId="5E8CBF4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org.springframework.stereotype.Controller;</w:t>
      </w:r>
    </w:p>
    <w:p w14:paraId="5891D0A4"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org.springframework.ui.Model;</w:t>
      </w:r>
    </w:p>
    <w:p w14:paraId="6CFE0DF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org.springframework.web.bind.annotation.*;</w:t>
      </w:r>
    </w:p>
    <w:p w14:paraId="696B06F6"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org.springframework.web.servlet.mvc.support.RedirectAttributes;</w:t>
      </w:r>
    </w:p>
    <w:p w14:paraId="49F6EEC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2133E36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import java.util.Set;</w:t>
      </w:r>
    </w:p>
    <w:p w14:paraId="5EA6967E"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37E8379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62A9713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Controller</w:t>
      </w:r>
    </w:p>
    <w:p w14:paraId="1968871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RequiredArgsConstructor</w:t>
      </w:r>
    </w:p>
    <w:p w14:paraId="5A138E3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lastRenderedPageBreak/>
        <w:t>@RequestMapping(EmployeeController.CURRENT_ADDRESS)</w:t>
      </w:r>
    </w:p>
    <w:p w14:paraId="3B42CBE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public class EmployeeController {</w:t>
      </w:r>
    </w:p>
    <w:p w14:paraId="0C9588E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atic final String API_PATH = "employee";</w:t>
      </w:r>
    </w:p>
    <w:p w14:paraId="5FB0F46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atic final String CURRENT_ADDRESS = "/" + API_PATH;</w:t>
      </w:r>
    </w:p>
    <w:p w14:paraId="229D1D5D"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atic final String MESSAGE = "message";</w:t>
      </w:r>
    </w:p>
    <w:p w14:paraId="007C3BA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atic final String THYMELEAF_TEMPLATE_ALL_ITEMS_PAGE = API_PATH;</w:t>
      </w:r>
    </w:p>
    <w:p w14:paraId="39081D8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atic final String THYMELEAF_TEMPLATE_ONE_ITEM_PAGE = THYMELEAF_TEMPLATE_ALL_ITEMS_PAGE + "-one";</w:t>
      </w:r>
    </w:p>
    <w:p w14:paraId="0760901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atic final String THYMELEAF_TEMPLATE_EDIT_PAGE = THYMELEAF_TEMPLATE_ALL_ITEMS_PAGE + "-edit";</w:t>
      </w:r>
    </w:p>
    <w:p w14:paraId="1E83B5F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atic final String REDIRECT_TO_ALL_ITEMS = "redirect:" + CURRENT_ADDRESS;</w:t>
      </w:r>
    </w:p>
    <w:p w14:paraId="3DE7A94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7B55001F"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final EmployeeService service;</w:t>
      </w:r>
    </w:p>
    <w:p w14:paraId="06F2997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23F6ACA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final PositionService positionService;</w:t>
      </w:r>
    </w:p>
    <w:p w14:paraId="494B03A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final DepartmentService departmentService;</w:t>
      </w:r>
    </w:p>
    <w:p w14:paraId="5DD8B85F"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final RoleService roleService;</w:t>
      </w:r>
    </w:p>
    <w:p w14:paraId="5E25FB03"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final SickLeaveService sickLeaveService;</w:t>
      </w:r>
    </w:p>
    <w:p w14:paraId="721B8E8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rivate final VacationService vacationService;</w:t>
      </w:r>
    </w:p>
    <w:p w14:paraId="26370B1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28B025C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GetMapping</w:t>
      </w:r>
    </w:p>
    <w:p w14:paraId="08A6094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ring readAll(Model model) {</w:t>
      </w:r>
    </w:p>
    <w:p w14:paraId="64BEB54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odel.addAttribute("list", service.readAll());</w:t>
      </w:r>
    </w:p>
    <w:p w14:paraId="033DE98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THYMELEAF_TEMPLATE_ALL_ITEMS_PAGE;</w:t>
      </w:r>
    </w:p>
    <w:p w14:paraId="7935578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0E6BD4AD"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59CABA5A"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GetMapping("/{id}")</w:t>
      </w:r>
    </w:p>
    <w:p w14:paraId="515BEFCD"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ring read(@PathVariable("id") Long id, Model model) {</w:t>
      </w:r>
    </w:p>
    <w:p w14:paraId="4F0B74E5"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odel.addAttribute("entity", service.read(id));</w:t>
      </w:r>
    </w:p>
    <w:p w14:paraId="059064D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THYMELEAF_TEMPLATE_ONE_ITEM_PAGE;</w:t>
      </w:r>
    </w:p>
    <w:p w14:paraId="0F7931F3"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377DE05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731431C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GetMapping(path = {"/edit", "/edit/{id}"})</w:t>
      </w:r>
    </w:p>
    <w:p w14:paraId="68C5DC9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ring editPage(Model model, @PathVariable(name = "id", required = false) Long id) {</w:t>
      </w:r>
    </w:p>
    <w:p w14:paraId="09AD0D5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if (id == null) {</w:t>
      </w:r>
    </w:p>
    <w:p w14:paraId="4EE56CB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odel.addAttribute("entity", new Employee());</w:t>
      </w:r>
    </w:p>
    <w:p w14:paraId="5288857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 else {</w:t>
      </w:r>
    </w:p>
    <w:p w14:paraId="5A75100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lastRenderedPageBreak/>
        <w:t xml:space="preserve">            model.addAttribute("entity", service.read(id));</w:t>
      </w:r>
    </w:p>
    <w:p w14:paraId="57F4C8AA"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64C2FFB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27D90725"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odel.addAttribute("positions", positionService.readAll());</w:t>
      </w:r>
    </w:p>
    <w:p w14:paraId="4BF3CCFD"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odel.addAttribute("departments", departmentService.readAll());</w:t>
      </w:r>
    </w:p>
    <w:p w14:paraId="630BE8BD"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model.addAttribute("roles", roleService.readAll());</w:t>
      </w:r>
    </w:p>
    <w:p w14:paraId="5AEC8AE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3F999D8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THYMELEAF_TEMPLATE_EDIT_PAGE;</w:t>
      </w:r>
    </w:p>
    <w:p w14:paraId="033C32B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37712EBA"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0C1A768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ostMapping</w:t>
      </w:r>
    </w:p>
    <w:p w14:paraId="6E420B8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ring save(@ModelAttribute Employee entity, RedirectAttributes ra) {</w:t>
      </w:r>
    </w:p>
    <w:p w14:paraId="76C14F3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if (entity.getId() == null) {</w:t>
      </w:r>
    </w:p>
    <w:p w14:paraId="7109306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try {</w:t>
      </w:r>
    </w:p>
    <w:p w14:paraId="08937CA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Employee createdEntity = service.create(entity);</w:t>
      </w:r>
    </w:p>
    <w:p w14:paraId="1D22997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a.addFlashAttribute(MESSAGE, "Creating is successful");</w:t>
      </w:r>
    </w:p>
    <w:p w14:paraId="53655E6A"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REDIRECT_TO_ALL_ITEMS + "/" + createdEntity.getId();</w:t>
      </w:r>
    </w:p>
    <w:p w14:paraId="72E3E49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 catch (Exception e) {</w:t>
      </w:r>
    </w:p>
    <w:p w14:paraId="2BC57E2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a.addFlashAttribute(MESSAGE, "Creating failed");</w:t>
      </w:r>
    </w:p>
    <w:p w14:paraId="5284627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e.printStackTrace();</w:t>
      </w:r>
    </w:p>
    <w:p w14:paraId="3BC2956C"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32EB256E"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REDIRECT_TO_ALL_ITEMS;</w:t>
      </w:r>
    </w:p>
    <w:p w14:paraId="0207B49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 else {</w:t>
      </w:r>
    </w:p>
    <w:p w14:paraId="7CA7F79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try {</w:t>
      </w:r>
    </w:p>
    <w:p w14:paraId="52D17967"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service.update(entity.getId(), entity);</w:t>
      </w:r>
    </w:p>
    <w:p w14:paraId="492B3B6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a.addFlashAttribute(MESSAGE, "Editing is successful");</w:t>
      </w:r>
    </w:p>
    <w:p w14:paraId="1A93009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 catch (Exception e) {</w:t>
      </w:r>
    </w:p>
    <w:p w14:paraId="148970DA"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e.printStackTrace();</w:t>
      </w:r>
    </w:p>
    <w:p w14:paraId="77BB1B2E"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a.addFlashAttribute(MESSAGE, "Editing failed");</w:t>
      </w:r>
    </w:p>
    <w:p w14:paraId="600EB88F"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2FCB21BD"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REDIRECT_TO_ALL_ITEMS + "/" + entity.getId();</w:t>
      </w:r>
    </w:p>
    <w:p w14:paraId="1EDA16B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2FA565A2"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7738CFD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59896834"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GetMapping("/{id}/delete")</w:t>
      </w:r>
    </w:p>
    <w:p w14:paraId="076F86A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public String delete(@PathVariable Long id, RedirectAttributes ra) {</w:t>
      </w:r>
    </w:p>
    <w:p w14:paraId="5C8DA6DB"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try {</w:t>
      </w:r>
    </w:p>
    <w:p w14:paraId="414718DE"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Employee employee = service.read(id);</w:t>
      </w:r>
    </w:p>
    <w:p w14:paraId="5F91D96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lastRenderedPageBreak/>
        <w:t xml:space="preserve">            employee.getSickLeaves().forEach(sickLeave -&gt; sickLeaveService.delete(sickLeave.getId()));</w:t>
      </w:r>
    </w:p>
    <w:p w14:paraId="794E660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employee.getVacations().forEach(vacation -&gt; vacationService.delete(vacation.getId()));</w:t>
      </w:r>
    </w:p>
    <w:p w14:paraId="4FAD5FC1"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493F4BF3"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service.delete(id);</w:t>
      </w:r>
    </w:p>
    <w:p w14:paraId="1C518524"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a.addFlashAttribute(MESSAGE, "Removing is successful");</w:t>
      </w:r>
    </w:p>
    <w:p w14:paraId="7E6D8413"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 catch (Exception e) {</w:t>
      </w:r>
    </w:p>
    <w:p w14:paraId="4A70D07A"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e.printStackTrace();</w:t>
      </w:r>
    </w:p>
    <w:p w14:paraId="64FAB0A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a.addFlashAttribute(MESSAGE, "Removing failed");</w:t>
      </w:r>
    </w:p>
    <w:p w14:paraId="00582328"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50496E40"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return REDIRECT_TO_ALL_ITEMS;</w:t>
      </w:r>
    </w:p>
    <w:p w14:paraId="2C177A59" w14:textId="77777777" w:rsidR="00494230" w:rsidRPr="00494230"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 xml:space="preserve">    }</w:t>
      </w:r>
    </w:p>
    <w:p w14:paraId="021B668D" w14:textId="4F51AE00" w:rsidR="0047360C" w:rsidRDefault="00494230" w:rsidP="00494230">
      <w:pPr>
        <w:overflowPunct w:val="0"/>
        <w:autoSpaceDE w:val="0"/>
        <w:autoSpaceDN w:val="0"/>
        <w:adjustRightInd w:val="0"/>
        <w:spacing w:line="360" w:lineRule="exact"/>
        <w:rPr>
          <w:rFonts w:eastAsia="Times New Roman" w:cs="Times New Roman"/>
          <w:szCs w:val="28"/>
          <w:lang w:val="en-US" w:eastAsia="ru-RU"/>
        </w:rPr>
      </w:pPr>
      <w:r w:rsidRPr="00494230">
        <w:rPr>
          <w:rFonts w:eastAsia="Times New Roman" w:cs="Times New Roman"/>
          <w:szCs w:val="28"/>
          <w:lang w:val="en-US" w:eastAsia="ru-RU"/>
        </w:rPr>
        <w:t>}</w:t>
      </w:r>
    </w:p>
    <w:p w14:paraId="0B8D262C" w14:textId="77777777" w:rsidR="00494230" w:rsidRPr="00330129" w:rsidRDefault="00494230" w:rsidP="00494230">
      <w:pPr>
        <w:overflowPunct w:val="0"/>
        <w:autoSpaceDE w:val="0"/>
        <w:autoSpaceDN w:val="0"/>
        <w:adjustRightInd w:val="0"/>
        <w:spacing w:line="360" w:lineRule="exact"/>
        <w:rPr>
          <w:rFonts w:eastAsia="Times New Roman" w:cs="Times New Roman"/>
          <w:szCs w:val="28"/>
          <w:lang w:val="en-US" w:eastAsia="ru-RU"/>
        </w:rPr>
      </w:pPr>
    </w:p>
    <w:p w14:paraId="7039EB2A" w14:textId="77777777" w:rsidR="0047360C" w:rsidRPr="00330129" w:rsidRDefault="0047360C" w:rsidP="00C649B9">
      <w:pPr>
        <w:rPr>
          <w:lang w:val="en-US" w:eastAsia="ru-RU"/>
        </w:rPr>
      </w:pPr>
      <w:r w:rsidRPr="00330129">
        <w:rPr>
          <w:lang w:eastAsia="ru-RU"/>
        </w:rPr>
        <w:t>Класс</w:t>
      </w:r>
      <w:r w:rsidRPr="00494230">
        <w:rPr>
          <w:lang w:eastAsia="ru-RU"/>
        </w:rPr>
        <w:t xml:space="preserve"> </w:t>
      </w:r>
      <w:r w:rsidRPr="00330129">
        <w:rPr>
          <w:lang w:eastAsia="ru-RU"/>
        </w:rPr>
        <w:t>наследует</w:t>
      </w:r>
      <w:r w:rsidRPr="00494230">
        <w:rPr>
          <w:lang w:eastAsia="ru-RU"/>
        </w:rPr>
        <w:t xml:space="preserve"> </w:t>
      </w:r>
      <w:r w:rsidRPr="00330129">
        <w:rPr>
          <w:lang w:eastAsia="ru-RU"/>
        </w:rPr>
        <w:t>стандартный</w:t>
      </w:r>
      <w:r w:rsidRPr="00494230">
        <w:rPr>
          <w:lang w:eastAsia="ru-RU"/>
        </w:rPr>
        <w:t xml:space="preserve"> </w:t>
      </w:r>
      <w:r w:rsidRPr="00330129">
        <w:rPr>
          <w:lang w:eastAsia="ru-RU"/>
        </w:rPr>
        <w:t>класс</w:t>
      </w:r>
      <w:r w:rsidRPr="00494230">
        <w:rPr>
          <w:lang w:eastAsia="ru-RU"/>
        </w:rPr>
        <w:t xml:space="preserve"> </w:t>
      </w:r>
      <w:r w:rsidRPr="00330129">
        <w:rPr>
          <w:lang w:eastAsia="ru-RU"/>
        </w:rPr>
        <w:t>настройки</w:t>
      </w:r>
      <w:r w:rsidRPr="00494230">
        <w:rPr>
          <w:lang w:eastAsia="ru-RU"/>
        </w:rPr>
        <w:t xml:space="preserve"> </w:t>
      </w:r>
      <w:r w:rsidRPr="00330129">
        <w:rPr>
          <w:lang w:eastAsia="ru-RU"/>
        </w:rPr>
        <w:t>безопасности</w:t>
      </w:r>
      <w:r w:rsidRPr="00494230">
        <w:rPr>
          <w:lang w:eastAsia="ru-RU"/>
        </w:rPr>
        <w:t xml:space="preserve">. </w:t>
      </w:r>
      <w:r w:rsidRPr="00330129">
        <w:rPr>
          <w:lang w:eastAsia="ru-RU"/>
        </w:rPr>
        <w:t>В</w:t>
      </w:r>
      <w:r w:rsidRPr="00330129">
        <w:rPr>
          <w:lang w:val="en-US" w:eastAsia="ru-RU"/>
        </w:rPr>
        <w:t xml:space="preserve"> </w:t>
      </w:r>
      <w:r w:rsidRPr="00330129">
        <w:rPr>
          <w:lang w:eastAsia="ru-RU"/>
        </w:rPr>
        <w:t>нем</w:t>
      </w:r>
      <w:r w:rsidRPr="00330129">
        <w:rPr>
          <w:lang w:val="en-US" w:eastAsia="ru-RU"/>
        </w:rPr>
        <w:t xml:space="preserve"> </w:t>
      </w:r>
      <w:r w:rsidRPr="00330129">
        <w:rPr>
          <w:lang w:eastAsia="ru-RU"/>
        </w:rPr>
        <w:t>мы</w:t>
      </w:r>
      <w:r w:rsidRPr="00330129">
        <w:rPr>
          <w:lang w:val="en-US" w:eastAsia="ru-RU"/>
        </w:rPr>
        <w:t xml:space="preserve"> </w:t>
      </w:r>
      <w:r w:rsidRPr="00330129">
        <w:rPr>
          <w:lang w:eastAsia="ru-RU"/>
        </w:rPr>
        <w:t>сразу</w:t>
      </w:r>
      <w:r w:rsidRPr="00330129">
        <w:rPr>
          <w:lang w:val="en-US" w:eastAsia="ru-RU"/>
        </w:rPr>
        <w:t xml:space="preserve"> </w:t>
      </w:r>
      <w:r w:rsidRPr="00330129">
        <w:rPr>
          <w:lang w:eastAsia="ru-RU"/>
        </w:rPr>
        <w:t>создаем</w:t>
      </w:r>
      <w:r w:rsidRPr="00330129">
        <w:rPr>
          <w:lang w:val="en-US" w:eastAsia="ru-RU"/>
        </w:rPr>
        <w:t xml:space="preserve"> </w:t>
      </w:r>
      <w:r w:rsidRPr="00330129">
        <w:rPr>
          <w:lang w:eastAsia="ru-RU"/>
        </w:rPr>
        <w:t>данные</w:t>
      </w:r>
      <w:r w:rsidRPr="00330129">
        <w:rPr>
          <w:lang w:val="en-US" w:eastAsia="ru-RU"/>
        </w:rPr>
        <w:t xml:space="preserve"> </w:t>
      </w:r>
      <w:r w:rsidRPr="00330129">
        <w:rPr>
          <w:lang w:eastAsia="ru-RU"/>
        </w:rPr>
        <w:t>для</w:t>
      </w:r>
      <w:r w:rsidRPr="00330129">
        <w:rPr>
          <w:lang w:val="en-US" w:eastAsia="ru-RU"/>
        </w:rPr>
        <w:t xml:space="preserve"> </w:t>
      </w:r>
      <w:r w:rsidRPr="00330129">
        <w:rPr>
          <w:lang w:eastAsia="ru-RU"/>
        </w:rPr>
        <w:t>входа</w:t>
      </w:r>
      <w:r w:rsidRPr="00330129">
        <w:rPr>
          <w:lang w:val="en-US" w:eastAsia="ru-RU"/>
        </w:rPr>
        <w:t xml:space="preserve"> </w:t>
      </w:r>
      <w:r w:rsidRPr="00330129">
        <w:rPr>
          <w:lang w:eastAsia="ru-RU"/>
        </w:rPr>
        <w:t>администратора</w:t>
      </w:r>
      <w:r w:rsidRPr="00330129">
        <w:rPr>
          <w:lang w:val="en-US" w:eastAsia="ru-RU"/>
        </w:rPr>
        <w:t xml:space="preserve"> </w:t>
      </w:r>
      <w:r w:rsidRPr="00330129">
        <w:rPr>
          <w:lang w:eastAsia="ru-RU"/>
        </w:rPr>
        <w:t>и</w:t>
      </w:r>
      <w:r w:rsidRPr="00330129">
        <w:rPr>
          <w:lang w:val="en-US" w:eastAsia="ru-RU"/>
        </w:rPr>
        <w:t xml:space="preserve"> </w:t>
      </w:r>
      <w:r w:rsidRPr="00330129">
        <w:rPr>
          <w:lang w:eastAsia="ru-RU"/>
        </w:rPr>
        <w:t>в</w:t>
      </w:r>
      <w:r w:rsidRPr="00330129">
        <w:rPr>
          <w:lang w:val="en-US" w:eastAsia="ru-RU"/>
        </w:rPr>
        <w:t xml:space="preserve"> </w:t>
      </w:r>
      <w:r w:rsidRPr="00330129">
        <w:rPr>
          <w:lang w:eastAsia="ru-RU"/>
        </w:rPr>
        <w:t>методе</w:t>
      </w:r>
      <w:r w:rsidRPr="00330129">
        <w:rPr>
          <w:lang w:val="en-US" w:eastAsia="ru-RU"/>
        </w:rPr>
        <w:t xml:space="preserve"> </w:t>
      </w:r>
      <w:r w:rsidRPr="00330129">
        <w:rPr>
          <w:lang w:eastAsia="ru-RU"/>
        </w:rPr>
        <w:t>конфигурации</w:t>
      </w:r>
      <w:r w:rsidRPr="00330129">
        <w:rPr>
          <w:lang w:val="en-US" w:eastAsia="ru-RU"/>
        </w:rPr>
        <w:t xml:space="preserve"> </w:t>
      </w:r>
      <w:r w:rsidRPr="00330129">
        <w:rPr>
          <w:lang w:eastAsia="ru-RU"/>
        </w:rPr>
        <w:t>прописываем</w:t>
      </w:r>
      <w:r w:rsidRPr="00330129">
        <w:rPr>
          <w:lang w:val="en-US" w:eastAsia="ru-RU"/>
        </w:rPr>
        <w:t xml:space="preserve">, </w:t>
      </w:r>
      <w:r w:rsidRPr="00330129">
        <w:rPr>
          <w:lang w:eastAsia="ru-RU"/>
        </w:rPr>
        <w:t>какие</w:t>
      </w:r>
      <w:r w:rsidRPr="00330129">
        <w:rPr>
          <w:lang w:val="en-US" w:eastAsia="ru-RU"/>
        </w:rPr>
        <w:t xml:space="preserve"> </w:t>
      </w:r>
      <w:r w:rsidRPr="00330129">
        <w:rPr>
          <w:lang w:eastAsia="ru-RU"/>
        </w:rPr>
        <w:t>пользователи</w:t>
      </w:r>
      <w:r w:rsidRPr="00330129">
        <w:rPr>
          <w:lang w:val="en-US" w:eastAsia="ru-RU"/>
        </w:rPr>
        <w:t xml:space="preserve"> </w:t>
      </w:r>
      <w:r w:rsidRPr="00330129">
        <w:rPr>
          <w:lang w:eastAsia="ru-RU"/>
        </w:rPr>
        <w:t>куда</w:t>
      </w:r>
      <w:r w:rsidRPr="00330129">
        <w:rPr>
          <w:lang w:val="en-US" w:eastAsia="ru-RU"/>
        </w:rPr>
        <w:t xml:space="preserve"> </w:t>
      </w:r>
      <w:r w:rsidRPr="00330129">
        <w:rPr>
          <w:lang w:eastAsia="ru-RU"/>
        </w:rPr>
        <w:t>могут</w:t>
      </w:r>
      <w:r w:rsidRPr="00330129">
        <w:rPr>
          <w:lang w:val="en-US" w:eastAsia="ru-RU"/>
        </w:rPr>
        <w:t xml:space="preserve"> </w:t>
      </w:r>
      <w:r w:rsidRPr="00330129">
        <w:rPr>
          <w:lang w:eastAsia="ru-RU"/>
        </w:rPr>
        <w:t>попасть</w:t>
      </w:r>
      <w:r w:rsidRPr="00330129">
        <w:rPr>
          <w:lang w:val="en-US" w:eastAsia="ru-RU"/>
        </w:rPr>
        <w:t xml:space="preserve">. </w:t>
      </w:r>
    </w:p>
    <w:p w14:paraId="78FF9016" w14:textId="77777777" w:rsidR="0047360C" w:rsidRPr="00330129" w:rsidRDefault="0047360C" w:rsidP="00C649B9">
      <w:pPr>
        <w:rPr>
          <w:lang w:eastAsia="ru-RU"/>
        </w:rPr>
      </w:pPr>
      <w:r w:rsidRPr="00330129">
        <w:rPr>
          <w:lang w:eastAsia="ru-RU"/>
        </w:rPr>
        <w:t>Поскольку</w:t>
      </w:r>
      <w:r w:rsidRPr="00494230">
        <w:rPr>
          <w:lang w:val="en-US" w:eastAsia="ru-RU"/>
        </w:rPr>
        <w:t xml:space="preserve"> </w:t>
      </w:r>
      <w:r w:rsidRPr="00330129">
        <w:rPr>
          <w:lang w:eastAsia="ru-RU"/>
        </w:rPr>
        <w:t>использованные</w:t>
      </w:r>
      <w:r w:rsidRPr="00494230">
        <w:rPr>
          <w:lang w:val="en-US" w:eastAsia="ru-RU"/>
        </w:rPr>
        <w:t xml:space="preserve"> </w:t>
      </w:r>
      <w:r w:rsidRPr="00330129">
        <w:rPr>
          <w:lang w:eastAsia="ru-RU"/>
        </w:rPr>
        <w:t xml:space="preserve">шаблоны нужно где-то хранить, создаем настройку подключения к базе данных. Все это делается в файле </w:t>
      </w:r>
      <w:proofErr w:type="spellStart"/>
      <w:proofErr w:type="gramStart"/>
      <w:r w:rsidRPr="00330129">
        <w:rPr>
          <w:lang w:eastAsia="ru-RU"/>
        </w:rPr>
        <w:t>application.properties</w:t>
      </w:r>
      <w:proofErr w:type="spellEnd"/>
      <w:proofErr w:type="gramEnd"/>
      <w:r w:rsidRPr="00330129">
        <w:rPr>
          <w:lang w:eastAsia="ru-RU"/>
        </w:rPr>
        <w:t>.</w:t>
      </w:r>
    </w:p>
    <w:p w14:paraId="7F478710" w14:textId="77777777" w:rsidR="0047360C" w:rsidRPr="00330129" w:rsidRDefault="0047360C" w:rsidP="00C649B9">
      <w:pPr>
        <w:rPr>
          <w:lang w:eastAsia="ru-RU"/>
        </w:rPr>
      </w:pPr>
    </w:p>
    <w:p w14:paraId="76156061" w14:textId="301EFB29" w:rsidR="0047360C" w:rsidRPr="00330129" w:rsidRDefault="00494230" w:rsidP="00922B33">
      <w:pPr>
        <w:overflowPunct w:val="0"/>
        <w:autoSpaceDE w:val="0"/>
        <w:autoSpaceDN w:val="0"/>
        <w:adjustRightInd w:val="0"/>
        <w:spacing w:line="288" w:lineRule="auto"/>
        <w:ind w:firstLine="0"/>
        <w:jc w:val="center"/>
        <w:rPr>
          <w:rFonts w:eastAsia="Times New Roman" w:cs="Times New Roman"/>
          <w:szCs w:val="20"/>
          <w:lang w:eastAsia="ru-RU"/>
        </w:rPr>
      </w:pPr>
      <w:r w:rsidRPr="00494230">
        <w:rPr>
          <w:rFonts w:eastAsia="Times New Roman" w:cs="Times New Roman"/>
          <w:szCs w:val="20"/>
          <w:lang w:eastAsia="ru-RU"/>
        </w:rPr>
        <w:lastRenderedPageBreak/>
        <w:drawing>
          <wp:inline distT="0" distB="0" distL="0" distR="0" wp14:anchorId="2F9624D2" wp14:editId="07122C47">
            <wp:extent cx="6120130" cy="3956050"/>
            <wp:effectExtent l="0" t="0" r="0"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3956050"/>
                    </a:xfrm>
                    <a:prstGeom prst="rect">
                      <a:avLst/>
                    </a:prstGeom>
                  </pic:spPr>
                </pic:pic>
              </a:graphicData>
            </a:graphic>
          </wp:inline>
        </w:drawing>
      </w:r>
    </w:p>
    <w:p w14:paraId="2D1F54E9" w14:textId="77777777" w:rsidR="0047360C" w:rsidRPr="00330129"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330129">
        <w:rPr>
          <w:rFonts w:eastAsia="Times New Roman" w:cs="Times New Roman"/>
          <w:szCs w:val="28"/>
          <w:lang w:eastAsia="ru-RU"/>
        </w:rPr>
        <w:t>Рисунок 4.5 – Файл настройщик приложений</w:t>
      </w:r>
    </w:p>
    <w:p w14:paraId="2609493C"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p>
    <w:p w14:paraId="4D4B4D6D"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r w:rsidRPr="00330129">
        <w:rPr>
          <w:rFonts w:eastAsia="Times New Roman" w:cs="Times New Roman"/>
          <w:szCs w:val="28"/>
          <w:lang w:eastAsia="ru-RU"/>
        </w:rPr>
        <w:t>Проделав все эти операции, мы имеем следующую диаграмму классов</w:t>
      </w:r>
    </w:p>
    <w:p w14:paraId="5CE62523" w14:textId="77777777" w:rsidR="0047360C" w:rsidRPr="00330129" w:rsidRDefault="0047360C" w:rsidP="0047360C">
      <w:pPr>
        <w:overflowPunct w:val="0"/>
        <w:autoSpaceDE w:val="0"/>
        <w:autoSpaceDN w:val="0"/>
        <w:adjustRightInd w:val="0"/>
        <w:spacing w:line="360" w:lineRule="exact"/>
        <w:rPr>
          <w:rFonts w:eastAsia="Times New Roman" w:cs="Times New Roman"/>
          <w:szCs w:val="28"/>
          <w:lang w:eastAsia="ru-RU"/>
        </w:rPr>
      </w:pPr>
    </w:p>
    <w:p w14:paraId="042BA80E" w14:textId="4A9AB0EA" w:rsidR="0047360C" w:rsidRPr="00330129" w:rsidRDefault="00494230" w:rsidP="0047360C">
      <w:pPr>
        <w:overflowPunct w:val="0"/>
        <w:autoSpaceDE w:val="0"/>
        <w:autoSpaceDN w:val="0"/>
        <w:adjustRightInd w:val="0"/>
        <w:spacing w:line="288" w:lineRule="auto"/>
        <w:ind w:firstLine="0"/>
        <w:rPr>
          <w:rFonts w:eastAsia="Times New Roman" w:cs="Times New Roman"/>
          <w:szCs w:val="20"/>
          <w:lang w:eastAsia="ru-RU"/>
        </w:rPr>
      </w:pPr>
      <w:r w:rsidRPr="00494230">
        <w:rPr>
          <w:rFonts w:eastAsia="Times New Roman" w:cs="Times New Roman"/>
          <w:szCs w:val="20"/>
          <w:lang w:eastAsia="ru-RU"/>
        </w:rPr>
        <w:drawing>
          <wp:inline distT="0" distB="0" distL="0" distR="0" wp14:anchorId="2B81D8FA" wp14:editId="5E5040A2">
            <wp:extent cx="6120130" cy="179133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1791335"/>
                    </a:xfrm>
                    <a:prstGeom prst="rect">
                      <a:avLst/>
                    </a:prstGeom>
                  </pic:spPr>
                </pic:pic>
              </a:graphicData>
            </a:graphic>
          </wp:inline>
        </w:drawing>
      </w:r>
    </w:p>
    <w:p w14:paraId="19DAC9A0" w14:textId="77777777" w:rsidR="0047360C" w:rsidRPr="00330129"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330129">
        <w:rPr>
          <w:rFonts w:eastAsia="Times New Roman" w:cs="Times New Roman"/>
          <w:szCs w:val="28"/>
          <w:lang w:eastAsia="ru-RU"/>
        </w:rPr>
        <w:t>Рисунок 4.6 – Диаграмма классов</w:t>
      </w:r>
    </w:p>
    <w:p w14:paraId="5EAE24E2" w14:textId="276BF663" w:rsidR="0047360C" w:rsidRPr="00330129" w:rsidRDefault="0047360C" w:rsidP="0047360C">
      <w:pPr>
        <w:jc w:val="center"/>
        <w:rPr>
          <w:rFonts w:cs="Times New Roman"/>
          <w:szCs w:val="28"/>
        </w:rPr>
      </w:pPr>
    </w:p>
    <w:p w14:paraId="04C3C725" w14:textId="77777777" w:rsidR="00A2203E" w:rsidRPr="00330129" w:rsidRDefault="00A2203E" w:rsidP="0047360C">
      <w:pPr>
        <w:jc w:val="center"/>
        <w:rPr>
          <w:rFonts w:cs="Times New Roman"/>
          <w:szCs w:val="28"/>
        </w:rPr>
      </w:pPr>
    </w:p>
    <w:p w14:paraId="59C9D442" w14:textId="403413CB" w:rsidR="0047360C" w:rsidRPr="00330129" w:rsidRDefault="00C649B9" w:rsidP="00C649B9">
      <w:pPr>
        <w:pStyle w:val="2"/>
        <w:ind w:left="1084" w:firstLine="0"/>
      </w:pPr>
      <w:r w:rsidRPr="00330129">
        <w:t xml:space="preserve">4.2 </w:t>
      </w:r>
      <w:hyperlink w:anchor="_Toc474749001" w:history="1">
        <w:bookmarkStart w:id="22" w:name="_Toc99395222"/>
        <w:r w:rsidR="0047360C" w:rsidRPr="00330129">
          <w:t>Разработка интерфейса программного продукта</w:t>
        </w:r>
        <w:bookmarkEnd w:id="20"/>
        <w:bookmarkEnd w:id="21"/>
        <w:bookmarkEnd w:id="22"/>
      </w:hyperlink>
    </w:p>
    <w:p w14:paraId="2EE0BFDE" w14:textId="77777777" w:rsidR="0047360C" w:rsidRPr="00330129" w:rsidRDefault="0047360C" w:rsidP="0047360C"/>
    <w:p w14:paraId="482969BA" w14:textId="77777777" w:rsidR="0047360C" w:rsidRPr="00330129" w:rsidRDefault="0047360C" w:rsidP="0047360C">
      <w:r w:rsidRPr="00330129">
        <w:t xml:space="preserve">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w:t>
      </w:r>
      <w:r w:rsidRPr="00330129">
        <w:lastRenderedPageBreak/>
        <w:t>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330129" w:rsidRDefault="0047360C" w:rsidP="0047360C">
      <w:r w:rsidRPr="00330129">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65BB7EE7" w:rsidR="0047360C" w:rsidRPr="00330129" w:rsidRDefault="0047360C" w:rsidP="0047360C">
      <w:r w:rsidRPr="00330129">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6500410D" w14:textId="337657B0" w:rsidR="00A2203E" w:rsidRPr="00330129" w:rsidRDefault="00A2203E" w:rsidP="0047360C">
      <w:r w:rsidRPr="00330129">
        <w:t>На главной странице каждому пользова</w:t>
      </w:r>
      <w:r w:rsidR="00CB0707">
        <w:t>телю доступна общая информация</w:t>
      </w:r>
      <w:r w:rsidRPr="00330129">
        <w:t>.</w:t>
      </w:r>
    </w:p>
    <w:p w14:paraId="0E91B08D" w14:textId="77777777" w:rsidR="00922B33" w:rsidRPr="00330129" w:rsidRDefault="00922B33" w:rsidP="00922B33"/>
    <w:p w14:paraId="062EBEB5" w14:textId="2C331F33" w:rsidR="00922B33" w:rsidRPr="00330129" w:rsidRDefault="00CB0707" w:rsidP="00CB0707">
      <w:pPr>
        <w:ind w:firstLine="0"/>
        <w:rPr>
          <w:lang w:val="en-US"/>
        </w:rPr>
      </w:pPr>
      <w:r w:rsidRPr="00CB0707">
        <w:rPr>
          <w:lang w:val="en-US"/>
        </w:rPr>
        <w:lastRenderedPageBreak/>
        <w:drawing>
          <wp:inline distT="0" distB="0" distL="0" distR="0" wp14:anchorId="4040BF58" wp14:editId="0C2D938D">
            <wp:extent cx="6120130" cy="751014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130" cy="7510145"/>
                    </a:xfrm>
                    <a:prstGeom prst="rect">
                      <a:avLst/>
                    </a:prstGeom>
                  </pic:spPr>
                </pic:pic>
              </a:graphicData>
            </a:graphic>
          </wp:inline>
        </w:drawing>
      </w:r>
    </w:p>
    <w:p w14:paraId="17D0C14E" w14:textId="500870DE" w:rsidR="002625B8" w:rsidRDefault="00922B33" w:rsidP="00CB0707">
      <w:pPr>
        <w:jc w:val="center"/>
      </w:pPr>
      <w:r w:rsidRPr="00330129">
        <w:t xml:space="preserve">Рисунок 4.7 </w:t>
      </w:r>
      <w:r w:rsidR="00DC5CE6" w:rsidRPr="00330129">
        <w:t>–</w:t>
      </w:r>
      <w:r w:rsidRPr="00330129">
        <w:t xml:space="preserve"> </w:t>
      </w:r>
      <w:r w:rsidR="00DC5CE6" w:rsidRPr="00330129">
        <w:t>Главная страница</w:t>
      </w:r>
    </w:p>
    <w:p w14:paraId="6EDECB57" w14:textId="742BA883" w:rsidR="00CB0707" w:rsidRDefault="00CB0707" w:rsidP="00CB0707">
      <w:pPr>
        <w:jc w:val="center"/>
      </w:pPr>
    </w:p>
    <w:p w14:paraId="297DA3FD" w14:textId="77777777" w:rsidR="00CB0707" w:rsidRDefault="00CB0707" w:rsidP="00CB0707"/>
    <w:p w14:paraId="5408DA87" w14:textId="4C6B2DF5" w:rsidR="00CB0707" w:rsidRDefault="003B096D" w:rsidP="00CB0707">
      <w:r>
        <w:t>Далее, если идти по другим страницам, то пользователь первой увидит страницу ролей.</w:t>
      </w:r>
    </w:p>
    <w:p w14:paraId="72B46107" w14:textId="75719B15" w:rsidR="00CB0707" w:rsidRDefault="00CB0707" w:rsidP="003B096D">
      <w:pPr>
        <w:ind w:firstLine="0"/>
        <w:jc w:val="center"/>
      </w:pPr>
      <w:r w:rsidRPr="00CB0707">
        <w:lastRenderedPageBreak/>
        <w:drawing>
          <wp:inline distT="0" distB="0" distL="0" distR="0" wp14:anchorId="225774B9" wp14:editId="3CA16A00">
            <wp:extent cx="4717472" cy="3322005"/>
            <wp:effectExtent l="0" t="0" r="698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24884" cy="3327225"/>
                    </a:xfrm>
                    <a:prstGeom prst="rect">
                      <a:avLst/>
                    </a:prstGeom>
                  </pic:spPr>
                </pic:pic>
              </a:graphicData>
            </a:graphic>
          </wp:inline>
        </w:drawing>
      </w:r>
    </w:p>
    <w:p w14:paraId="0CFB50A4" w14:textId="616A7015" w:rsidR="00CB0707" w:rsidRDefault="00CB0707" w:rsidP="00CB0707">
      <w:pPr>
        <w:jc w:val="center"/>
      </w:pPr>
      <w:r>
        <w:t>Рисунок 4.</w:t>
      </w:r>
      <w:r>
        <w:t>8</w:t>
      </w:r>
      <w:r>
        <w:t xml:space="preserve"> – </w:t>
      </w:r>
      <w:r>
        <w:t>Список ролей</w:t>
      </w:r>
    </w:p>
    <w:p w14:paraId="20516A3D" w14:textId="77777777" w:rsidR="00CB0707" w:rsidRDefault="00CB0707" w:rsidP="00CB0707"/>
    <w:p w14:paraId="42D320E0" w14:textId="1302FD5C" w:rsidR="00CB0707" w:rsidRDefault="003B096D" w:rsidP="00CB0707">
      <w:r>
        <w:t>С помощью этой страницы пользователь может управлять ролями в компании.  Для отображения подробной информацией о роли была создана страница с подробностями.</w:t>
      </w:r>
    </w:p>
    <w:p w14:paraId="38A112DC" w14:textId="304D618E" w:rsidR="00CB0707" w:rsidRDefault="00CB0707" w:rsidP="003B096D">
      <w:pPr>
        <w:ind w:firstLine="0"/>
        <w:jc w:val="center"/>
      </w:pPr>
      <w:r w:rsidRPr="00CB0707">
        <w:drawing>
          <wp:inline distT="0" distB="0" distL="0" distR="0" wp14:anchorId="23A4555D" wp14:editId="16032DDC">
            <wp:extent cx="4684187" cy="3830263"/>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91544" cy="3836279"/>
                    </a:xfrm>
                    <a:prstGeom prst="rect">
                      <a:avLst/>
                    </a:prstGeom>
                  </pic:spPr>
                </pic:pic>
              </a:graphicData>
            </a:graphic>
          </wp:inline>
        </w:drawing>
      </w:r>
    </w:p>
    <w:p w14:paraId="165D4177" w14:textId="75DAB68B" w:rsidR="00CB0707" w:rsidRDefault="00CB0707" w:rsidP="00CB0707">
      <w:pPr>
        <w:jc w:val="center"/>
      </w:pPr>
      <w:r>
        <w:t>Рисунок 4.</w:t>
      </w:r>
      <w:r>
        <w:t>9</w:t>
      </w:r>
      <w:r>
        <w:t xml:space="preserve"> – </w:t>
      </w:r>
      <w:r>
        <w:t>Информация о роли</w:t>
      </w:r>
    </w:p>
    <w:p w14:paraId="12A526E8" w14:textId="517543B9" w:rsidR="00CB0707" w:rsidRDefault="003B096D" w:rsidP="00CB0707">
      <w:r>
        <w:lastRenderedPageBreak/>
        <w:t>На данной странице также отображаются все сотрудники с выбранной ролью.</w:t>
      </w:r>
    </w:p>
    <w:p w14:paraId="0CDD1BFA" w14:textId="2022B2E0" w:rsidR="00CB0707" w:rsidRDefault="003B096D" w:rsidP="00CB0707">
      <w:r>
        <w:t>Также существует страница позиций.</w:t>
      </w:r>
    </w:p>
    <w:p w14:paraId="1986FBFF" w14:textId="68E729D1" w:rsidR="00CB0707" w:rsidRDefault="00CB0707" w:rsidP="003B096D">
      <w:pPr>
        <w:ind w:firstLine="0"/>
        <w:jc w:val="center"/>
      </w:pPr>
      <w:r w:rsidRPr="00CB0707">
        <w:drawing>
          <wp:inline distT="0" distB="0" distL="0" distR="0" wp14:anchorId="073C27FF" wp14:editId="0D35608C">
            <wp:extent cx="4836376" cy="3405736"/>
            <wp:effectExtent l="0" t="0" r="254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44964" cy="3411783"/>
                    </a:xfrm>
                    <a:prstGeom prst="rect">
                      <a:avLst/>
                    </a:prstGeom>
                  </pic:spPr>
                </pic:pic>
              </a:graphicData>
            </a:graphic>
          </wp:inline>
        </w:drawing>
      </w:r>
    </w:p>
    <w:p w14:paraId="6A7E25A0" w14:textId="15466115" w:rsidR="00CB0707" w:rsidRDefault="00CB0707" w:rsidP="00CB0707">
      <w:pPr>
        <w:jc w:val="center"/>
      </w:pPr>
      <w:r>
        <w:t>Рисунок 4.1</w:t>
      </w:r>
      <w:r>
        <w:t>0</w:t>
      </w:r>
      <w:r>
        <w:t xml:space="preserve"> – </w:t>
      </w:r>
      <w:r>
        <w:t>Список позиций</w:t>
      </w:r>
    </w:p>
    <w:p w14:paraId="48F2C162" w14:textId="6E34FB83" w:rsidR="00CB0707" w:rsidRDefault="003B096D" w:rsidP="00CB0707">
      <w:r>
        <w:t>Как и в случае ролей, для подробной информации о позициях также была сделана отдельная страница.</w:t>
      </w:r>
    </w:p>
    <w:p w14:paraId="23F1B308" w14:textId="00E7FA4C" w:rsidR="00CB0707" w:rsidRDefault="00CB0707" w:rsidP="003B096D">
      <w:pPr>
        <w:ind w:firstLine="0"/>
        <w:jc w:val="center"/>
      </w:pPr>
      <w:r w:rsidRPr="00CB0707">
        <w:drawing>
          <wp:inline distT="0" distB="0" distL="0" distR="0" wp14:anchorId="5E79E50A" wp14:editId="74D7F447">
            <wp:extent cx="3927764" cy="3307913"/>
            <wp:effectExtent l="0" t="0" r="0" b="698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937545" cy="3316150"/>
                    </a:xfrm>
                    <a:prstGeom prst="rect">
                      <a:avLst/>
                    </a:prstGeom>
                  </pic:spPr>
                </pic:pic>
              </a:graphicData>
            </a:graphic>
          </wp:inline>
        </w:drawing>
      </w:r>
    </w:p>
    <w:p w14:paraId="0A6DF900" w14:textId="4A8A08A8" w:rsidR="00CB0707" w:rsidRDefault="00CB0707" w:rsidP="00CB0707">
      <w:pPr>
        <w:jc w:val="center"/>
      </w:pPr>
      <w:r>
        <w:t>Рисунок 4.1</w:t>
      </w:r>
      <w:r>
        <w:t>1</w:t>
      </w:r>
      <w:r>
        <w:t xml:space="preserve"> – </w:t>
      </w:r>
      <w:r>
        <w:t>Информация о позиции</w:t>
      </w:r>
    </w:p>
    <w:p w14:paraId="792565DE" w14:textId="6719791A" w:rsidR="00CB0707" w:rsidRDefault="003B096D" w:rsidP="00CB0707">
      <w:r>
        <w:lastRenderedPageBreak/>
        <w:t>Для управления отделами компании необходимо перейти на соответствующую вкладку.</w:t>
      </w:r>
    </w:p>
    <w:p w14:paraId="2AC1FDF2" w14:textId="66CC2DF9" w:rsidR="00CB0707" w:rsidRDefault="00CB0707" w:rsidP="003B096D">
      <w:pPr>
        <w:ind w:firstLine="0"/>
        <w:jc w:val="center"/>
      </w:pPr>
      <w:r w:rsidRPr="00CB0707">
        <w:drawing>
          <wp:inline distT="0" distB="0" distL="0" distR="0" wp14:anchorId="420C9E58" wp14:editId="0BF423E9">
            <wp:extent cx="5455227" cy="3580028"/>
            <wp:effectExtent l="0" t="0" r="0" b="190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59378" cy="3582752"/>
                    </a:xfrm>
                    <a:prstGeom prst="rect">
                      <a:avLst/>
                    </a:prstGeom>
                  </pic:spPr>
                </pic:pic>
              </a:graphicData>
            </a:graphic>
          </wp:inline>
        </w:drawing>
      </w:r>
    </w:p>
    <w:p w14:paraId="6F37EFF9" w14:textId="27E2C10E" w:rsidR="00CB0707" w:rsidRDefault="00CB0707" w:rsidP="00CB0707">
      <w:pPr>
        <w:jc w:val="center"/>
      </w:pPr>
      <w:r>
        <w:t>Рисунок 4.1</w:t>
      </w:r>
      <w:r>
        <w:t>2</w:t>
      </w:r>
      <w:r>
        <w:t xml:space="preserve"> – </w:t>
      </w:r>
      <w:r>
        <w:t>Список отделов</w:t>
      </w:r>
    </w:p>
    <w:p w14:paraId="612F98CC" w14:textId="0DBDAE1D" w:rsidR="00CB0707" w:rsidRDefault="003B096D" w:rsidP="00CB0707">
      <w:r>
        <w:t>Список сотрудников доступен на специально отведенной для этого странице.</w:t>
      </w:r>
    </w:p>
    <w:p w14:paraId="7A05A778" w14:textId="2ACF74AC" w:rsidR="00CB0707" w:rsidRDefault="00CB0707" w:rsidP="003B096D">
      <w:pPr>
        <w:ind w:firstLine="0"/>
        <w:jc w:val="center"/>
      </w:pPr>
      <w:r w:rsidRPr="00CB0707">
        <w:drawing>
          <wp:inline distT="0" distB="0" distL="0" distR="0" wp14:anchorId="73BBC359" wp14:editId="264F58F3">
            <wp:extent cx="5311944" cy="3278216"/>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17062" cy="3281374"/>
                    </a:xfrm>
                    <a:prstGeom prst="rect">
                      <a:avLst/>
                    </a:prstGeom>
                  </pic:spPr>
                </pic:pic>
              </a:graphicData>
            </a:graphic>
          </wp:inline>
        </w:drawing>
      </w:r>
    </w:p>
    <w:p w14:paraId="45F68CDF" w14:textId="4D1430E0" w:rsidR="00CB0707" w:rsidRDefault="00CB0707" w:rsidP="00CB0707">
      <w:pPr>
        <w:jc w:val="center"/>
      </w:pPr>
      <w:r>
        <w:t>Рисунок 4.1</w:t>
      </w:r>
      <w:r>
        <w:t>3</w:t>
      </w:r>
      <w:r>
        <w:t xml:space="preserve"> – </w:t>
      </w:r>
      <w:r>
        <w:t>Список сотрудников</w:t>
      </w:r>
    </w:p>
    <w:p w14:paraId="5E176135" w14:textId="77777777" w:rsidR="003B096D" w:rsidRDefault="003B096D" w:rsidP="003B096D"/>
    <w:p w14:paraId="1AA3EFF9" w14:textId="3BAFB09E" w:rsidR="003B096D" w:rsidRDefault="003B096D" w:rsidP="003B096D">
      <w:r>
        <w:lastRenderedPageBreak/>
        <w:t>Можно перейти на страницу подробностей о каждом сотруднике.</w:t>
      </w:r>
    </w:p>
    <w:p w14:paraId="40ADE0BF" w14:textId="3FE70026" w:rsidR="00CB0707" w:rsidRDefault="00CB0707" w:rsidP="003B096D">
      <w:pPr>
        <w:ind w:firstLine="0"/>
        <w:jc w:val="center"/>
      </w:pPr>
      <w:r w:rsidRPr="00CB0707">
        <w:drawing>
          <wp:inline distT="0" distB="0" distL="0" distR="0" wp14:anchorId="02EE3B44" wp14:editId="2D8BEEF6">
            <wp:extent cx="5477501" cy="7845136"/>
            <wp:effectExtent l="0" t="0" r="9525"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78990" cy="7847269"/>
                    </a:xfrm>
                    <a:prstGeom prst="rect">
                      <a:avLst/>
                    </a:prstGeom>
                  </pic:spPr>
                </pic:pic>
              </a:graphicData>
            </a:graphic>
          </wp:inline>
        </w:drawing>
      </w:r>
    </w:p>
    <w:p w14:paraId="6937C9C6" w14:textId="0F2C915D" w:rsidR="00CB0707" w:rsidRDefault="00CB0707" w:rsidP="00CB0707">
      <w:pPr>
        <w:jc w:val="center"/>
      </w:pPr>
      <w:r>
        <w:t>Рисунок 4.1</w:t>
      </w:r>
      <w:r>
        <w:t>4</w:t>
      </w:r>
      <w:r>
        <w:t xml:space="preserve"> – </w:t>
      </w:r>
      <w:r>
        <w:t>Информация о сотруднике</w:t>
      </w:r>
    </w:p>
    <w:p w14:paraId="1C44999B" w14:textId="77777777" w:rsidR="00CB0707" w:rsidRDefault="00CB0707" w:rsidP="00CB0707"/>
    <w:p w14:paraId="0EC59FA3" w14:textId="11773996" w:rsidR="00CB0707" w:rsidRDefault="003B096D" w:rsidP="00CB0707">
      <w:r>
        <w:lastRenderedPageBreak/>
        <w:t>На странице подробностей о сотруднике сразу будут отображена вся его информация, такая как отдел, роль и позиция. Кроме того, на этой странице также присутствуют такие разделы как больничные сотрудника, его отпуска и участие в тренингах.</w:t>
      </w:r>
    </w:p>
    <w:p w14:paraId="25E8E478" w14:textId="77777777" w:rsidR="003B096D" w:rsidRDefault="003B096D" w:rsidP="00CB0707"/>
    <w:p w14:paraId="4E89D8E6" w14:textId="52DC805E" w:rsidR="00CB0707" w:rsidRDefault="00CB0707" w:rsidP="00CB0707">
      <w:pPr>
        <w:ind w:firstLine="0"/>
      </w:pPr>
      <w:r w:rsidRPr="00CB0707">
        <w:drawing>
          <wp:inline distT="0" distB="0" distL="0" distR="0" wp14:anchorId="70358437" wp14:editId="6FC6ACE0">
            <wp:extent cx="6120130" cy="339788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3397885"/>
                    </a:xfrm>
                    <a:prstGeom prst="rect">
                      <a:avLst/>
                    </a:prstGeom>
                  </pic:spPr>
                </pic:pic>
              </a:graphicData>
            </a:graphic>
          </wp:inline>
        </w:drawing>
      </w:r>
    </w:p>
    <w:p w14:paraId="1952E199" w14:textId="588EC78B" w:rsidR="00CB0707" w:rsidRDefault="00CB0707" w:rsidP="00CB0707">
      <w:pPr>
        <w:jc w:val="center"/>
      </w:pPr>
      <w:r>
        <w:t>Рисунок 4.1</w:t>
      </w:r>
      <w:r>
        <w:t>5</w:t>
      </w:r>
      <w:r>
        <w:t xml:space="preserve"> – Список больничных</w:t>
      </w:r>
    </w:p>
    <w:p w14:paraId="1BA56F98" w14:textId="7969AE92" w:rsidR="00CB0707" w:rsidRDefault="00CB0707" w:rsidP="00CB0707"/>
    <w:p w14:paraId="665B166A" w14:textId="1791B7B0" w:rsidR="003B096D" w:rsidRDefault="003B096D" w:rsidP="00CB0707">
      <w:r>
        <w:t>Отдельно для просмотра всех больничных за раз была создана отдельная страница.</w:t>
      </w:r>
    </w:p>
    <w:p w14:paraId="34B6D8DC" w14:textId="77777777" w:rsidR="00CB0707" w:rsidRDefault="00CB0707" w:rsidP="00CB0707"/>
    <w:p w14:paraId="65AA4410" w14:textId="12805C8B" w:rsidR="00CB0707" w:rsidRDefault="00CB0707" w:rsidP="00CB0707">
      <w:pPr>
        <w:ind w:firstLine="0"/>
      </w:pPr>
      <w:r w:rsidRPr="00CB0707">
        <w:lastRenderedPageBreak/>
        <w:drawing>
          <wp:inline distT="0" distB="0" distL="0" distR="0" wp14:anchorId="616B0474" wp14:editId="36A7C12A">
            <wp:extent cx="6120130" cy="387286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130" cy="3872865"/>
                    </a:xfrm>
                    <a:prstGeom prst="rect">
                      <a:avLst/>
                    </a:prstGeom>
                  </pic:spPr>
                </pic:pic>
              </a:graphicData>
            </a:graphic>
          </wp:inline>
        </w:drawing>
      </w:r>
    </w:p>
    <w:p w14:paraId="50021957" w14:textId="418E5C0F" w:rsidR="00CB0707" w:rsidRDefault="00CB0707" w:rsidP="00CB0707">
      <w:pPr>
        <w:jc w:val="center"/>
      </w:pPr>
      <w:r>
        <w:t>Рисунок 4.1</w:t>
      </w:r>
      <w:r>
        <w:t>6</w:t>
      </w:r>
      <w:r>
        <w:t xml:space="preserve"> – </w:t>
      </w:r>
      <w:r>
        <w:t xml:space="preserve"> Редактирование больничного</w:t>
      </w:r>
    </w:p>
    <w:p w14:paraId="045AF827" w14:textId="77777777" w:rsidR="00CB0707" w:rsidRDefault="00CB0707" w:rsidP="00CB0707"/>
    <w:p w14:paraId="2C828D24" w14:textId="37974586" w:rsidR="00CB0707" w:rsidRPr="00330129" w:rsidRDefault="003B096D" w:rsidP="00CB0707">
      <w:r>
        <w:t>При создании или редактировании больничного заполняются все поля, после чего выбирается сотрудник из списка.</w:t>
      </w:r>
    </w:p>
    <w:p w14:paraId="31706CC3" w14:textId="77777777" w:rsidR="00CB0707" w:rsidRDefault="00CB0707" w:rsidP="00CB0707"/>
    <w:p w14:paraId="4109385A" w14:textId="6BAE713D" w:rsidR="00CB0707" w:rsidRDefault="003B096D" w:rsidP="00CB0707">
      <w:r>
        <w:t>На странице подробностей тренинга можно увидеть список всех сотрудников, которые принимают в нем участие.</w:t>
      </w:r>
    </w:p>
    <w:p w14:paraId="19C3A16D" w14:textId="3B475998" w:rsidR="00CB0707" w:rsidRDefault="00CB0707" w:rsidP="00CB0707">
      <w:pPr>
        <w:ind w:firstLine="0"/>
      </w:pPr>
      <w:r w:rsidRPr="00CB0707">
        <w:lastRenderedPageBreak/>
        <w:drawing>
          <wp:inline distT="0" distB="0" distL="0" distR="0" wp14:anchorId="3B44E62C" wp14:editId="76CEDFB7">
            <wp:extent cx="6120130" cy="541274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5412740"/>
                    </a:xfrm>
                    <a:prstGeom prst="rect">
                      <a:avLst/>
                    </a:prstGeom>
                  </pic:spPr>
                </pic:pic>
              </a:graphicData>
            </a:graphic>
          </wp:inline>
        </w:drawing>
      </w:r>
    </w:p>
    <w:p w14:paraId="01148614" w14:textId="794F0BD8" w:rsidR="00CB0707" w:rsidRDefault="00CB0707" w:rsidP="00CB0707">
      <w:pPr>
        <w:jc w:val="center"/>
      </w:pPr>
      <w:r>
        <w:t>Рисунок 4.1</w:t>
      </w:r>
      <w:r>
        <w:t>7</w:t>
      </w:r>
      <w:r>
        <w:t xml:space="preserve"> – </w:t>
      </w:r>
      <w:r>
        <w:t>Детали тренинга</w:t>
      </w:r>
    </w:p>
    <w:p w14:paraId="0B685894" w14:textId="77777777" w:rsidR="00CB0707" w:rsidRDefault="00CB0707" w:rsidP="00CB0707"/>
    <w:p w14:paraId="3D1AD8CB" w14:textId="158D8426" w:rsidR="00CB0707" w:rsidRDefault="003B096D" w:rsidP="00CB0707">
      <w:r>
        <w:t>Также при его редактировании можно добавить или удалить сотрудника.</w:t>
      </w:r>
    </w:p>
    <w:p w14:paraId="49FBBD79" w14:textId="35E59F53" w:rsidR="00CB0707" w:rsidRDefault="00CB0707" w:rsidP="00CB0707">
      <w:pPr>
        <w:ind w:firstLine="0"/>
      </w:pPr>
      <w:r w:rsidRPr="00CB0707">
        <w:lastRenderedPageBreak/>
        <w:drawing>
          <wp:inline distT="0" distB="0" distL="0" distR="0" wp14:anchorId="451DF8D6" wp14:editId="1CD4CDCF">
            <wp:extent cx="6120130" cy="503618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5036185"/>
                    </a:xfrm>
                    <a:prstGeom prst="rect">
                      <a:avLst/>
                    </a:prstGeom>
                  </pic:spPr>
                </pic:pic>
              </a:graphicData>
            </a:graphic>
          </wp:inline>
        </w:drawing>
      </w:r>
    </w:p>
    <w:p w14:paraId="59A0A552" w14:textId="202F5301" w:rsidR="00CB0707" w:rsidRDefault="00CB0707" w:rsidP="00CB0707">
      <w:pPr>
        <w:jc w:val="center"/>
      </w:pPr>
      <w:r>
        <w:t>Рисунок 4.1</w:t>
      </w:r>
      <w:r>
        <w:t>8</w:t>
      </w:r>
      <w:r>
        <w:t xml:space="preserve"> – </w:t>
      </w:r>
      <w:r>
        <w:t>Редактирование тренинга</w:t>
      </w:r>
    </w:p>
    <w:p w14:paraId="02F316E1" w14:textId="77777777" w:rsidR="00CB0707" w:rsidRDefault="00CB0707" w:rsidP="00CB0707"/>
    <w:p w14:paraId="42C17248" w14:textId="1FEE639B" w:rsidR="00CB0707" w:rsidRDefault="003B096D" w:rsidP="00CB0707">
      <w:r>
        <w:t>Как и для больничных, для отображения всех отпусков за раз была создана отдельная страница.</w:t>
      </w:r>
    </w:p>
    <w:p w14:paraId="124A0502" w14:textId="2DE5CE98" w:rsidR="00CB0707" w:rsidRDefault="00CB0707" w:rsidP="00CB0707">
      <w:pPr>
        <w:ind w:firstLine="0"/>
      </w:pPr>
      <w:r w:rsidRPr="00CB0707">
        <w:lastRenderedPageBreak/>
        <w:drawing>
          <wp:inline distT="0" distB="0" distL="0" distR="0" wp14:anchorId="64335BC8" wp14:editId="07ED50A2">
            <wp:extent cx="6120130" cy="339788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3397885"/>
                    </a:xfrm>
                    <a:prstGeom prst="rect">
                      <a:avLst/>
                    </a:prstGeom>
                  </pic:spPr>
                </pic:pic>
              </a:graphicData>
            </a:graphic>
          </wp:inline>
        </w:drawing>
      </w:r>
    </w:p>
    <w:p w14:paraId="3CAEE7D5" w14:textId="5C22345D" w:rsidR="00CB0707" w:rsidRDefault="00CB0707" w:rsidP="00CB0707">
      <w:pPr>
        <w:jc w:val="center"/>
      </w:pPr>
      <w:r>
        <w:t>Рисунок 4.1</w:t>
      </w:r>
      <w:r>
        <w:t>9</w:t>
      </w:r>
      <w:r>
        <w:t xml:space="preserve"> – </w:t>
      </w:r>
      <w:r w:rsidR="003B096D">
        <w:t>Список отпусков</w:t>
      </w:r>
    </w:p>
    <w:p w14:paraId="3E94841C" w14:textId="176FE8FC" w:rsidR="002625B8" w:rsidRDefault="002625B8" w:rsidP="002625B8"/>
    <w:p w14:paraId="3B49BD73" w14:textId="7AA39554" w:rsidR="003B096D" w:rsidRDefault="003B096D" w:rsidP="002625B8">
      <w:r>
        <w:t>С помощью данной страницы можно как создать новый запрос на отпуск, так и редактировать или удалить существующий.</w:t>
      </w:r>
    </w:p>
    <w:p w14:paraId="6C7646E1" w14:textId="77777777" w:rsidR="003B096D" w:rsidRPr="00330129" w:rsidRDefault="003B096D" w:rsidP="002625B8"/>
    <w:bookmarkStart w:id="23" w:name="_Toc516879313"/>
    <w:bookmarkStart w:id="24" w:name="_Toc516963028"/>
    <w:p w14:paraId="04FC4096" w14:textId="77777777" w:rsidR="0047360C" w:rsidRPr="00330129" w:rsidRDefault="0047360C" w:rsidP="0056748B">
      <w:pPr>
        <w:pStyle w:val="2"/>
        <w:numPr>
          <w:ilvl w:val="1"/>
          <w:numId w:val="1"/>
        </w:numPr>
        <w:tabs>
          <w:tab w:val="left" w:pos="851"/>
        </w:tabs>
      </w:pPr>
      <w:r w:rsidRPr="00330129">
        <w:rPr>
          <w:rFonts w:asciiTheme="majorHAnsi" w:hAnsiTheme="majorHAnsi" w:cstheme="majorBidi"/>
          <w:szCs w:val="26"/>
        </w:rPr>
        <w:fldChar w:fldCharType="begin"/>
      </w:r>
      <w:r w:rsidRPr="00330129">
        <w:instrText xml:space="preserve"> HYPERLINK \l "_Toc474749002" </w:instrText>
      </w:r>
      <w:r w:rsidRPr="00330129">
        <w:rPr>
          <w:rFonts w:asciiTheme="majorHAnsi" w:hAnsiTheme="majorHAnsi" w:cstheme="majorBidi"/>
          <w:szCs w:val="26"/>
        </w:rPr>
        <w:fldChar w:fldCharType="separate"/>
      </w:r>
      <w:bookmarkStart w:id="25" w:name="_Toc99395223"/>
      <w:r w:rsidRPr="00330129">
        <w:t>Разработка алгоритмов реализации вариантов использования</w:t>
      </w:r>
      <w:bookmarkEnd w:id="23"/>
      <w:bookmarkEnd w:id="24"/>
      <w:bookmarkEnd w:id="25"/>
      <w:r w:rsidRPr="00330129">
        <w:fldChar w:fldCharType="end"/>
      </w:r>
    </w:p>
    <w:p w14:paraId="5C465DDB" w14:textId="77777777" w:rsidR="0047360C" w:rsidRPr="00330129" w:rsidRDefault="0047360C" w:rsidP="0047360C">
      <w:pPr>
        <w:pStyle w:val="ab"/>
        <w:ind w:left="0"/>
        <w:rPr>
          <w:szCs w:val="28"/>
        </w:rPr>
      </w:pPr>
    </w:p>
    <w:p w14:paraId="128B9093" w14:textId="77777777" w:rsidR="0047360C" w:rsidRPr="00330129" w:rsidRDefault="0047360C" w:rsidP="0047360C">
      <w:pPr>
        <w:rPr>
          <w:szCs w:val="28"/>
        </w:rPr>
      </w:pPr>
      <w:r w:rsidRPr="00330129">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3C3D832E" w:rsidR="0047360C" w:rsidRPr="00330129" w:rsidRDefault="0047360C" w:rsidP="00B12981">
      <w:pPr>
        <w:pStyle w:val="ab"/>
        <w:numPr>
          <w:ilvl w:val="0"/>
          <w:numId w:val="12"/>
        </w:numPr>
        <w:spacing w:after="160"/>
      </w:pPr>
      <w:r w:rsidRPr="00330129">
        <w:t>Сохранение в базе данных сущности, если ее еще там нет</w:t>
      </w:r>
    </w:p>
    <w:p w14:paraId="2469D438" w14:textId="77777777" w:rsidR="003435A0" w:rsidRPr="003435A0" w:rsidRDefault="003435A0" w:rsidP="003435A0">
      <w:pPr>
        <w:spacing w:after="160"/>
        <w:jc w:val="left"/>
        <w:rPr>
          <w:sz w:val="22"/>
          <w:lang w:val="en-US"/>
        </w:rPr>
      </w:pPr>
    </w:p>
    <w:p w14:paraId="0AFF4170" w14:textId="77777777" w:rsidR="003435A0" w:rsidRPr="003435A0" w:rsidRDefault="003435A0" w:rsidP="003435A0">
      <w:pPr>
        <w:spacing w:after="160"/>
        <w:jc w:val="left"/>
        <w:rPr>
          <w:sz w:val="22"/>
          <w:lang w:val="en-US"/>
        </w:rPr>
      </w:pPr>
      <w:r w:rsidRPr="003435A0">
        <w:rPr>
          <w:sz w:val="22"/>
          <w:lang w:val="en-US"/>
        </w:rPr>
        <w:t xml:space="preserve">    @PostMapping</w:t>
      </w:r>
    </w:p>
    <w:p w14:paraId="7D7E1809" w14:textId="77777777" w:rsidR="003435A0" w:rsidRPr="003435A0" w:rsidRDefault="003435A0" w:rsidP="003435A0">
      <w:pPr>
        <w:spacing w:after="160"/>
        <w:jc w:val="left"/>
        <w:rPr>
          <w:sz w:val="22"/>
          <w:lang w:val="en-US"/>
        </w:rPr>
      </w:pPr>
      <w:r w:rsidRPr="003435A0">
        <w:rPr>
          <w:sz w:val="22"/>
          <w:lang w:val="en-US"/>
        </w:rPr>
        <w:t xml:space="preserve">    public String save(@ModelAttribute Employee entity, RedirectAttributes ra) {</w:t>
      </w:r>
    </w:p>
    <w:p w14:paraId="696D13DE" w14:textId="77777777" w:rsidR="003435A0" w:rsidRPr="003435A0" w:rsidRDefault="003435A0" w:rsidP="003435A0">
      <w:pPr>
        <w:spacing w:after="160"/>
        <w:jc w:val="left"/>
        <w:rPr>
          <w:sz w:val="22"/>
          <w:lang w:val="en-US"/>
        </w:rPr>
      </w:pPr>
      <w:r w:rsidRPr="003435A0">
        <w:rPr>
          <w:sz w:val="22"/>
          <w:lang w:val="en-US"/>
        </w:rPr>
        <w:t xml:space="preserve">        if (entity.getId() == null) {</w:t>
      </w:r>
    </w:p>
    <w:p w14:paraId="18A01C91" w14:textId="77777777" w:rsidR="003435A0" w:rsidRPr="003435A0" w:rsidRDefault="003435A0" w:rsidP="003435A0">
      <w:pPr>
        <w:spacing w:after="160"/>
        <w:jc w:val="left"/>
        <w:rPr>
          <w:sz w:val="22"/>
          <w:lang w:val="en-US"/>
        </w:rPr>
      </w:pPr>
      <w:r w:rsidRPr="003435A0">
        <w:rPr>
          <w:sz w:val="22"/>
          <w:lang w:val="en-US"/>
        </w:rPr>
        <w:t xml:space="preserve">            try {</w:t>
      </w:r>
    </w:p>
    <w:p w14:paraId="5174B640" w14:textId="77777777" w:rsidR="003435A0" w:rsidRPr="003435A0" w:rsidRDefault="003435A0" w:rsidP="003435A0">
      <w:pPr>
        <w:spacing w:after="160"/>
        <w:jc w:val="left"/>
        <w:rPr>
          <w:sz w:val="22"/>
          <w:lang w:val="en-US"/>
        </w:rPr>
      </w:pPr>
      <w:r w:rsidRPr="003435A0">
        <w:rPr>
          <w:sz w:val="22"/>
          <w:lang w:val="en-US"/>
        </w:rPr>
        <w:t xml:space="preserve">                Employee createdEntity = service.create(entity);</w:t>
      </w:r>
    </w:p>
    <w:p w14:paraId="05808B59" w14:textId="77777777" w:rsidR="003435A0" w:rsidRPr="003435A0" w:rsidRDefault="003435A0" w:rsidP="003435A0">
      <w:pPr>
        <w:spacing w:after="160"/>
        <w:jc w:val="left"/>
        <w:rPr>
          <w:sz w:val="22"/>
          <w:lang w:val="en-US"/>
        </w:rPr>
      </w:pPr>
      <w:r w:rsidRPr="003435A0">
        <w:rPr>
          <w:sz w:val="22"/>
          <w:lang w:val="en-US"/>
        </w:rPr>
        <w:t xml:space="preserve">                ra.addFlashAttribute(MESSAGE, "Creating is successful");</w:t>
      </w:r>
    </w:p>
    <w:p w14:paraId="2F6E7D7F" w14:textId="77777777" w:rsidR="003435A0" w:rsidRPr="003435A0" w:rsidRDefault="003435A0" w:rsidP="003435A0">
      <w:pPr>
        <w:spacing w:after="160"/>
        <w:jc w:val="left"/>
        <w:rPr>
          <w:sz w:val="22"/>
          <w:lang w:val="en-US"/>
        </w:rPr>
      </w:pPr>
      <w:r w:rsidRPr="003435A0">
        <w:rPr>
          <w:sz w:val="22"/>
          <w:lang w:val="en-US"/>
        </w:rPr>
        <w:lastRenderedPageBreak/>
        <w:t xml:space="preserve">                return REDIRECT_TO_ALL_ITEMS + "/" + createdEntity.getId();</w:t>
      </w:r>
    </w:p>
    <w:p w14:paraId="3CD13266" w14:textId="77777777" w:rsidR="003435A0" w:rsidRPr="003435A0" w:rsidRDefault="003435A0" w:rsidP="003435A0">
      <w:pPr>
        <w:spacing w:after="160"/>
        <w:jc w:val="left"/>
        <w:rPr>
          <w:sz w:val="22"/>
          <w:lang w:val="en-US"/>
        </w:rPr>
      </w:pPr>
      <w:r w:rsidRPr="003435A0">
        <w:rPr>
          <w:sz w:val="22"/>
          <w:lang w:val="en-US"/>
        </w:rPr>
        <w:t xml:space="preserve">            } catch (Exception e) {</w:t>
      </w:r>
    </w:p>
    <w:p w14:paraId="408754E9" w14:textId="77777777" w:rsidR="003435A0" w:rsidRPr="003435A0" w:rsidRDefault="003435A0" w:rsidP="003435A0">
      <w:pPr>
        <w:spacing w:after="160"/>
        <w:jc w:val="left"/>
        <w:rPr>
          <w:sz w:val="22"/>
          <w:lang w:val="en-US"/>
        </w:rPr>
      </w:pPr>
      <w:r w:rsidRPr="003435A0">
        <w:rPr>
          <w:sz w:val="22"/>
          <w:lang w:val="en-US"/>
        </w:rPr>
        <w:t xml:space="preserve">                ra.addFlashAttribute(MESSAGE, "Creating failed");</w:t>
      </w:r>
    </w:p>
    <w:p w14:paraId="22D15107" w14:textId="77777777" w:rsidR="003435A0" w:rsidRPr="003435A0" w:rsidRDefault="003435A0" w:rsidP="003435A0">
      <w:pPr>
        <w:spacing w:after="160"/>
        <w:jc w:val="left"/>
        <w:rPr>
          <w:sz w:val="22"/>
          <w:lang w:val="en-US"/>
        </w:rPr>
      </w:pPr>
      <w:r w:rsidRPr="003435A0">
        <w:rPr>
          <w:sz w:val="22"/>
          <w:lang w:val="en-US"/>
        </w:rPr>
        <w:t xml:space="preserve">                e.printStackTrace();</w:t>
      </w:r>
    </w:p>
    <w:p w14:paraId="531E3FFA" w14:textId="77777777" w:rsidR="003435A0" w:rsidRPr="003435A0" w:rsidRDefault="003435A0" w:rsidP="003435A0">
      <w:pPr>
        <w:spacing w:after="160"/>
        <w:jc w:val="left"/>
        <w:rPr>
          <w:sz w:val="22"/>
          <w:lang w:val="en-US"/>
        </w:rPr>
      </w:pPr>
      <w:r w:rsidRPr="003435A0">
        <w:rPr>
          <w:sz w:val="22"/>
          <w:lang w:val="en-US"/>
        </w:rPr>
        <w:t xml:space="preserve">            }</w:t>
      </w:r>
    </w:p>
    <w:p w14:paraId="4A8929C5" w14:textId="77777777" w:rsidR="003435A0" w:rsidRPr="003435A0" w:rsidRDefault="003435A0" w:rsidP="003435A0">
      <w:pPr>
        <w:spacing w:after="160"/>
        <w:jc w:val="left"/>
        <w:rPr>
          <w:sz w:val="22"/>
          <w:lang w:val="en-US"/>
        </w:rPr>
      </w:pPr>
      <w:r w:rsidRPr="003435A0">
        <w:rPr>
          <w:sz w:val="22"/>
          <w:lang w:val="en-US"/>
        </w:rPr>
        <w:t xml:space="preserve">            return REDIRECT_TO_ALL_ITEMS;</w:t>
      </w:r>
    </w:p>
    <w:p w14:paraId="0B143D24" w14:textId="77777777" w:rsidR="003435A0" w:rsidRPr="003435A0" w:rsidRDefault="003435A0" w:rsidP="003435A0">
      <w:pPr>
        <w:spacing w:after="160"/>
        <w:jc w:val="left"/>
        <w:rPr>
          <w:sz w:val="22"/>
          <w:lang w:val="en-US"/>
        </w:rPr>
      </w:pPr>
      <w:r w:rsidRPr="003435A0">
        <w:rPr>
          <w:sz w:val="22"/>
          <w:lang w:val="en-US"/>
        </w:rPr>
        <w:t xml:space="preserve">        } else {</w:t>
      </w:r>
    </w:p>
    <w:p w14:paraId="227A4800" w14:textId="77777777" w:rsidR="003435A0" w:rsidRPr="003435A0" w:rsidRDefault="003435A0" w:rsidP="003435A0">
      <w:pPr>
        <w:spacing w:after="160"/>
        <w:jc w:val="left"/>
        <w:rPr>
          <w:sz w:val="22"/>
          <w:lang w:val="en-US"/>
        </w:rPr>
      </w:pPr>
      <w:r w:rsidRPr="003435A0">
        <w:rPr>
          <w:sz w:val="22"/>
          <w:lang w:val="en-US"/>
        </w:rPr>
        <w:t xml:space="preserve">            try {</w:t>
      </w:r>
    </w:p>
    <w:p w14:paraId="4828EB23" w14:textId="77777777" w:rsidR="003435A0" w:rsidRPr="003435A0" w:rsidRDefault="003435A0" w:rsidP="003435A0">
      <w:pPr>
        <w:spacing w:after="160"/>
        <w:jc w:val="left"/>
        <w:rPr>
          <w:sz w:val="22"/>
          <w:lang w:val="en-US"/>
        </w:rPr>
      </w:pPr>
      <w:r w:rsidRPr="003435A0">
        <w:rPr>
          <w:sz w:val="22"/>
          <w:lang w:val="en-US"/>
        </w:rPr>
        <w:t xml:space="preserve">                service.update(entity.getId(), entity);</w:t>
      </w:r>
    </w:p>
    <w:p w14:paraId="64D16DF6" w14:textId="77777777" w:rsidR="003435A0" w:rsidRPr="003435A0" w:rsidRDefault="003435A0" w:rsidP="003435A0">
      <w:pPr>
        <w:spacing w:after="160"/>
        <w:jc w:val="left"/>
        <w:rPr>
          <w:sz w:val="22"/>
          <w:lang w:val="en-US"/>
        </w:rPr>
      </w:pPr>
      <w:r w:rsidRPr="003435A0">
        <w:rPr>
          <w:sz w:val="22"/>
          <w:lang w:val="en-US"/>
        </w:rPr>
        <w:t xml:space="preserve">                ra.addFlashAttribute(MESSAGE, "Editing is successful");</w:t>
      </w:r>
    </w:p>
    <w:p w14:paraId="517464D0" w14:textId="77777777" w:rsidR="003435A0" w:rsidRPr="003435A0" w:rsidRDefault="003435A0" w:rsidP="003435A0">
      <w:pPr>
        <w:spacing w:after="160"/>
        <w:jc w:val="left"/>
        <w:rPr>
          <w:sz w:val="22"/>
          <w:lang w:val="en-US"/>
        </w:rPr>
      </w:pPr>
      <w:r w:rsidRPr="003435A0">
        <w:rPr>
          <w:sz w:val="22"/>
          <w:lang w:val="en-US"/>
        </w:rPr>
        <w:t xml:space="preserve">            } catch (Exception e) {</w:t>
      </w:r>
    </w:p>
    <w:p w14:paraId="794C4F5C" w14:textId="77777777" w:rsidR="003435A0" w:rsidRPr="003435A0" w:rsidRDefault="003435A0" w:rsidP="003435A0">
      <w:pPr>
        <w:spacing w:after="160"/>
        <w:jc w:val="left"/>
        <w:rPr>
          <w:sz w:val="22"/>
          <w:lang w:val="en-US"/>
        </w:rPr>
      </w:pPr>
      <w:r w:rsidRPr="003435A0">
        <w:rPr>
          <w:sz w:val="22"/>
          <w:lang w:val="en-US"/>
        </w:rPr>
        <w:t xml:space="preserve">                e.printStackTrace();</w:t>
      </w:r>
    </w:p>
    <w:p w14:paraId="7F8D676A" w14:textId="77777777" w:rsidR="003435A0" w:rsidRPr="003435A0" w:rsidRDefault="003435A0" w:rsidP="003435A0">
      <w:pPr>
        <w:spacing w:after="160"/>
        <w:jc w:val="left"/>
        <w:rPr>
          <w:sz w:val="22"/>
          <w:lang w:val="en-US"/>
        </w:rPr>
      </w:pPr>
      <w:r w:rsidRPr="003435A0">
        <w:rPr>
          <w:sz w:val="22"/>
          <w:lang w:val="en-US"/>
        </w:rPr>
        <w:t xml:space="preserve">                ra.addFlashAttribute(MESSAGE, "Editing failed");</w:t>
      </w:r>
    </w:p>
    <w:p w14:paraId="6EC55C65" w14:textId="77777777" w:rsidR="003435A0" w:rsidRPr="003435A0" w:rsidRDefault="003435A0" w:rsidP="003435A0">
      <w:pPr>
        <w:spacing w:after="160"/>
        <w:jc w:val="left"/>
        <w:rPr>
          <w:sz w:val="22"/>
          <w:lang w:val="en-US"/>
        </w:rPr>
      </w:pPr>
      <w:r w:rsidRPr="003435A0">
        <w:rPr>
          <w:sz w:val="22"/>
          <w:lang w:val="en-US"/>
        </w:rPr>
        <w:t xml:space="preserve">            }</w:t>
      </w:r>
    </w:p>
    <w:p w14:paraId="24767785" w14:textId="77777777" w:rsidR="003435A0" w:rsidRPr="003435A0" w:rsidRDefault="003435A0" w:rsidP="003435A0">
      <w:pPr>
        <w:spacing w:after="160"/>
        <w:jc w:val="left"/>
        <w:rPr>
          <w:sz w:val="22"/>
          <w:lang w:val="en-US"/>
        </w:rPr>
      </w:pPr>
      <w:r w:rsidRPr="003435A0">
        <w:rPr>
          <w:sz w:val="22"/>
          <w:lang w:val="en-US"/>
        </w:rPr>
        <w:t xml:space="preserve">            return REDIRECT_TO_ALL_ITEMS + "/" + entity.getId();</w:t>
      </w:r>
    </w:p>
    <w:p w14:paraId="6FD3E149" w14:textId="77777777" w:rsidR="003435A0" w:rsidRPr="003435A0" w:rsidRDefault="003435A0" w:rsidP="003435A0">
      <w:pPr>
        <w:spacing w:after="160"/>
        <w:jc w:val="left"/>
        <w:rPr>
          <w:sz w:val="22"/>
          <w:lang w:val="en-US"/>
        </w:rPr>
      </w:pPr>
      <w:r w:rsidRPr="003435A0">
        <w:rPr>
          <w:sz w:val="22"/>
          <w:lang w:val="en-US"/>
        </w:rPr>
        <w:t xml:space="preserve">        }</w:t>
      </w:r>
    </w:p>
    <w:p w14:paraId="7E234B6D" w14:textId="2E76A1A9" w:rsidR="00BA2604" w:rsidRPr="00330129" w:rsidRDefault="003435A0" w:rsidP="003435A0">
      <w:pPr>
        <w:spacing w:after="160"/>
        <w:jc w:val="left"/>
      </w:pPr>
      <w:r w:rsidRPr="003435A0">
        <w:rPr>
          <w:sz w:val="22"/>
          <w:lang w:val="en-US"/>
        </w:rPr>
        <w:t xml:space="preserve">    }</w:t>
      </w:r>
    </w:p>
    <w:p w14:paraId="40F2D7A7" w14:textId="05A7B84D" w:rsidR="0047360C" w:rsidRPr="00330129" w:rsidRDefault="00C257BF" w:rsidP="00B12981">
      <w:pPr>
        <w:pStyle w:val="ab"/>
        <w:numPr>
          <w:ilvl w:val="0"/>
          <w:numId w:val="12"/>
        </w:numPr>
        <w:suppressAutoHyphens/>
        <w:rPr>
          <w:szCs w:val="28"/>
        </w:rPr>
      </w:pPr>
      <w:r w:rsidRPr="00330129">
        <w:rPr>
          <w:szCs w:val="28"/>
        </w:rPr>
        <w:t xml:space="preserve">Удаление </w:t>
      </w:r>
      <w:r w:rsidR="003435A0">
        <w:rPr>
          <w:szCs w:val="28"/>
        </w:rPr>
        <w:t>сотрудника</w:t>
      </w:r>
    </w:p>
    <w:p w14:paraId="659062DE" w14:textId="77777777" w:rsidR="003435A0" w:rsidRPr="003435A0" w:rsidRDefault="003435A0" w:rsidP="003435A0">
      <w:pPr>
        <w:rPr>
          <w:rFonts w:cs="Times New Roman"/>
          <w:sz w:val="20"/>
          <w:szCs w:val="16"/>
        </w:rPr>
      </w:pPr>
      <w:r w:rsidRPr="003435A0">
        <w:rPr>
          <w:rFonts w:cs="Times New Roman"/>
          <w:sz w:val="20"/>
          <w:szCs w:val="16"/>
        </w:rPr>
        <w:t xml:space="preserve">    @</w:t>
      </w:r>
      <w:proofErr w:type="spellStart"/>
      <w:r w:rsidRPr="003435A0">
        <w:rPr>
          <w:rFonts w:cs="Times New Roman"/>
          <w:sz w:val="20"/>
          <w:szCs w:val="16"/>
        </w:rPr>
        <w:t>GetMapping</w:t>
      </w:r>
      <w:proofErr w:type="spellEnd"/>
      <w:r w:rsidRPr="003435A0">
        <w:rPr>
          <w:rFonts w:cs="Times New Roman"/>
          <w:sz w:val="20"/>
          <w:szCs w:val="16"/>
        </w:rPr>
        <w:t>("/{</w:t>
      </w:r>
      <w:proofErr w:type="spellStart"/>
      <w:r w:rsidRPr="003435A0">
        <w:rPr>
          <w:rFonts w:cs="Times New Roman"/>
          <w:sz w:val="20"/>
          <w:szCs w:val="16"/>
        </w:rPr>
        <w:t>id</w:t>
      </w:r>
      <w:proofErr w:type="spellEnd"/>
      <w:r w:rsidRPr="003435A0">
        <w:rPr>
          <w:rFonts w:cs="Times New Roman"/>
          <w:sz w:val="20"/>
          <w:szCs w:val="16"/>
        </w:rPr>
        <w:t>}/</w:t>
      </w:r>
      <w:proofErr w:type="spellStart"/>
      <w:r w:rsidRPr="003435A0">
        <w:rPr>
          <w:rFonts w:cs="Times New Roman"/>
          <w:sz w:val="20"/>
          <w:szCs w:val="16"/>
        </w:rPr>
        <w:t>delete</w:t>
      </w:r>
      <w:proofErr w:type="spellEnd"/>
      <w:r w:rsidRPr="003435A0">
        <w:rPr>
          <w:rFonts w:cs="Times New Roman"/>
          <w:sz w:val="20"/>
          <w:szCs w:val="16"/>
        </w:rPr>
        <w:t>")</w:t>
      </w:r>
    </w:p>
    <w:p w14:paraId="6F2DBF9A"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public String delete(@PathVariable Long id, RedirectAttributes ra) {</w:t>
      </w:r>
    </w:p>
    <w:p w14:paraId="491C78CC"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try {</w:t>
      </w:r>
    </w:p>
    <w:p w14:paraId="6452FBB4"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Employee employee = service.read(id);</w:t>
      </w:r>
    </w:p>
    <w:p w14:paraId="5E8F212C"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employee.getSickLeaves().forEach(sickLeave -&gt; sickLeaveService.delete(sickLeave.getId()));</w:t>
      </w:r>
    </w:p>
    <w:p w14:paraId="33F88DB2"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employee.getVacations().forEach(vacation -&gt; vacationService.delete(vacation.getId()));</w:t>
      </w:r>
    </w:p>
    <w:p w14:paraId="6160B10A" w14:textId="77777777" w:rsidR="003435A0" w:rsidRPr="003435A0" w:rsidRDefault="003435A0" w:rsidP="003435A0">
      <w:pPr>
        <w:rPr>
          <w:rFonts w:cs="Times New Roman"/>
          <w:sz w:val="20"/>
          <w:szCs w:val="16"/>
          <w:lang w:val="en-US"/>
        </w:rPr>
      </w:pPr>
    </w:p>
    <w:p w14:paraId="5574C27E" w14:textId="77777777" w:rsidR="003435A0" w:rsidRPr="003435A0" w:rsidRDefault="003435A0" w:rsidP="003435A0">
      <w:pPr>
        <w:rPr>
          <w:rFonts w:cs="Times New Roman"/>
          <w:sz w:val="20"/>
          <w:szCs w:val="16"/>
        </w:rPr>
      </w:pPr>
      <w:r w:rsidRPr="003435A0">
        <w:rPr>
          <w:rFonts w:cs="Times New Roman"/>
          <w:sz w:val="20"/>
          <w:szCs w:val="16"/>
          <w:lang w:val="en-US"/>
        </w:rPr>
        <w:t xml:space="preserve">            </w:t>
      </w:r>
      <w:proofErr w:type="spellStart"/>
      <w:proofErr w:type="gramStart"/>
      <w:r w:rsidRPr="003435A0">
        <w:rPr>
          <w:rFonts w:cs="Times New Roman"/>
          <w:sz w:val="20"/>
          <w:szCs w:val="16"/>
        </w:rPr>
        <w:t>service.delete</w:t>
      </w:r>
      <w:proofErr w:type="spellEnd"/>
      <w:proofErr w:type="gramEnd"/>
      <w:r w:rsidRPr="003435A0">
        <w:rPr>
          <w:rFonts w:cs="Times New Roman"/>
          <w:sz w:val="20"/>
          <w:szCs w:val="16"/>
        </w:rPr>
        <w:t>(</w:t>
      </w:r>
      <w:proofErr w:type="spellStart"/>
      <w:r w:rsidRPr="003435A0">
        <w:rPr>
          <w:rFonts w:cs="Times New Roman"/>
          <w:sz w:val="20"/>
          <w:szCs w:val="16"/>
        </w:rPr>
        <w:t>id</w:t>
      </w:r>
      <w:proofErr w:type="spellEnd"/>
      <w:r w:rsidRPr="003435A0">
        <w:rPr>
          <w:rFonts w:cs="Times New Roman"/>
          <w:sz w:val="20"/>
          <w:szCs w:val="16"/>
        </w:rPr>
        <w:t>);</w:t>
      </w:r>
    </w:p>
    <w:p w14:paraId="7B565142"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ra.addFlashAttribute(MESSAGE, "Removing is successful");</w:t>
      </w:r>
    </w:p>
    <w:p w14:paraId="397849FD"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 catch (Exception e) {</w:t>
      </w:r>
    </w:p>
    <w:p w14:paraId="56BB2FDF"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e.printStackTrace();</w:t>
      </w:r>
    </w:p>
    <w:p w14:paraId="66286A5B"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ra.addFlashAttribute(MESSAGE, "Removing failed");</w:t>
      </w:r>
    </w:p>
    <w:p w14:paraId="378517ED"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w:t>
      </w:r>
    </w:p>
    <w:p w14:paraId="07F3A409" w14:textId="77777777" w:rsidR="003435A0" w:rsidRPr="003435A0" w:rsidRDefault="003435A0" w:rsidP="003435A0">
      <w:pPr>
        <w:rPr>
          <w:rFonts w:cs="Times New Roman"/>
          <w:sz w:val="20"/>
          <w:szCs w:val="16"/>
          <w:lang w:val="en-US"/>
        </w:rPr>
      </w:pPr>
      <w:r w:rsidRPr="003435A0">
        <w:rPr>
          <w:rFonts w:cs="Times New Roman"/>
          <w:sz w:val="20"/>
          <w:szCs w:val="16"/>
          <w:lang w:val="en-US"/>
        </w:rPr>
        <w:t xml:space="preserve">        return REDIRECT_TO_ALL_ITEMS;</w:t>
      </w:r>
    </w:p>
    <w:p w14:paraId="16749A4E" w14:textId="28E8A4F1" w:rsidR="0047360C" w:rsidRPr="00330129" w:rsidRDefault="003435A0" w:rsidP="003435A0">
      <w:pPr>
        <w:rPr>
          <w:rFonts w:cs="Times New Roman"/>
          <w:sz w:val="20"/>
          <w:szCs w:val="16"/>
        </w:rPr>
      </w:pPr>
      <w:r w:rsidRPr="003435A0">
        <w:rPr>
          <w:rFonts w:cs="Times New Roman"/>
          <w:sz w:val="20"/>
          <w:szCs w:val="16"/>
          <w:lang w:val="en-US"/>
        </w:rPr>
        <w:lastRenderedPageBreak/>
        <w:t xml:space="preserve">    </w:t>
      </w:r>
      <w:r w:rsidRPr="003435A0">
        <w:rPr>
          <w:rFonts w:cs="Times New Roman"/>
          <w:sz w:val="20"/>
          <w:szCs w:val="16"/>
        </w:rPr>
        <w:t>}</w:t>
      </w:r>
    </w:p>
    <w:p w14:paraId="2FC4A9C7" w14:textId="26B1FFD3" w:rsidR="00C257BF" w:rsidRPr="00330129" w:rsidRDefault="00C257BF" w:rsidP="0047360C">
      <w:pPr>
        <w:rPr>
          <w:rFonts w:cs="Times New Roman"/>
          <w:sz w:val="16"/>
          <w:szCs w:val="16"/>
        </w:rPr>
      </w:pPr>
    </w:p>
    <w:p w14:paraId="15B014E7" w14:textId="77777777" w:rsidR="00C257BF" w:rsidRPr="00330129" w:rsidRDefault="00C257BF" w:rsidP="0047360C">
      <w:pPr>
        <w:rPr>
          <w:rFonts w:cs="Times New Roman"/>
          <w:sz w:val="16"/>
          <w:szCs w:val="16"/>
        </w:rPr>
      </w:pPr>
    </w:p>
    <w:p w14:paraId="125058E3" w14:textId="77777777" w:rsidR="0047360C" w:rsidRPr="00330129" w:rsidRDefault="0047360C" w:rsidP="0047360C">
      <w:pPr>
        <w:rPr>
          <w:rFonts w:cs="Times New Roman"/>
          <w:sz w:val="16"/>
          <w:szCs w:val="16"/>
        </w:rPr>
      </w:pPr>
    </w:p>
    <w:p w14:paraId="2F6EB8EF" w14:textId="77777777" w:rsidR="0047360C" w:rsidRPr="00330129" w:rsidRDefault="0047360C" w:rsidP="0047360C">
      <w:pPr>
        <w:pStyle w:val="2"/>
        <w:ind w:left="0" w:firstLine="709"/>
      </w:pPr>
      <w:bookmarkStart w:id="26" w:name="_Toc99395224"/>
      <w:r w:rsidRPr="00330129">
        <w:t>4.3 Модульное тестирование алгоритмов реализации вариантов использования</w:t>
      </w:r>
      <w:bookmarkEnd w:id="26"/>
    </w:p>
    <w:p w14:paraId="45B972B4" w14:textId="77777777" w:rsidR="0047360C" w:rsidRPr="00330129" w:rsidRDefault="0047360C" w:rsidP="0047360C"/>
    <w:p w14:paraId="767240F9" w14:textId="2AB768AD" w:rsidR="0047360C" w:rsidRPr="00330129" w:rsidRDefault="0047360C" w:rsidP="0047360C">
      <w:pPr>
        <w:pStyle w:val="12"/>
        <w:spacing w:line="360" w:lineRule="auto"/>
        <w:rPr>
          <w:rFonts w:ascii="Times New Roman" w:hAnsi="Times New Roman" w:cs="Times New Roman"/>
          <w:sz w:val="28"/>
          <w:szCs w:val="28"/>
          <w:lang w:eastAsia="ru-RU" w:bidi="ru-RU"/>
        </w:rPr>
      </w:pPr>
      <w:r w:rsidRPr="00330129">
        <w:rPr>
          <w:rFonts w:ascii="Times New Roman" w:hAnsi="Times New Roman" w:cs="Times New Roman"/>
          <w:sz w:val="28"/>
          <w:szCs w:val="28"/>
          <w:lang w:eastAsia="ru-RU" w:bidi="ru-RU"/>
        </w:rPr>
        <w:t>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 Довольно часто данный вид тестирования реализуется с 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18338BA4" w14:textId="77777777" w:rsidR="0047360C" w:rsidRPr="00330129" w:rsidRDefault="0047360C" w:rsidP="0047360C">
      <w:pPr>
        <w:pStyle w:val="12"/>
        <w:spacing w:line="360" w:lineRule="auto"/>
        <w:rPr>
          <w:rFonts w:ascii="Times New Roman" w:hAnsi="Times New Roman"/>
          <w:sz w:val="28"/>
          <w:szCs w:val="28"/>
        </w:rPr>
      </w:pPr>
      <w:r w:rsidRPr="00330129">
        <w:rPr>
          <w:rFonts w:ascii="Times New Roman" w:hAnsi="Times New Roman"/>
          <w:sz w:val="28"/>
          <w:szCs w:val="28"/>
        </w:rPr>
        <w:t>Примеры тестирования алгоритмов реализации вариантов использования:</w:t>
      </w:r>
    </w:p>
    <w:p w14:paraId="02EEF21B" w14:textId="6D1850C4" w:rsidR="0057169D" w:rsidRPr="00330129" w:rsidRDefault="0057169D" w:rsidP="0057169D">
      <w:pPr>
        <w:pStyle w:val="12"/>
        <w:spacing w:line="360" w:lineRule="auto"/>
        <w:rPr>
          <w:rFonts w:ascii="Times New Roman" w:hAnsi="Times New Roman"/>
          <w:sz w:val="28"/>
          <w:szCs w:val="28"/>
        </w:rPr>
      </w:pPr>
      <w:r w:rsidRPr="00330129">
        <w:rPr>
          <w:rFonts w:ascii="Times New Roman" w:hAnsi="Times New Roman"/>
          <w:sz w:val="28"/>
          <w:szCs w:val="28"/>
        </w:rPr>
        <w:t xml:space="preserve">1. </w:t>
      </w:r>
      <w:r w:rsidR="00A307F9" w:rsidRPr="00330129">
        <w:rPr>
          <w:rFonts w:ascii="Times New Roman" w:hAnsi="Times New Roman"/>
          <w:sz w:val="28"/>
          <w:szCs w:val="28"/>
        </w:rPr>
        <w:t xml:space="preserve">Тестирование вывода </w:t>
      </w:r>
      <w:r w:rsidR="003435A0">
        <w:rPr>
          <w:rFonts w:ascii="Times New Roman" w:hAnsi="Times New Roman"/>
          <w:sz w:val="28"/>
          <w:szCs w:val="28"/>
        </w:rPr>
        <w:t>ролей</w:t>
      </w:r>
      <w:r w:rsidR="00A307F9" w:rsidRPr="00330129">
        <w:rPr>
          <w:rFonts w:ascii="Times New Roman" w:hAnsi="Times New Roman"/>
          <w:sz w:val="28"/>
          <w:szCs w:val="28"/>
        </w:rPr>
        <w:t xml:space="preserve"> </w:t>
      </w:r>
      <w:r w:rsidRPr="00330129">
        <w:rPr>
          <w:rFonts w:ascii="Times New Roman" w:hAnsi="Times New Roman"/>
          <w:sz w:val="28"/>
          <w:szCs w:val="28"/>
        </w:rPr>
        <w:t>(таблица 4.1).</w:t>
      </w:r>
    </w:p>
    <w:p w14:paraId="23CA9581" w14:textId="70F99426" w:rsidR="0057169D" w:rsidRPr="00330129" w:rsidRDefault="0057169D" w:rsidP="0057169D">
      <w:pPr>
        <w:pStyle w:val="12"/>
        <w:spacing w:line="360" w:lineRule="auto"/>
        <w:rPr>
          <w:rFonts w:ascii="Times New Roman" w:hAnsi="Times New Roman"/>
          <w:sz w:val="28"/>
          <w:szCs w:val="28"/>
        </w:rPr>
      </w:pPr>
      <w:r w:rsidRPr="00330129">
        <w:rPr>
          <w:rFonts w:ascii="Times New Roman" w:hAnsi="Times New Roman"/>
          <w:sz w:val="28"/>
          <w:szCs w:val="28"/>
        </w:rPr>
        <w:t xml:space="preserve">Таблица 4.1 - </w:t>
      </w:r>
      <w:r w:rsidR="00A307F9" w:rsidRPr="00330129">
        <w:rPr>
          <w:rFonts w:ascii="Times New Roman" w:hAnsi="Times New Roman"/>
          <w:sz w:val="28"/>
          <w:szCs w:val="28"/>
        </w:rPr>
        <w:t xml:space="preserve">Тестирование вывода </w:t>
      </w:r>
      <w:r w:rsidR="003435A0">
        <w:rPr>
          <w:rFonts w:ascii="Times New Roman" w:hAnsi="Times New Roman"/>
          <w:sz w:val="28"/>
          <w:szCs w:val="28"/>
        </w:rPr>
        <w:t>ролей</w:t>
      </w:r>
    </w:p>
    <w:tbl>
      <w:tblPr>
        <w:tblStyle w:val="af"/>
        <w:tblW w:w="0" w:type="auto"/>
        <w:tblInd w:w="-62" w:type="dxa"/>
        <w:tblCellMar>
          <w:left w:w="57" w:type="dxa"/>
          <w:right w:w="57" w:type="dxa"/>
        </w:tblCellMar>
        <w:tblLook w:val="04A0" w:firstRow="1" w:lastRow="0" w:firstColumn="1" w:lastColumn="0" w:noHBand="0" w:noVBand="1"/>
      </w:tblPr>
      <w:tblGrid>
        <w:gridCol w:w="2244"/>
        <w:gridCol w:w="2602"/>
        <w:gridCol w:w="2276"/>
        <w:gridCol w:w="2224"/>
      </w:tblGrid>
      <w:tr w:rsidR="00CA17DB" w:rsidRPr="00330129" w14:paraId="37F978B0" w14:textId="77777777" w:rsidTr="00DF7433">
        <w:tc>
          <w:tcPr>
            <w:tcW w:w="2244" w:type="dxa"/>
            <w:tcBorders>
              <w:top w:val="single" w:sz="4" w:space="0" w:color="auto"/>
              <w:left w:val="single" w:sz="4" w:space="0" w:color="auto"/>
              <w:bottom w:val="single" w:sz="4" w:space="0" w:color="auto"/>
              <w:right w:val="single" w:sz="4" w:space="0" w:color="auto"/>
            </w:tcBorders>
            <w:vAlign w:val="center"/>
            <w:hideMark/>
          </w:tcPr>
          <w:p w14:paraId="2DD64956" w14:textId="77777777" w:rsidR="0057169D" w:rsidRPr="00330129" w:rsidRDefault="0057169D" w:rsidP="0026659F">
            <w:pPr>
              <w:spacing w:line="240" w:lineRule="auto"/>
              <w:ind w:firstLine="0"/>
              <w:rPr>
                <w:b/>
                <w:bCs/>
              </w:rPr>
            </w:pPr>
            <w:r w:rsidRPr="00330129">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10C84010" w14:textId="77777777" w:rsidR="0057169D" w:rsidRPr="00330129" w:rsidRDefault="0057169D" w:rsidP="0026659F">
            <w:pPr>
              <w:spacing w:line="240" w:lineRule="auto"/>
              <w:ind w:firstLine="0"/>
              <w:rPr>
                <w:b/>
                <w:bCs/>
              </w:rPr>
            </w:pPr>
            <w:r w:rsidRPr="00330129">
              <w:rPr>
                <w:b/>
                <w:bCs/>
              </w:rPr>
              <w:t>Предварительные условия</w:t>
            </w:r>
          </w:p>
        </w:tc>
        <w:tc>
          <w:tcPr>
            <w:tcW w:w="2275" w:type="dxa"/>
            <w:tcBorders>
              <w:top w:val="single" w:sz="4" w:space="0" w:color="auto"/>
              <w:left w:val="single" w:sz="4" w:space="0" w:color="auto"/>
              <w:bottom w:val="single" w:sz="4" w:space="0" w:color="auto"/>
              <w:right w:val="single" w:sz="4" w:space="0" w:color="auto"/>
            </w:tcBorders>
            <w:vAlign w:val="center"/>
            <w:hideMark/>
          </w:tcPr>
          <w:p w14:paraId="6D4E54CA" w14:textId="77777777" w:rsidR="0057169D" w:rsidRPr="00330129" w:rsidRDefault="0057169D" w:rsidP="0026659F">
            <w:pPr>
              <w:spacing w:line="240" w:lineRule="auto"/>
              <w:ind w:firstLine="0"/>
              <w:rPr>
                <w:b/>
                <w:bCs/>
              </w:rPr>
            </w:pPr>
            <w:r w:rsidRPr="00330129">
              <w:rPr>
                <w:b/>
                <w:bCs/>
              </w:rPr>
              <w:t>Шаги для воспроизведени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7117C550" w14:textId="77777777" w:rsidR="0057169D" w:rsidRPr="00330129" w:rsidRDefault="0057169D" w:rsidP="0026659F">
            <w:pPr>
              <w:spacing w:line="240" w:lineRule="auto"/>
              <w:ind w:firstLine="0"/>
              <w:rPr>
                <w:b/>
                <w:bCs/>
              </w:rPr>
            </w:pPr>
            <w:r w:rsidRPr="00330129">
              <w:rPr>
                <w:b/>
                <w:bCs/>
              </w:rPr>
              <w:t>Ожидаемый результат</w:t>
            </w:r>
          </w:p>
        </w:tc>
      </w:tr>
      <w:tr w:rsidR="00CA17DB" w:rsidRPr="00330129" w14:paraId="14500A3A" w14:textId="77777777" w:rsidTr="00DF7433">
        <w:tc>
          <w:tcPr>
            <w:tcW w:w="2244" w:type="dxa"/>
            <w:tcBorders>
              <w:top w:val="single" w:sz="4" w:space="0" w:color="auto"/>
              <w:left w:val="single" w:sz="4" w:space="0" w:color="auto"/>
              <w:bottom w:val="single" w:sz="4" w:space="0" w:color="auto"/>
              <w:right w:val="single" w:sz="4" w:space="0" w:color="auto"/>
            </w:tcBorders>
            <w:hideMark/>
          </w:tcPr>
          <w:p w14:paraId="7897BDB1" w14:textId="13870F95" w:rsidR="0057169D" w:rsidRPr="00330129" w:rsidRDefault="0057169D" w:rsidP="003435A0">
            <w:pPr>
              <w:spacing w:line="240" w:lineRule="auto"/>
              <w:ind w:firstLine="0"/>
            </w:pPr>
            <w:r w:rsidRPr="00330129">
              <w:t xml:space="preserve">Тестирование вывода </w:t>
            </w:r>
            <w:r w:rsidR="003435A0">
              <w:t>ролей</w:t>
            </w:r>
          </w:p>
        </w:tc>
        <w:tc>
          <w:tcPr>
            <w:tcW w:w="2602" w:type="dxa"/>
            <w:tcBorders>
              <w:top w:val="single" w:sz="4" w:space="0" w:color="auto"/>
              <w:left w:val="single" w:sz="4" w:space="0" w:color="auto"/>
              <w:bottom w:val="single" w:sz="4" w:space="0" w:color="auto"/>
              <w:right w:val="single" w:sz="4" w:space="0" w:color="auto"/>
            </w:tcBorders>
            <w:hideMark/>
          </w:tcPr>
          <w:p w14:paraId="7055339F" w14:textId="77777777" w:rsidR="0057169D" w:rsidRPr="00330129" w:rsidRDefault="0057169D" w:rsidP="0026659F">
            <w:pPr>
              <w:spacing w:line="240" w:lineRule="auto"/>
              <w:ind w:firstLine="0"/>
            </w:pPr>
            <w:r w:rsidRPr="00330129">
              <w:t>Запустить программу</w:t>
            </w:r>
          </w:p>
          <w:p w14:paraId="0FAA5293" w14:textId="120C2AB7" w:rsidR="0057169D" w:rsidRPr="00330129" w:rsidRDefault="0057169D" w:rsidP="0026659F">
            <w:pPr>
              <w:spacing w:line="240" w:lineRule="auto"/>
              <w:ind w:firstLine="0"/>
            </w:pPr>
            <w:r w:rsidRPr="00330129">
              <w:t>Добавить</w:t>
            </w:r>
            <w:r w:rsidR="00A307F9" w:rsidRPr="00330129">
              <w:t xml:space="preserve"> </w:t>
            </w:r>
            <w:r w:rsidR="00C17395">
              <w:t>роль</w:t>
            </w:r>
          </w:p>
          <w:p w14:paraId="142E95F7" w14:textId="77777777" w:rsidR="0057169D" w:rsidRPr="00330129" w:rsidRDefault="0057169D" w:rsidP="0026659F">
            <w:pPr>
              <w:spacing w:line="240" w:lineRule="auto"/>
              <w:ind w:firstLine="0"/>
            </w:pPr>
          </w:p>
        </w:tc>
        <w:tc>
          <w:tcPr>
            <w:tcW w:w="2275" w:type="dxa"/>
            <w:tcBorders>
              <w:top w:val="single" w:sz="4" w:space="0" w:color="auto"/>
              <w:left w:val="single" w:sz="4" w:space="0" w:color="auto"/>
              <w:bottom w:val="single" w:sz="4" w:space="0" w:color="auto"/>
              <w:right w:val="single" w:sz="4" w:space="0" w:color="auto"/>
            </w:tcBorders>
            <w:hideMark/>
          </w:tcPr>
          <w:p w14:paraId="5A3BDFEC" w14:textId="5323812B" w:rsidR="0057169D" w:rsidRPr="00330129" w:rsidRDefault="0057169D" w:rsidP="00C17395">
            <w:pPr>
              <w:spacing w:line="240" w:lineRule="auto"/>
              <w:ind w:firstLine="0"/>
            </w:pPr>
            <w:r w:rsidRPr="00330129">
              <w:t xml:space="preserve">Перейти на страницу </w:t>
            </w:r>
            <w:r w:rsidR="00C17395">
              <w:t>ролей</w:t>
            </w:r>
          </w:p>
        </w:tc>
        <w:tc>
          <w:tcPr>
            <w:tcW w:w="2224" w:type="dxa"/>
            <w:tcBorders>
              <w:top w:val="single" w:sz="4" w:space="0" w:color="auto"/>
              <w:left w:val="single" w:sz="4" w:space="0" w:color="auto"/>
              <w:bottom w:val="single" w:sz="4" w:space="0" w:color="auto"/>
              <w:right w:val="single" w:sz="4" w:space="0" w:color="auto"/>
            </w:tcBorders>
            <w:hideMark/>
          </w:tcPr>
          <w:p w14:paraId="460A4D9B" w14:textId="29356ECA" w:rsidR="0057169D" w:rsidRPr="00330129" w:rsidRDefault="0057169D" w:rsidP="00C17395">
            <w:pPr>
              <w:spacing w:line="240" w:lineRule="auto"/>
              <w:ind w:firstLine="0"/>
            </w:pPr>
            <w:r w:rsidRPr="00330129">
              <w:t xml:space="preserve">При переходе на страницу, будет отображен список </w:t>
            </w:r>
            <w:r w:rsidR="00C17395">
              <w:t>ролей</w:t>
            </w:r>
            <w:r w:rsidR="00A307F9" w:rsidRPr="00330129">
              <w:t xml:space="preserve"> </w:t>
            </w:r>
          </w:p>
        </w:tc>
      </w:tr>
      <w:tr w:rsidR="00CA17DB" w:rsidRPr="00330129" w14:paraId="30ACDC01" w14:textId="77777777" w:rsidTr="00DF7433">
        <w:tc>
          <w:tcPr>
            <w:tcW w:w="2244" w:type="dxa"/>
            <w:tcBorders>
              <w:top w:val="single" w:sz="4" w:space="0" w:color="auto"/>
              <w:left w:val="single" w:sz="4" w:space="0" w:color="auto"/>
              <w:bottom w:val="single" w:sz="4" w:space="0" w:color="auto"/>
              <w:right w:val="single" w:sz="4" w:space="0" w:color="auto"/>
            </w:tcBorders>
          </w:tcPr>
          <w:p w14:paraId="2800202F" w14:textId="6E0DAECF" w:rsidR="001949E3" w:rsidRPr="00330129" w:rsidRDefault="001949E3" w:rsidP="00C17395">
            <w:pPr>
              <w:spacing w:line="240" w:lineRule="auto"/>
              <w:ind w:firstLine="0"/>
            </w:pPr>
            <w:r w:rsidRPr="00330129">
              <w:t xml:space="preserve">Тестирование изменения </w:t>
            </w:r>
            <w:r w:rsidR="00C17395">
              <w:t>роли</w:t>
            </w:r>
          </w:p>
        </w:tc>
        <w:tc>
          <w:tcPr>
            <w:tcW w:w="2602" w:type="dxa"/>
            <w:tcBorders>
              <w:top w:val="single" w:sz="4" w:space="0" w:color="auto"/>
              <w:left w:val="single" w:sz="4" w:space="0" w:color="auto"/>
              <w:bottom w:val="single" w:sz="4" w:space="0" w:color="auto"/>
              <w:right w:val="single" w:sz="4" w:space="0" w:color="auto"/>
            </w:tcBorders>
          </w:tcPr>
          <w:p w14:paraId="5B8B8463" w14:textId="77777777" w:rsidR="001949E3" w:rsidRPr="00330129" w:rsidRDefault="001949E3" w:rsidP="001949E3">
            <w:pPr>
              <w:spacing w:line="240" w:lineRule="auto"/>
              <w:ind w:firstLine="0"/>
            </w:pPr>
            <w:r w:rsidRPr="00330129">
              <w:t>Запустить программу</w:t>
            </w:r>
          </w:p>
          <w:p w14:paraId="27DF7029" w14:textId="33385071" w:rsidR="001949E3" w:rsidRPr="00330129" w:rsidRDefault="001949E3" w:rsidP="00C17395">
            <w:pPr>
              <w:spacing w:line="240" w:lineRule="auto"/>
              <w:ind w:firstLine="0"/>
            </w:pPr>
            <w:r w:rsidRPr="00330129">
              <w:t xml:space="preserve">Выбрать существующую </w:t>
            </w:r>
            <w:r w:rsidR="00C17395">
              <w:t>роль</w:t>
            </w:r>
          </w:p>
        </w:tc>
        <w:tc>
          <w:tcPr>
            <w:tcW w:w="2275" w:type="dxa"/>
            <w:tcBorders>
              <w:top w:val="single" w:sz="4" w:space="0" w:color="auto"/>
              <w:left w:val="single" w:sz="4" w:space="0" w:color="auto"/>
              <w:bottom w:val="single" w:sz="4" w:space="0" w:color="auto"/>
              <w:right w:val="single" w:sz="4" w:space="0" w:color="auto"/>
            </w:tcBorders>
          </w:tcPr>
          <w:p w14:paraId="7933F081" w14:textId="77777777" w:rsidR="001949E3" w:rsidRPr="00330129" w:rsidRDefault="001949E3" w:rsidP="0026659F">
            <w:pPr>
              <w:spacing w:line="240" w:lineRule="auto"/>
              <w:ind w:firstLine="0"/>
            </w:pPr>
            <w:r w:rsidRPr="00330129">
              <w:t>Изменить данные</w:t>
            </w:r>
          </w:p>
          <w:p w14:paraId="41DE9A81" w14:textId="421BA281" w:rsidR="001949E3" w:rsidRPr="00330129" w:rsidRDefault="001949E3" w:rsidP="0026659F">
            <w:pPr>
              <w:spacing w:line="240" w:lineRule="auto"/>
              <w:ind w:firstLine="0"/>
            </w:pPr>
            <w:r w:rsidRPr="00330129">
              <w:t>Сохранить изменения</w:t>
            </w:r>
          </w:p>
        </w:tc>
        <w:tc>
          <w:tcPr>
            <w:tcW w:w="2224" w:type="dxa"/>
            <w:tcBorders>
              <w:top w:val="single" w:sz="4" w:space="0" w:color="auto"/>
              <w:left w:val="single" w:sz="4" w:space="0" w:color="auto"/>
              <w:bottom w:val="single" w:sz="4" w:space="0" w:color="auto"/>
              <w:right w:val="single" w:sz="4" w:space="0" w:color="auto"/>
            </w:tcBorders>
          </w:tcPr>
          <w:p w14:paraId="13DA16E4" w14:textId="29948A6E" w:rsidR="001949E3" w:rsidRPr="00330129" w:rsidRDefault="001949E3" w:rsidP="00A307F9">
            <w:pPr>
              <w:spacing w:line="240" w:lineRule="auto"/>
              <w:ind w:firstLine="0"/>
            </w:pPr>
            <w:r w:rsidRPr="00330129">
              <w:t>Новые данные отображаются на странице</w:t>
            </w:r>
          </w:p>
        </w:tc>
      </w:tr>
      <w:tr w:rsidR="00CA17DB" w:rsidRPr="00330129" w14:paraId="10D3C505" w14:textId="77777777" w:rsidTr="00DF7433">
        <w:tc>
          <w:tcPr>
            <w:tcW w:w="2244" w:type="dxa"/>
            <w:tcBorders>
              <w:top w:val="single" w:sz="4" w:space="0" w:color="auto"/>
              <w:left w:val="single" w:sz="4" w:space="0" w:color="auto"/>
              <w:bottom w:val="single" w:sz="4" w:space="0" w:color="auto"/>
              <w:right w:val="single" w:sz="4" w:space="0" w:color="auto"/>
            </w:tcBorders>
          </w:tcPr>
          <w:p w14:paraId="36DE8F7B" w14:textId="2F5481CD" w:rsidR="001949E3" w:rsidRPr="00330129" w:rsidRDefault="001949E3" w:rsidP="00C17395">
            <w:pPr>
              <w:spacing w:line="240" w:lineRule="auto"/>
              <w:ind w:firstLine="0"/>
            </w:pPr>
            <w:r w:rsidRPr="00330129">
              <w:t xml:space="preserve">Тестирование удаление </w:t>
            </w:r>
            <w:r w:rsidR="00C17395">
              <w:t>роли</w:t>
            </w:r>
          </w:p>
        </w:tc>
        <w:tc>
          <w:tcPr>
            <w:tcW w:w="2602" w:type="dxa"/>
            <w:tcBorders>
              <w:top w:val="single" w:sz="4" w:space="0" w:color="auto"/>
              <w:left w:val="single" w:sz="4" w:space="0" w:color="auto"/>
              <w:bottom w:val="single" w:sz="4" w:space="0" w:color="auto"/>
              <w:right w:val="single" w:sz="4" w:space="0" w:color="auto"/>
            </w:tcBorders>
          </w:tcPr>
          <w:p w14:paraId="1D480658" w14:textId="77777777" w:rsidR="001949E3" w:rsidRPr="00330129" w:rsidRDefault="001949E3" w:rsidP="001949E3">
            <w:pPr>
              <w:spacing w:line="240" w:lineRule="auto"/>
              <w:ind w:firstLine="0"/>
            </w:pPr>
            <w:r w:rsidRPr="00330129">
              <w:t>Запустить программу</w:t>
            </w:r>
          </w:p>
          <w:p w14:paraId="13333B73" w14:textId="3865CFF0" w:rsidR="001949E3" w:rsidRPr="00330129" w:rsidRDefault="001949E3" w:rsidP="00C17395">
            <w:pPr>
              <w:spacing w:line="240" w:lineRule="auto"/>
              <w:ind w:firstLine="0"/>
            </w:pPr>
            <w:r w:rsidRPr="00330129">
              <w:t xml:space="preserve">Выбрать </w:t>
            </w:r>
            <w:r w:rsidR="00C17395">
              <w:t>роль</w:t>
            </w:r>
          </w:p>
        </w:tc>
        <w:tc>
          <w:tcPr>
            <w:tcW w:w="2275" w:type="dxa"/>
            <w:tcBorders>
              <w:top w:val="single" w:sz="4" w:space="0" w:color="auto"/>
              <w:left w:val="single" w:sz="4" w:space="0" w:color="auto"/>
              <w:bottom w:val="single" w:sz="4" w:space="0" w:color="auto"/>
              <w:right w:val="single" w:sz="4" w:space="0" w:color="auto"/>
            </w:tcBorders>
          </w:tcPr>
          <w:p w14:paraId="2F7C757B" w14:textId="797FDB92" w:rsidR="001949E3" w:rsidRPr="00330129" w:rsidRDefault="001949E3" w:rsidP="00C17395">
            <w:pPr>
              <w:spacing w:line="240" w:lineRule="auto"/>
              <w:ind w:firstLine="0"/>
            </w:pPr>
            <w:r w:rsidRPr="00330129">
              <w:t xml:space="preserve">Удалить выбранную </w:t>
            </w:r>
            <w:r w:rsidR="00C17395">
              <w:t>роль</w:t>
            </w:r>
          </w:p>
        </w:tc>
        <w:tc>
          <w:tcPr>
            <w:tcW w:w="2224" w:type="dxa"/>
            <w:tcBorders>
              <w:top w:val="single" w:sz="4" w:space="0" w:color="auto"/>
              <w:left w:val="single" w:sz="4" w:space="0" w:color="auto"/>
              <w:bottom w:val="single" w:sz="4" w:space="0" w:color="auto"/>
              <w:right w:val="single" w:sz="4" w:space="0" w:color="auto"/>
            </w:tcBorders>
          </w:tcPr>
          <w:p w14:paraId="54B3CD31" w14:textId="2800BAB0" w:rsidR="001949E3" w:rsidRPr="00330129" w:rsidRDefault="001949E3" w:rsidP="00C17395">
            <w:pPr>
              <w:spacing w:line="240" w:lineRule="auto"/>
              <w:ind w:firstLine="0"/>
            </w:pPr>
            <w:r w:rsidRPr="00330129">
              <w:t xml:space="preserve">Удаленная </w:t>
            </w:r>
            <w:r w:rsidR="00C17395">
              <w:t>роль</w:t>
            </w:r>
            <w:r w:rsidRPr="00330129">
              <w:t xml:space="preserve"> больше не отображается</w:t>
            </w:r>
          </w:p>
        </w:tc>
      </w:tr>
    </w:tbl>
    <w:p w14:paraId="60EB1918" w14:textId="77777777" w:rsidR="0057169D" w:rsidRPr="00330129" w:rsidRDefault="0057169D" w:rsidP="0057169D">
      <w:pPr>
        <w:pStyle w:val="12"/>
        <w:spacing w:line="360" w:lineRule="auto"/>
        <w:ind w:left="1069" w:firstLine="0"/>
        <w:rPr>
          <w:rFonts w:ascii="Times New Roman" w:hAnsi="Times New Roman"/>
          <w:sz w:val="28"/>
          <w:szCs w:val="28"/>
        </w:rPr>
      </w:pPr>
    </w:p>
    <w:p w14:paraId="5DA52185" w14:textId="275F911A" w:rsidR="0057169D" w:rsidRPr="00330129" w:rsidRDefault="001949E3" w:rsidP="00B12981">
      <w:pPr>
        <w:pStyle w:val="12"/>
        <w:numPr>
          <w:ilvl w:val="0"/>
          <w:numId w:val="8"/>
        </w:numPr>
        <w:spacing w:line="360" w:lineRule="auto"/>
        <w:rPr>
          <w:rFonts w:ascii="Times New Roman" w:hAnsi="Times New Roman"/>
          <w:sz w:val="28"/>
          <w:szCs w:val="28"/>
        </w:rPr>
      </w:pPr>
      <w:r w:rsidRPr="00330129">
        <w:rPr>
          <w:rFonts w:ascii="Times New Roman" w:hAnsi="Times New Roman"/>
          <w:sz w:val="28"/>
          <w:szCs w:val="28"/>
        </w:rPr>
        <w:t xml:space="preserve">Тестирование </w:t>
      </w:r>
      <w:r w:rsidR="00C17395">
        <w:rPr>
          <w:rFonts w:ascii="Times New Roman" w:hAnsi="Times New Roman"/>
          <w:sz w:val="28"/>
          <w:szCs w:val="28"/>
        </w:rPr>
        <w:t xml:space="preserve">сотрудников </w:t>
      </w:r>
      <w:r w:rsidR="0057169D" w:rsidRPr="00330129">
        <w:rPr>
          <w:rFonts w:ascii="Times New Roman" w:hAnsi="Times New Roman"/>
          <w:sz w:val="28"/>
          <w:szCs w:val="28"/>
        </w:rPr>
        <w:t>(таблица 4.2).</w:t>
      </w:r>
    </w:p>
    <w:p w14:paraId="2303CBFA" w14:textId="09D40F67" w:rsidR="0057169D" w:rsidRPr="00330129" w:rsidRDefault="0057169D" w:rsidP="0057169D">
      <w:pPr>
        <w:pStyle w:val="12"/>
        <w:spacing w:line="360" w:lineRule="auto"/>
        <w:rPr>
          <w:rFonts w:ascii="Times New Roman" w:hAnsi="Times New Roman"/>
          <w:sz w:val="28"/>
          <w:szCs w:val="28"/>
        </w:rPr>
      </w:pPr>
      <w:r w:rsidRPr="00330129">
        <w:rPr>
          <w:rFonts w:ascii="Times New Roman" w:hAnsi="Times New Roman"/>
          <w:sz w:val="28"/>
          <w:szCs w:val="28"/>
        </w:rPr>
        <w:t>Таблиц</w:t>
      </w:r>
      <w:r w:rsidR="00C17395">
        <w:rPr>
          <w:rFonts w:ascii="Times New Roman" w:hAnsi="Times New Roman"/>
          <w:sz w:val="28"/>
          <w:szCs w:val="28"/>
        </w:rPr>
        <w:t>а 4.2 - Тестирование сотрудников</w:t>
      </w:r>
    </w:p>
    <w:tbl>
      <w:tblPr>
        <w:tblStyle w:val="af"/>
        <w:tblW w:w="9348" w:type="dxa"/>
        <w:tblInd w:w="-62" w:type="dxa"/>
        <w:tblCellMar>
          <w:left w:w="57" w:type="dxa"/>
          <w:right w:w="57" w:type="dxa"/>
        </w:tblCellMar>
        <w:tblLook w:val="04A0" w:firstRow="1" w:lastRow="0" w:firstColumn="1" w:lastColumn="0" w:noHBand="0" w:noVBand="1"/>
      </w:tblPr>
      <w:tblGrid>
        <w:gridCol w:w="2243"/>
        <w:gridCol w:w="2602"/>
        <w:gridCol w:w="2276"/>
        <w:gridCol w:w="2227"/>
      </w:tblGrid>
      <w:tr w:rsidR="00CA17DB" w:rsidRPr="00330129" w14:paraId="722CA385" w14:textId="77777777" w:rsidTr="00DF7433">
        <w:tc>
          <w:tcPr>
            <w:tcW w:w="2245" w:type="dxa"/>
            <w:tcBorders>
              <w:top w:val="single" w:sz="4" w:space="0" w:color="auto"/>
              <w:left w:val="single" w:sz="4" w:space="0" w:color="auto"/>
              <w:bottom w:val="single" w:sz="4" w:space="0" w:color="auto"/>
              <w:right w:val="single" w:sz="4" w:space="0" w:color="auto"/>
            </w:tcBorders>
            <w:vAlign w:val="center"/>
            <w:hideMark/>
          </w:tcPr>
          <w:p w14:paraId="63B4F56F" w14:textId="77777777" w:rsidR="0057169D" w:rsidRPr="00330129" w:rsidRDefault="0057169D" w:rsidP="0026659F">
            <w:pPr>
              <w:spacing w:line="240" w:lineRule="auto"/>
              <w:ind w:firstLine="0"/>
              <w:rPr>
                <w:b/>
                <w:bCs/>
                <w:lang w:val="en-US"/>
              </w:rPr>
            </w:pPr>
            <w:r w:rsidRPr="00330129">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30388555" w14:textId="77777777" w:rsidR="0057169D" w:rsidRPr="00330129" w:rsidRDefault="0057169D" w:rsidP="0026659F">
            <w:pPr>
              <w:spacing w:line="240" w:lineRule="auto"/>
              <w:ind w:firstLine="0"/>
              <w:rPr>
                <w:b/>
                <w:bCs/>
              </w:rPr>
            </w:pPr>
            <w:r w:rsidRPr="00330129">
              <w:rPr>
                <w:b/>
                <w:bCs/>
              </w:rPr>
              <w:t>Предварительные условия</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35FD7D6" w14:textId="77777777" w:rsidR="0057169D" w:rsidRPr="00330129" w:rsidRDefault="0057169D" w:rsidP="0026659F">
            <w:pPr>
              <w:spacing w:line="240" w:lineRule="auto"/>
              <w:ind w:firstLine="0"/>
              <w:rPr>
                <w:b/>
                <w:bCs/>
              </w:rPr>
            </w:pPr>
            <w:r w:rsidRPr="00330129">
              <w:rPr>
                <w:b/>
                <w:bCs/>
              </w:rPr>
              <w:t>Шаги для воспроизведения</w:t>
            </w:r>
          </w:p>
        </w:tc>
        <w:tc>
          <w:tcPr>
            <w:tcW w:w="2228" w:type="dxa"/>
            <w:tcBorders>
              <w:top w:val="single" w:sz="4" w:space="0" w:color="auto"/>
              <w:left w:val="single" w:sz="4" w:space="0" w:color="auto"/>
              <w:bottom w:val="single" w:sz="4" w:space="0" w:color="auto"/>
              <w:right w:val="single" w:sz="4" w:space="0" w:color="auto"/>
            </w:tcBorders>
            <w:vAlign w:val="center"/>
            <w:hideMark/>
          </w:tcPr>
          <w:p w14:paraId="0EE7EAF0" w14:textId="77777777" w:rsidR="0057169D" w:rsidRPr="00330129" w:rsidRDefault="0057169D" w:rsidP="0026659F">
            <w:pPr>
              <w:spacing w:line="240" w:lineRule="auto"/>
              <w:ind w:firstLine="0"/>
              <w:rPr>
                <w:b/>
                <w:bCs/>
              </w:rPr>
            </w:pPr>
            <w:r w:rsidRPr="00330129">
              <w:rPr>
                <w:b/>
                <w:bCs/>
              </w:rPr>
              <w:t>Ожидаемый результат</w:t>
            </w:r>
          </w:p>
        </w:tc>
      </w:tr>
      <w:tr w:rsidR="00CA17DB" w:rsidRPr="00330129" w14:paraId="22E87202" w14:textId="77777777" w:rsidTr="001949E3">
        <w:tc>
          <w:tcPr>
            <w:tcW w:w="2245" w:type="dxa"/>
            <w:tcBorders>
              <w:top w:val="single" w:sz="4" w:space="0" w:color="auto"/>
              <w:left w:val="single" w:sz="4" w:space="0" w:color="auto"/>
              <w:bottom w:val="single" w:sz="4" w:space="0" w:color="auto"/>
              <w:right w:val="single" w:sz="4" w:space="0" w:color="auto"/>
            </w:tcBorders>
          </w:tcPr>
          <w:p w14:paraId="358A1735" w14:textId="1583AFAA" w:rsidR="0057169D" w:rsidRPr="00330129" w:rsidRDefault="001949E3" w:rsidP="00C17395">
            <w:pPr>
              <w:spacing w:line="240" w:lineRule="auto"/>
              <w:ind w:firstLine="0"/>
            </w:pPr>
            <w:r w:rsidRPr="00330129">
              <w:t xml:space="preserve">Добавление </w:t>
            </w:r>
            <w:r w:rsidR="00C17395">
              <w:t>сотрудника</w:t>
            </w:r>
          </w:p>
        </w:tc>
        <w:tc>
          <w:tcPr>
            <w:tcW w:w="2602" w:type="dxa"/>
            <w:tcBorders>
              <w:top w:val="single" w:sz="4" w:space="0" w:color="auto"/>
              <w:left w:val="single" w:sz="4" w:space="0" w:color="auto"/>
              <w:bottom w:val="single" w:sz="4" w:space="0" w:color="auto"/>
              <w:right w:val="single" w:sz="4" w:space="0" w:color="auto"/>
            </w:tcBorders>
          </w:tcPr>
          <w:p w14:paraId="6310EBB2" w14:textId="77777777" w:rsidR="001949E3" w:rsidRPr="00330129" w:rsidRDefault="001949E3" w:rsidP="001949E3">
            <w:pPr>
              <w:spacing w:line="240" w:lineRule="auto"/>
              <w:ind w:firstLine="0"/>
            </w:pPr>
            <w:r w:rsidRPr="00330129">
              <w:t>Запустить программу</w:t>
            </w:r>
          </w:p>
          <w:p w14:paraId="2DB1322F" w14:textId="7B9C4C8A" w:rsidR="0057169D" w:rsidRPr="00C17395" w:rsidRDefault="001949E3" w:rsidP="00C17395">
            <w:pPr>
              <w:spacing w:line="240" w:lineRule="auto"/>
              <w:ind w:firstLine="0"/>
            </w:pPr>
            <w:r w:rsidRPr="00330129">
              <w:t xml:space="preserve">Перейти на страницу </w:t>
            </w:r>
            <w:r w:rsidR="00C17395">
              <w:t>сотрудников</w:t>
            </w:r>
          </w:p>
        </w:tc>
        <w:tc>
          <w:tcPr>
            <w:tcW w:w="2273" w:type="dxa"/>
            <w:tcBorders>
              <w:top w:val="single" w:sz="4" w:space="0" w:color="auto"/>
              <w:left w:val="single" w:sz="4" w:space="0" w:color="auto"/>
              <w:bottom w:val="single" w:sz="4" w:space="0" w:color="auto"/>
              <w:right w:val="single" w:sz="4" w:space="0" w:color="auto"/>
            </w:tcBorders>
          </w:tcPr>
          <w:p w14:paraId="01DF0879" w14:textId="59BC8A4B" w:rsidR="0057169D" w:rsidRPr="00330129" w:rsidRDefault="00C17395" w:rsidP="0026659F">
            <w:pPr>
              <w:spacing w:line="240" w:lineRule="auto"/>
              <w:ind w:firstLine="0"/>
            </w:pPr>
            <w:r>
              <w:t>Добавить сотрудника</w:t>
            </w:r>
          </w:p>
        </w:tc>
        <w:tc>
          <w:tcPr>
            <w:tcW w:w="2228" w:type="dxa"/>
            <w:tcBorders>
              <w:top w:val="single" w:sz="4" w:space="0" w:color="auto"/>
              <w:left w:val="single" w:sz="4" w:space="0" w:color="auto"/>
              <w:bottom w:val="single" w:sz="4" w:space="0" w:color="auto"/>
              <w:right w:val="single" w:sz="4" w:space="0" w:color="auto"/>
            </w:tcBorders>
          </w:tcPr>
          <w:p w14:paraId="6454C3CD" w14:textId="7E550D5B" w:rsidR="0057169D" w:rsidRPr="00330129" w:rsidRDefault="00C17395" w:rsidP="0026659F">
            <w:pPr>
              <w:spacing w:line="240" w:lineRule="auto"/>
              <w:ind w:firstLine="0"/>
            </w:pPr>
            <w:r>
              <w:t>Новый сотрудник отображается в общем списке</w:t>
            </w:r>
          </w:p>
        </w:tc>
      </w:tr>
      <w:tr w:rsidR="00CA17DB" w:rsidRPr="00330129" w14:paraId="324E8EB9" w14:textId="77777777" w:rsidTr="001949E3">
        <w:tc>
          <w:tcPr>
            <w:tcW w:w="2245" w:type="dxa"/>
            <w:tcBorders>
              <w:top w:val="single" w:sz="4" w:space="0" w:color="auto"/>
              <w:left w:val="single" w:sz="4" w:space="0" w:color="auto"/>
              <w:bottom w:val="single" w:sz="4" w:space="0" w:color="auto"/>
              <w:right w:val="single" w:sz="4" w:space="0" w:color="auto"/>
            </w:tcBorders>
          </w:tcPr>
          <w:p w14:paraId="13CCE485" w14:textId="1F0B79BD" w:rsidR="001949E3" w:rsidRPr="00330129" w:rsidRDefault="001949E3" w:rsidP="00C17395">
            <w:pPr>
              <w:spacing w:line="240" w:lineRule="auto"/>
              <w:ind w:firstLine="0"/>
            </w:pPr>
            <w:r w:rsidRPr="00330129">
              <w:t xml:space="preserve">Удаление </w:t>
            </w:r>
            <w:r w:rsidR="00C17395">
              <w:t>сотрудника</w:t>
            </w:r>
          </w:p>
        </w:tc>
        <w:tc>
          <w:tcPr>
            <w:tcW w:w="2602" w:type="dxa"/>
            <w:tcBorders>
              <w:top w:val="single" w:sz="4" w:space="0" w:color="auto"/>
              <w:left w:val="single" w:sz="4" w:space="0" w:color="auto"/>
              <w:bottom w:val="single" w:sz="4" w:space="0" w:color="auto"/>
              <w:right w:val="single" w:sz="4" w:space="0" w:color="auto"/>
            </w:tcBorders>
          </w:tcPr>
          <w:p w14:paraId="2F3B6C52" w14:textId="77777777" w:rsidR="001949E3" w:rsidRPr="00330129" w:rsidRDefault="001949E3" w:rsidP="001949E3">
            <w:pPr>
              <w:spacing w:line="240" w:lineRule="auto"/>
              <w:ind w:firstLine="0"/>
            </w:pPr>
            <w:r w:rsidRPr="00330129">
              <w:t>Запустить программу</w:t>
            </w:r>
          </w:p>
          <w:p w14:paraId="36676F33" w14:textId="0052D3A8" w:rsidR="001949E3" w:rsidRPr="00330129" w:rsidRDefault="001949E3" w:rsidP="00C17395">
            <w:pPr>
              <w:spacing w:line="240" w:lineRule="auto"/>
              <w:ind w:firstLine="0"/>
            </w:pPr>
            <w:r w:rsidRPr="00330129">
              <w:t xml:space="preserve">Перейти на страницу </w:t>
            </w:r>
            <w:r w:rsidR="00C17395">
              <w:t>сотрудников</w:t>
            </w:r>
          </w:p>
        </w:tc>
        <w:tc>
          <w:tcPr>
            <w:tcW w:w="2273" w:type="dxa"/>
            <w:tcBorders>
              <w:top w:val="single" w:sz="4" w:space="0" w:color="auto"/>
              <w:left w:val="single" w:sz="4" w:space="0" w:color="auto"/>
              <w:bottom w:val="single" w:sz="4" w:space="0" w:color="auto"/>
              <w:right w:val="single" w:sz="4" w:space="0" w:color="auto"/>
            </w:tcBorders>
          </w:tcPr>
          <w:p w14:paraId="2036F11D" w14:textId="0946B9E1" w:rsidR="001949E3" w:rsidRPr="00330129" w:rsidRDefault="001949E3" w:rsidP="00C17395">
            <w:pPr>
              <w:spacing w:line="240" w:lineRule="auto"/>
              <w:ind w:firstLine="0"/>
            </w:pPr>
            <w:r w:rsidRPr="00330129">
              <w:t xml:space="preserve">Выбрать </w:t>
            </w:r>
            <w:r w:rsidR="00C17395">
              <w:t>сотрудника и удалить его</w:t>
            </w:r>
          </w:p>
          <w:p w14:paraId="588FC034" w14:textId="77777777" w:rsidR="001949E3" w:rsidRPr="00330129" w:rsidRDefault="001949E3" w:rsidP="001949E3">
            <w:pPr>
              <w:jc w:val="center"/>
            </w:pPr>
          </w:p>
        </w:tc>
        <w:tc>
          <w:tcPr>
            <w:tcW w:w="2228" w:type="dxa"/>
            <w:tcBorders>
              <w:top w:val="single" w:sz="4" w:space="0" w:color="auto"/>
              <w:left w:val="single" w:sz="4" w:space="0" w:color="auto"/>
              <w:bottom w:val="single" w:sz="4" w:space="0" w:color="auto"/>
              <w:right w:val="single" w:sz="4" w:space="0" w:color="auto"/>
            </w:tcBorders>
          </w:tcPr>
          <w:p w14:paraId="604781E1" w14:textId="22067434" w:rsidR="001949E3" w:rsidRPr="00330129" w:rsidRDefault="001949E3" w:rsidP="00C17395">
            <w:pPr>
              <w:spacing w:line="240" w:lineRule="auto"/>
              <w:ind w:firstLine="0"/>
            </w:pPr>
            <w:r w:rsidRPr="00330129">
              <w:t xml:space="preserve">В </w:t>
            </w:r>
            <w:r w:rsidR="00C17395">
              <w:t>списке сотрудников удаленный сотрудник не отображается</w:t>
            </w:r>
          </w:p>
        </w:tc>
      </w:tr>
      <w:tr w:rsidR="00CA17DB" w:rsidRPr="00330129" w14:paraId="192602C2" w14:textId="77777777" w:rsidTr="001949E3">
        <w:tc>
          <w:tcPr>
            <w:tcW w:w="2245" w:type="dxa"/>
            <w:tcBorders>
              <w:top w:val="single" w:sz="4" w:space="0" w:color="auto"/>
              <w:left w:val="single" w:sz="4" w:space="0" w:color="auto"/>
              <w:bottom w:val="single" w:sz="4" w:space="0" w:color="auto"/>
              <w:right w:val="single" w:sz="4" w:space="0" w:color="auto"/>
            </w:tcBorders>
          </w:tcPr>
          <w:p w14:paraId="0AC61DF6" w14:textId="6288DDC0" w:rsidR="001949E3" w:rsidRPr="00C17395" w:rsidRDefault="00C17395" w:rsidP="0026659F">
            <w:pPr>
              <w:spacing w:line="240" w:lineRule="auto"/>
              <w:ind w:firstLine="0"/>
              <w:rPr>
                <w:lang w:val="en-US"/>
              </w:rPr>
            </w:pPr>
            <w:r>
              <w:t>Изменение сотрудника</w:t>
            </w:r>
          </w:p>
        </w:tc>
        <w:tc>
          <w:tcPr>
            <w:tcW w:w="2602" w:type="dxa"/>
            <w:tcBorders>
              <w:top w:val="single" w:sz="4" w:space="0" w:color="auto"/>
              <w:left w:val="single" w:sz="4" w:space="0" w:color="auto"/>
              <w:bottom w:val="single" w:sz="4" w:space="0" w:color="auto"/>
              <w:right w:val="single" w:sz="4" w:space="0" w:color="auto"/>
            </w:tcBorders>
          </w:tcPr>
          <w:p w14:paraId="375D877C" w14:textId="77777777" w:rsidR="001949E3" w:rsidRPr="00330129" w:rsidRDefault="001949E3" w:rsidP="001949E3">
            <w:pPr>
              <w:spacing w:line="240" w:lineRule="auto"/>
              <w:ind w:firstLine="0"/>
            </w:pPr>
            <w:r w:rsidRPr="00330129">
              <w:t>Запустить программу</w:t>
            </w:r>
          </w:p>
          <w:p w14:paraId="6D78162B" w14:textId="4867566C" w:rsidR="001949E3" w:rsidRPr="00330129" w:rsidRDefault="001949E3" w:rsidP="00C17395">
            <w:pPr>
              <w:spacing w:line="240" w:lineRule="auto"/>
              <w:ind w:firstLine="0"/>
            </w:pPr>
            <w:r w:rsidRPr="00330129">
              <w:t xml:space="preserve">Перейти на страницу </w:t>
            </w:r>
            <w:r w:rsidR="00C17395">
              <w:t>сотрудника</w:t>
            </w:r>
          </w:p>
        </w:tc>
        <w:tc>
          <w:tcPr>
            <w:tcW w:w="2273" w:type="dxa"/>
            <w:tcBorders>
              <w:top w:val="single" w:sz="4" w:space="0" w:color="auto"/>
              <w:left w:val="single" w:sz="4" w:space="0" w:color="auto"/>
              <w:bottom w:val="single" w:sz="4" w:space="0" w:color="auto"/>
              <w:right w:val="single" w:sz="4" w:space="0" w:color="auto"/>
            </w:tcBorders>
          </w:tcPr>
          <w:p w14:paraId="32F76B7B" w14:textId="05006B92" w:rsidR="001949E3" w:rsidRPr="00330129" w:rsidRDefault="00C17395" w:rsidP="0026659F">
            <w:pPr>
              <w:spacing w:line="240" w:lineRule="auto"/>
              <w:ind w:firstLine="0"/>
            </w:pPr>
            <w:r>
              <w:t>Изменить его данные</w:t>
            </w:r>
          </w:p>
        </w:tc>
        <w:tc>
          <w:tcPr>
            <w:tcW w:w="2228" w:type="dxa"/>
            <w:tcBorders>
              <w:top w:val="single" w:sz="4" w:space="0" w:color="auto"/>
              <w:left w:val="single" w:sz="4" w:space="0" w:color="auto"/>
              <w:bottom w:val="single" w:sz="4" w:space="0" w:color="auto"/>
              <w:right w:val="single" w:sz="4" w:space="0" w:color="auto"/>
            </w:tcBorders>
          </w:tcPr>
          <w:p w14:paraId="58E30AE6" w14:textId="5827775F" w:rsidR="001949E3" w:rsidRPr="00330129" w:rsidRDefault="00C17395" w:rsidP="0026659F">
            <w:pPr>
              <w:spacing w:line="240" w:lineRule="auto"/>
              <w:ind w:firstLine="0"/>
            </w:pPr>
            <w:r>
              <w:t>На странице сотрудника отображаются обновленные данные</w:t>
            </w:r>
          </w:p>
        </w:tc>
      </w:tr>
    </w:tbl>
    <w:p w14:paraId="60C3EDDE" w14:textId="1E7E7FC5" w:rsidR="0047360C" w:rsidRPr="00330129" w:rsidRDefault="0047360C" w:rsidP="0047360C">
      <w:pPr>
        <w:spacing w:after="200" w:line="276" w:lineRule="auto"/>
        <w:ind w:firstLine="0"/>
        <w:jc w:val="left"/>
      </w:pPr>
      <w:r w:rsidRPr="00330129">
        <w:br w:type="page"/>
      </w:r>
    </w:p>
    <w:p w14:paraId="57893ED4" w14:textId="77777777" w:rsidR="0047360C" w:rsidRPr="00330129" w:rsidRDefault="0047360C" w:rsidP="0047360C">
      <w:pPr>
        <w:pStyle w:val="1"/>
      </w:pPr>
      <w:bookmarkStart w:id="27" w:name="_Toc99395225"/>
      <w:r w:rsidRPr="00330129">
        <w:lastRenderedPageBreak/>
        <w:t>5 Системное тестирование</w:t>
      </w:r>
      <w:bookmarkEnd w:id="27"/>
    </w:p>
    <w:p w14:paraId="473C3B68" w14:textId="77777777" w:rsidR="0047360C" w:rsidRPr="00330129" w:rsidRDefault="0047360C" w:rsidP="0047360C">
      <w:pPr>
        <w:rPr>
          <w:rFonts w:cs="Times New Roman"/>
          <w:b/>
          <w:szCs w:val="28"/>
        </w:rPr>
      </w:pPr>
    </w:p>
    <w:p w14:paraId="4F403F75" w14:textId="7E2C9DE8" w:rsidR="00922B33" w:rsidRPr="00330129" w:rsidRDefault="0047360C" w:rsidP="00E828B6">
      <w:pPr>
        <w:rPr>
          <w:rFonts w:cs="Times New Roman"/>
          <w:szCs w:val="28"/>
        </w:rPr>
      </w:pPr>
      <w:r w:rsidRPr="00330129">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w:t>
      </w:r>
      <w:r w:rsidR="0030492D" w:rsidRPr="0030492D">
        <w:rPr>
          <w:rFonts w:cs="Times New Roman"/>
          <w:szCs w:val="28"/>
        </w:rPr>
        <w:t xml:space="preserve"> [18]</w:t>
      </w:r>
      <w:r w:rsidRPr="00330129">
        <w:rPr>
          <w:rFonts w:cs="Times New Roman"/>
          <w:szCs w:val="28"/>
        </w:rPr>
        <w:t xml:space="preserve">. </w:t>
      </w:r>
    </w:p>
    <w:p w14:paraId="52A932F5" w14:textId="747B5DDD" w:rsidR="00E828B6" w:rsidRPr="00330129" w:rsidRDefault="00E828B6" w:rsidP="00E828B6">
      <w:pPr>
        <w:rPr>
          <w:szCs w:val="28"/>
        </w:rPr>
      </w:pPr>
      <w:r w:rsidRPr="00330129">
        <w:rPr>
          <w:szCs w:val="28"/>
        </w:rPr>
        <w:t>Тестирование на уровне системы представляет собой процесс проверки программного продукта в полностью интегрированной системе с целью убедиться в соответствии системы первоначальным требованиям. Этот вид тестирования относится к методам тестирования "черного ящика" и, таким образом, не требует знаний о внутренней структуре системы. Различают следующие виды тестирования:</w:t>
      </w:r>
    </w:p>
    <w:p w14:paraId="4014CB1A" w14:textId="77777777" w:rsidR="00E828B6" w:rsidRPr="00330129" w:rsidRDefault="00E828B6" w:rsidP="000937F8">
      <w:pPr>
        <w:numPr>
          <w:ilvl w:val="0"/>
          <w:numId w:val="16"/>
        </w:numPr>
        <w:rPr>
          <w:rFonts w:cs="Times New Roman"/>
          <w:szCs w:val="28"/>
        </w:rPr>
      </w:pPr>
      <w:r w:rsidRPr="00330129">
        <w:rPr>
          <w:rFonts w:cs="Times New Roman"/>
          <w:szCs w:val="28"/>
        </w:rPr>
        <w:t>функциональное тестирование;</w:t>
      </w:r>
    </w:p>
    <w:p w14:paraId="78C08613" w14:textId="77777777" w:rsidR="00E828B6" w:rsidRPr="00330129" w:rsidRDefault="00E828B6" w:rsidP="000937F8">
      <w:pPr>
        <w:numPr>
          <w:ilvl w:val="0"/>
          <w:numId w:val="16"/>
        </w:numPr>
        <w:rPr>
          <w:rFonts w:cs="Times New Roman"/>
          <w:szCs w:val="28"/>
        </w:rPr>
      </w:pPr>
      <w:r w:rsidRPr="00330129">
        <w:rPr>
          <w:rFonts w:cs="Times New Roman"/>
          <w:szCs w:val="28"/>
        </w:rPr>
        <w:t>проверка пользовательского интерфейса;</w:t>
      </w:r>
    </w:p>
    <w:p w14:paraId="0CE47ABF" w14:textId="77777777" w:rsidR="00E828B6" w:rsidRPr="00330129" w:rsidRDefault="00E828B6" w:rsidP="000937F8">
      <w:pPr>
        <w:numPr>
          <w:ilvl w:val="0"/>
          <w:numId w:val="16"/>
        </w:numPr>
        <w:rPr>
          <w:rFonts w:cs="Times New Roman"/>
          <w:szCs w:val="28"/>
        </w:rPr>
      </w:pPr>
      <w:r w:rsidRPr="00330129">
        <w:rPr>
          <w:rFonts w:cs="Times New Roman"/>
          <w:szCs w:val="28"/>
        </w:rPr>
        <w:t>тестирование совместимости;</w:t>
      </w:r>
    </w:p>
    <w:p w14:paraId="34459DF8" w14:textId="77777777" w:rsidR="00E828B6" w:rsidRPr="00330129" w:rsidRDefault="00E828B6" w:rsidP="000937F8">
      <w:pPr>
        <w:numPr>
          <w:ilvl w:val="0"/>
          <w:numId w:val="16"/>
        </w:numPr>
        <w:rPr>
          <w:rFonts w:cs="Times New Roman"/>
          <w:szCs w:val="28"/>
        </w:rPr>
      </w:pPr>
      <w:r w:rsidRPr="00330129">
        <w:rPr>
          <w:rFonts w:cs="Times New Roman"/>
          <w:szCs w:val="28"/>
        </w:rPr>
        <w:t>проверка безопасности;</w:t>
      </w:r>
    </w:p>
    <w:p w14:paraId="6DCA0FDA" w14:textId="77777777" w:rsidR="00E828B6" w:rsidRPr="00330129" w:rsidRDefault="00E828B6" w:rsidP="000937F8">
      <w:pPr>
        <w:numPr>
          <w:ilvl w:val="0"/>
          <w:numId w:val="16"/>
        </w:numPr>
        <w:rPr>
          <w:rFonts w:cs="Times New Roman"/>
          <w:szCs w:val="28"/>
        </w:rPr>
      </w:pPr>
      <w:r w:rsidRPr="00330129">
        <w:rPr>
          <w:rFonts w:cs="Times New Roman"/>
          <w:szCs w:val="28"/>
        </w:rPr>
        <w:t>анализ производительности;</w:t>
      </w:r>
    </w:p>
    <w:p w14:paraId="7BCF1973" w14:textId="77777777" w:rsidR="00E828B6" w:rsidRPr="00330129" w:rsidRDefault="00E828B6" w:rsidP="000937F8">
      <w:pPr>
        <w:numPr>
          <w:ilvl w:val="0"/>
          <w:numId w:val="16"/>
        </w:numPr>
        <w:rPr>
          <w:rFonts w:cs="Times New Roman"/>
          <w:szCs w:val="28"/>
        </w:rPr>
      </w:pPr>
      <w:r w:rsidRPr="00330129">
        <w:rPr>
          <w:rFonts w:cs="Times New Roman"/>
          <w:szCs w:val="28"/>
        </w:rPr>
        <w:t>автоматизированное тестирование;</w:t>
      </w:r>
    </w:p>
    <w:p w14:paraId="53104956" w14:textId="77777777" w:rsidR="00E828B6" w:rsidRPr="00330129" w:rsidRDefault="00E828B6" w:rsidP="000937F8">
      <w:pPr>
        <w:numPr>
          <w:ilvl w:val="0"/>
          <w:numId w:val="16"/>
        </w:numPr>
        <w:rPr>
          <w:rFonts w:cs="Times New Roman"/>
          <w:szCs w:val="28"/>
        </w:rPr>
      </w:pPr>
      <w:r w:rsidRPr="00330129">
        <w:rPr>
          <w:rFonts w:cs="Times New Roman"/>
          <w:szCs w:val="28"/>
        </w:rPr>
        <w:t>интеграционное тестирование.</w:t>
      </w:r>
    </w:p>
    <w:p w14:paraId="32DA4C1F" w14:textId="77777777" w:rsidR="00E828B6" w:rsidRPr="00330129" w:rsidRDefault="00E828B6" w:rsidP="00E828B6">
      <w:pPr>
        <w:rPr>
          <w:rFonts w:cs="Times New Roman"/>
          <w:szCs w:val="28"/>
        </w:rPr>
      </w:pPr>
      <w:r w:rsidRPr="00330129">
        <w:rPr>
          <w:rFonts w:cs="Times New Roman"/>
          <w:szCs w:val="28"/>
        </w:rPr>
        <w:t>Основными целями системного тестирования являются:</w:t>
      </w:r>
    </w:p>
    <w:p w14:paraId="7BA71FF8" w14:textId="77777777" w:rsidR="00E828B6" w:rsidRPr="00330129" w:rsidRDefault="00E828B6" w:rsidP="000937F8">
      <w:pPr>
        <w:numPr>
          <w:ilvl w:val="0"/>
          <w:numId w:val="17"/>
        </w:numPr>
        <w:rPr>
          <w:rFonts w:cs="Times New Roman"/>
          <w:szCs w:val="28"/>
        </w:rPr>
      </w:pPr>
      <w:r w:rsidRPr="00330129">
        <w:rPr>
          <w:rFonts w:cs="Times New Roman"/>
          <w:szCs w:val="28"/>
        </w:rPr>
        <w:t xml:space="preserve">демонстрация разработчикам и заказчикам соответствия программного обеспечения заявленным требованиям. Для заказчика это означает, что каждая желаемая функциональность, записанная в документе требований, прошла хотя бы один тест (обычно больше). В случае общедоступного ПО, проверено соответствие всех ключевых характеристик. Тест, соответствующий этой цели, называется </w:t>
      </w:r>
      <w:proofErr w:type="spellStart"/>
      <w:r w:rsidRPr="00330129">
        <w:rPr>
          <w:rFonts w:cs="Times New Roman"/>
          <w:szCs w:val="28"/>
        </w:rPr>
        <w:t>валидационным</w:t>
      </w:r>
      <w:proofErr w:type="spellEnd"/>
      <w:r w:rsidRPr="00330129">
        <w:rPr>
          <w:rFonts w:cs="Times New Roman"/>
          <w:szCs w:val="28"/>
        </w:rPr>
        <w:t xml:space="preserve"> (проверка достоверности). Успешная </w:t>
      </w:r>
      <w:proofErr w:type="spellStart"/>
      <w:r w:rsidRPr="00330129">
        <w:rPr>
          <w:rFonts w:cs="Times New Roman"/>
          <w:szCs w:val="28"/>
        </w:rPr>
        <w:t>валидация</w:t>
      </w:r>
      <w:proofErr w:type="spellEnd"/>
      <w:r w:rsidRPr="00330129">
        <w:rPr>
          <w:rFonts w:cs="Times New Roman"/>
          <w:szCs w:val="28"/>
        </w:rPr>
        <w:t xml:space="preserve"> говорит о корректной работе системы;</w:t>
      </w:r>
    </w:p>
    <w:p w14:paraId="55825DB6" w14:textId="77777777" w:rsidR="00E828B6" w:rsidRPr="00330129" w:rsidRDefault="00E828B6" w:rsidP="000937F8">
      <w:pPr>
        <w:numPr>
          <w:ilvl w:val="0"/>
          <w:numId w:val="17"/>
        </w:numPr>
        <w:rPr>
          <w:rFonts w:cs="Times New Roman"/>
          <w:szCs w:val="28"/>
        </w:rPr>
      </w:pPr>
      <w:r w:rsidRPr="00330129">
        <w:rPr>
          <w:rFonts w:cs="Times New Roman"/>
          <w:szCs w:val="28"/>
        </w:rPr>
        <w:lastRenderedPageBreak/>
        <w:t>выявление ситуаций, когда ПО демонстрирует некорректное, нежелательное или несоответствующее спецификации поведение. Таким образом, поиск ошибок направлен на устранение неправильной работы системы, такой как сбой системы, нежелательное взаимодействие с другими системами, неверные расчеты, повреждение данных. Тестирование, выполняющее эту задачу, называется тестированием дефектов (</w:t>
      </w:r>
      <w:proofErr w:type="spellStart"/>
      <w:r w:rsidRPr="00330129">
        <w:rPr>
          <w:rFonts w:cs="Times New Roman"/>
          <w:szCs w:val="28"/>
        </w:rPr>
        <w:t>defect</w:t>
      </w:r>
      <w:proofErr w:type="spellEnd"/>
      <w:r w:rsidRPr="00330129">
        <w:rPr>
          <w:rFonts w:cs="Times New Roman"/>
          <w:szCs w:val="28"/>
        </w:rPr>
        <w:t xml:space="preserve"> </w:t>
      </w:r>
      <w:proofErr w:type="spellStart"/>
      <w:r w:rsidRPr="00330129">
        <w:rPr>
          <w:rFonts w:cs="Times New Roman"/>
          <w:szCs w:val="28"/>
        </w:rPr>
        <w:t>testing</w:t>
      </w:r>
      <w:proofErr w:type="spellEnd"/>
      <w:r w:rsidRPr="00330129">
        <w:rPr>
          <w:rFonts w:cs="Times New Roman"/>
          <w:szCs w:val="28"/>
        </w:rPr>
        <w:t>). Успешный тест в этом контексте указывает на наличие ошибки в системе, которую затем исправляют.</w:t>
      </w:r>
    </w:p>
    <w:p w14:paraId="7F596D27" w14:textId="3F680786" w:rsidR="0047360C" w:rsidRPr="00330129" w:rsidRDefault="0047360C" w:rsidP="00E828B6">
      <w:pPr>
        <w:rPr>
          <w:rFonts w:cs="Times New Roman"/>
          <w:b/>
          <w:szCs w:val="28"/>
        </w:rPr>
      </w:pPr>
    </w:p>
    <w:p w14:paraId="14F580B7" w14:textId="77777777" w:rsidR="00E828B6" w:rsidRPr="00330129" w:rsidRDefault="00E828B6" w:rsidP="00E828B6">
      <w:pPr>
        <w:rPr>
          <w:rFonts w:cs="Times New Roman"/>
          <w:b/>
          <w:szCs w:val="28"/>
        </w:rPr>
      </w:pPr>
    </w:p>
    <w:p w14:paraId="24BD7BB6" w14:textId="77777777" w:rsidR="0047360C" w:rsidRPr="00330129" w:rsidRDefault="0047360C" w:rsidP="0047360C">
      <w:pPr>
        <w:pStyle w:val="2"/>
      </w:pPr>
      <w:bookmarkStart w:id="28" w:name="_Toc99395226"/>
      <w:r w:rsidRPr="00330129">
        <w:t>5.1 Функциональное тестирование</w:t>
      </w:r>
      <w:bookmarkEnd w:id="28"/>
    </w:p>
    <w:p w14:paraId="143FC96A" w14:textId="77777777" w:rsidR="0047360C" w:rsidRPr="00330129" w:rsidRDefault="0047360C" w:rsidP="0047360C">
      <w:pPr>
        <w:rPr>
          <w:rFonts w:cs="Times New Roman"/>
          <w:b/>
          <w:szCs w:val="28"/>
        </w:rPr>
      </w:pPr>
    </w:p>
    <w:p w14:paraId="6E1EA83E" w14:textId="40D1CEF0" w:rsidR="0047360C" w:rsidRPr="00330129" w:rsidRDefault="0047360C" w:rsidP="0047360C">
      <w:pPr>
        <w:pStyle w:val="ab"/>
        <w:tabs>
          <w:tab w:val="left" w:pos="284"/>
          <w:tab w:val="left" w:pos="851"/>
        </w:tabs>
        <w:ind w:left="0"/>
        <w:rPr>
          <w:szCs w:val="28"/>
        </w:rPr>
      </w:pPr>
      <w:r w:rsidRPr="00330129">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p>
    <w:p w14:paraId="29295054" w14:textId="77777777" w:rsidR="0047360C" w:rsidRPr="00330129" w:rsidRDefault="0047360C" w:rsidP="0047360C">
      <w:pPr>
        <w:pStyle w:val="ab"/>
        <w:tabs>
          <w:tab w:val="left" w:pos="284"/>
          <w:tab w:val="left" w:pos="851"/>
        </w:tabs>
        <w:ind w:left="0"/>
        <w:rPr>
          <w:szCs w:val="28"/>
        </w:rPr>
      </w:pPr>
      <w:r w:rsidRPr="00330129">
        <w:rPr>
          <w:szCs w:val="28"/>
        </w:rPr>
        <w:t>Функциональные требования включают в себя:</w:t>
      </w:r>
    </w:p>
    <w:p w14:paraId="30FB7F75" w14:textId="77777777" w:rsidR="0047360C" w:rsidRPr="00330129" w:rsidRDefault="0047360C" w:rsidP="00B12981">
      <w:pPr>
        <w:pStyle w:val="ab"/>
        <w:numPr>
          <w:ilvl w:val="0"/>
          <w:numId w:val="2"/>
        </w:numPr>
        <w:tabs>
          <w:tab w:val="left" w:pos="284"/>
          <w:tab w:val="left" w:pos="851"/>
        </w:tabs>
        <w:ind w:left="0" w:firstLine="709"/>
        <w:rPr>
          <w:szCs w:val="28"/>
        </w:rPr>
      </w:pPr>
      <w:r w:rsidRPr="00330129">
        <w:rPr>
          <w:szCs w:val="28"/>
        </w:rPr>
        <w:t>функциональная пригодность;</w:t>
      </w:r>
    </w:p>
    <w:p w14:paraId="3B557648" w14:textId="77777777" w:rsidR="0047360C" w:rsidRPr="00330129" w:rsidRDefault="0047360C" w:rsidP="00B12981">
      <w:pPr>
        <w:pStyle w:val="ab"/>
        <w:numPr>
          <w:ilvl w:val="0"/>
          <w:numId w:val="2"/>
        </w:numPr>
        <w:tabs>
          <w:tab w:val="left" w:pos="284"/>
          <w:tab w:val="left" w:pos="851"/>
        </w:tabs>
        <w:ind w:left="0" w:firstLine="709"/>
        <w:rPr>
          <w:szCs w:val="28"/>
        </w:rPr>
      </w:pPr>
      <w:r w:rsidRPr="00330129">
        <w:rPr>
          <w:szCs w:val="28"/>
        </w:rPr>
        <w:t>точность;</w:t>
      </w:r>
    </w:p>
    <w:p w14:paraId="58A78CA2" w14:textId="77777777" w:rsidR="0047360C" w:rsidRPr="00330129" w:rsidRDefault="0047360C" w:rsidP="00B12981">
      <w:pPr>
        <w:pStyle w:val="ab"/>
        <w:numPr>
          <w:ilvl w:val="0"/>
          <w:numId w:val="2"/>
        </w:numPr>
        <w:tabs>
          <w:tab w:val="left" w:pos="284"/>
          <w:tab w:val="left" w:pos="851"/>
        </w:tabs>
        <w:ind w:left="0" w:firstLine="709"/>
        <w:rPr>
          <w:szCs w:val="28"/>
        </w:rPr>
      </w:pPr>
      <w:r w:rsidRPr="00330129">
        <w:rPr>
          <w:szCs w:val="28"/>
        </w:rPr>
        <w:t>способность к взаимодействию;</w:t>
      </w:r>
    </w:p>
    <w:p w14:paraId="2ECB12F2" w14:textId="77777777" w:rsidR="0047360C" w:rsidRPr="00330129" w:rsidRDefault="0047360C" w:rsidP="00B12981">
      <w:pPr>
        <w:pStyle w:val="ab"/>
        <w:numPr>
          <w:ilvl w:val="0"/>
          <w:numId w:val="2"/>
        </w:numPr>
        <w:tabs>
          <w:tab w:val="left" w:pos="284"/>
          <w:tab w:val="left" w:pos="851"/>
        </w:tabs>
        <w:ind w:left="0" w:firstLine="709"/>
        <w:rPr>
          <w:szCs w:val="28"/>
        </w:rPr>
      </w:pPr>
      <w:r w:rsidRPr="00330129">
        <w:rPr>
          <w:szCs w:val="28"/>
        </w:rPr>
        <w:t>соответствие стандартам и правилам;</w:t>
      </w:r>
    </w:p>
    <w:p w14:paraId="3FA29D90" w14:textId="77777777" w:rsidR="0047360C" w:rsidRPr="00330129" w:rsidRDefault="0047360C" w:rsidP="00B12981">
      <w:pPr>
        <w:pStyle w:val="ab"/>
        <w:numPr>
          <w:ilvl w:val="0"/>
          <w:numId w:val="2"/>
        </w:numPr>
        <w:tabs>
          <w:tab w:val="left" w:pos="284"/>
          <w:tab w:val="left" w:pos="851"/>
        </w:tabs>
        <w:ind w:left="0" w:firstLine="709"/>
        <w:rPr>
          <w:szCs w:val="28"/>
        </w:rPr>
      </w:pPr>
      <w:r w:rsidRPr="00330129">
        <w:rPr>
          <w:szCs w:val="28"/>
        </w:rPr>
        <w:t>защищённость.</w:t>
      </w:r>
    </w:p>
    <w:p w14:paraId="5C837A5F" w14:textId="272DEBEF" w:rsidR="0047360C" w:rsidRPr="00330129" w:rsidRDefault="0047360C" w:rsidP="0047360C">
      <w:pPr>
        <w:tabs>
          <w:tab w:val="left" w:pos="360"/>
          <w:tab w:val="left" w:pos="709"/>
          <w:tab w:val="left" w:pos="5940"/>
        </w:tabs>
        <w:rPr>
          <w:rFonts w:cs="Times New Roman"/>
          <w:szCs w:val="28"/>
        </w:rPr>
      </w:pPr>
      <w:r w:rsidRPr="00330129">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330129" w:rsidRDefault="0047360C" w:rsidP="0047360C">
      <w:pPr>
        <w:tabs>
          <w:tab w:val="left" w:pos="284"/>
          <w:tab w:val="left" w:pos="851"/>
        </w:tabs>
        <w:rPr>
          <w:rFonts w:cs="Times New Roman"/>
          <w:szCs w:val="28"/>
        </w:rPr>
      </w:pPr>
      <w:r w:rsidRPr="00330129">
        <w:rPr>
          <w:rFonts w:cs="Times New Roman"/>
          <w:szCs w:val="28"/>
        </w:rPr>
        <w:lastRenderedPageBreak/>
        <w:t>На основе функций, которые должны быть протестированы в разработанной информационной обучающей системе, составлен чек-лист (</w:t>
      </w:r>
      <w:proofErr w:type="spellStart"/>
      <w:r w:rsidRPr="00330129">
        <w:rPr>
          <w:rFonts w:cs="Times New Roman"/>
          <w:szCs w:val="28"/>
        </w:rPr>
        <w:t>checklist</w:t>
      </w:r>
      <w:proofErr w:type="spellEnd"/>
      <w:r w:rsidRPr="00330129">
        <w:rPr>
          <w:rFonts w:cs="Times New Roman"/>
          <w:szCs w:val="28"/>
        </w:rPr>
        <w:t>), приведенный в таблице 5.1.</w:t>
      </w:r>
    </w:p>
    <w:p w14:paraId="36F1AECB" w14:textId="77777777" w:rsidR="0047360C" w:rsidRPr="00330129" w:rsidRDefault="0047360C" w:rsidP="0047360C">
      <w:pPr>
        <w:tabs>
          <w:tab w:val="left" w:pos="284"/>
          <w:tab w:val="left" w:pos="851"/>
        </w:tabs>
        <w:rPr>
          <w:rFonts w:cs="Times New Roman"/>
          <w:szCs w:val="28"/>
        </w:rPr>
      </w:pPr>
    </w:p>
    <w:p w14:paraId="70CB8014" w14:textId="77777777" w:rsidR="0047360C" w:rsidRPr="00330129" w:rsidRDefault="0047360C" w:rsidP="0047360C">
      <w:pPr>
        <w:tabs>
          <w:tab w:val="left" w:pos="284"/>
          <w:tab w:val="left" w:pos="851"/>
        </w:tabs>
        <w:rPr>
          <w:rFonts w:cs="Times New Roman"/>
          <w:szCs w:val="28"/>
        </w:rPr>
      </w:pPr>
      <w:r w:rsidRPr="00330129">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CA17DB" w:rsidRPr="00330129" w14:paraId="4D2CDC14" w14:textId="77777777" w:rsidTr="00DF7433">
        <w:tc>
          <w:tcPr>
            <w:tcW w:w="2675" w:type="dxa"/>
            <w:gridSpan w:val="2"/>
          </w:tcPr>
          <w:p w14:paraId="49FD7367" w14:textId="77777777" w:rsidR="0047360C" w:rsidRPr="00330129" w:rsidRDefault="0047360C" w:rsidP="00DF7433">
            <w:pPr>
              <w:ind w:firstLine="0"/>
              <w:jc w:val="center"/>
              <w:rPr>
                <w:rFonts w:cs="Times New Roman"/>
                <w:b/>
                <w:bCs/>
                <w:sz w:val="24"/>
                <w:szCs w:val="28"/>
              </w:rPr>
            </w:pPr>
            <w:r w:rsidRPr="00330129">
              <w:rPr>
                <w:rFonts w:cs="Times New Roman"/>
                <w:b/>
                <w:bCs/>
                <w:sz w:val="24"/>
                <w:szCs w:val="28"/>
              </w:rPr>
              <w:t>Тестируемый модуль</w:t>
            </w:r>
          </w:p>
        </w:tc>
        <w:tc>
          <w:tcPr>
            <w:tcW w:w="5108" w:type="dxa"/>
          </w:tcPr>
          <w:p w14:paraId="1B41253D" w14:textId="77777777" w:rsidR="0047360C" w:rsidRPr="00330129" w:rsidRDefault="0047360C" w:rsidP="00DF7433">
            <w:pPr>
              <w:ind w:firstLine="0"/>
              <w:jc w:val="center"/>
              <w:rPr>
                <w:rFonts w:cs="Times New Roman"/>
                <w:b/>
                <w:bCs/>
                <w:sz w:val="24"/>
                <w:szCs w:val="28"/>
              </w:rPr>
            </w:pPr>
            <w:r w:rsidRPr="00330129">
              <w:rPr>
                <w:rFonts w:cs="Times New Roman"/>
                <w:b/>
                <w:bCs/>
                <w:sz w:val="24"/>
                <w:szCs w:val="28"/>
              </w:rPr>
              <w:t>Тестируемая функция</w:t>
            </w:r>
          </w:p>
        </w:tc>
        <w:tc>
          <w:tcPr>
            <w:tcW w:w="1561" w:type="dxa"/>
          </w:tcPr>
          <w:p w14:paraId="2D3E6170" w14:textId="77777777" w:rsidR="0047360C" w:rsidRPr="00330129" w:rsidRDefault="0047360C" w:rsidP="00DF7433">
            <w:pPr>
              <w:ind w:firstLine="0"/>
              <w:jc w:val="center"/>
              <w:rPr>
                <w:rFonts w:cs="Times New Roman"/>
                <w:b/>
                <w:bCs/>
                <w:sz w:val="24"/>
                <w:szCs w:val="28"/>
              </w:rPr>
            </w:pPr>
            <w:r w:rsidRPr="00330129">
              <w:rPr>
                <w:rFonts w:cs="Times New Roman"/>
                <w:b/>
                <w:bCs/>
                <w:sz w:val="24"/>
                <w:szCs w:val="28"/>
              </w:rPr>
              <w:t>Результат</w:t>
            </w:r>
          </w:p>
        </w:tc>
      </w:tr>
      <w:tr w:rsidR="00CA17DB" w:rsidRPr="00330129" w14:paraId="5B5F69F0" w14:textId="77777777" w:rsidTr="00DF7433">
        <w:tc>
          <w:tcPr>
            <w:tcW w:w="2675" w:type="dxa"/>
            <w:gridSpan w:val="2"/>
            <w:vAlign w:val="center"/>
          </w:tcPr>
          <w:p w14:paraId="4D03D5AA" w14:textId="1A022842" w:rsidR="0047360C" w:rsidRPr="00330129" w:rsidRDefault="00616CE3" w:rsidP="00DF7433">
            <w:pPr>
              <w:ind w:firstLine="0"/>
              <w:rPr>
                <w:rFonts w:cs="Times New Roman"/>
                <w:sz w:val="24"/>
                <w:szCs w:val="28"/>
              </w:rPr>
            </w:pPr>
            <w:r>
              <w:rPr>
                <w:rFonts w:cs="Times New Roman"/>
                <w:sz w:val="24"/>
                <w:szCs w:val="28"/>
              </w:rPr>
              <w:t>Просмотр ролей</w:t>
            </w:r>
          </w:p>
        </w:tc>
        <w:tc>
          <w:tcPr>
            <w:tcW w:w="5108" w:type="dxa"/>
          </w:tcPr>
          <w:p w14:paraId="2728B1E7" w14:textId="01005767" w:rsidR="0047360C" w:rsidRPr="00330129" w:rsidRDefault="00616CE3" w:rsidP="00DF7433">
            <w:pPr>
              <w:ind w:firstLine="0"/>
              <w:rPr>
                <w:rFonts w:cs="Times New Roman"/>
                <w:sz w:val="24"/>
                <w:szCs w:val="28"/>
              </w:rPr>
            </w:pPr>
            <w:r w:rsidRPr="00330129">
              <w:rPr>
                <w:rFonts w:cs="Times New Roman"/>
                <w:sz w:val="24"/>
                <w:szCs w:val="28"/>
              </w:rPr>
              <w:t>Отображение информации и зависимых списков</w:t>
            </w:r>
          </w:p>
        </w:tc>
        <w:tc>
          <w:tcPr>
            <w:tcW w:w="1561" w:type="dxa"/>
          </w:tcPr>
          <w:p w14:paraId="5F3DA7E8" w14:textId="77777777" w:rsidR="0047360C" w:rsidRPr="00330129" w:rsidRDefault="0047360C" w:rsidP="00DF7433">
            <w:pPr>
              <w:ind w:firstLine="0"/>
              <w:rPr>
                <w:rFonts w:cs="Times New Roman"/>
                <w:sz w:val="24"/>
                <w:szCs w:val="28"/>
              </w:rPr>
            </w:pPr>
            <w:r w:rsidRPr="00330129">
              <w:rPr>
                <w:rFonts w:cs="Times New Roman"/>
                <w:sz w:val="24"/>
                <w:szCs w:val="28"/>
              </w:rPr>
              <w:t>Выполнено успешно</w:t>
            </w:r>
          </w:p>
        </w:tc>
      </w:tr>
      <w:tr w:rsidR="00CA17DB" w:rsidRPr="00330129" w14:paraId="021DD580" w14:textId="77777777" w:rsidTr="00DF7433">
        <w:tc>
          <w:tcPr>
            <w:tcW w:w="2675" w:type="dxa"/>
            <w:gridSpan w:val="2"/>
            <w:vAlign w:val="center"/>
          </w:tcPr>
          <w:p w14:paraId="76700349" w14:textId="6F72D56E" w:rsidR="0047360C" w:rsidRPr="00330129" w:rsidRDefault="00616CE3" w:rsidP="00DF7433">
            <w:pPr>
              <w:ind w:firstLine="0"/>
              <w:rPr>
                <w:rFonts w:cs="Times New Roman"/>
                <w:sz w:val="24"/>
                <w:szCs w:val="28"/>
              </w:rPr>
            </w:pPr>
            <w:r>
              <w:rPr>
                <w:rFonts w:cs="Times New Roman"/>
                <w:sz w:val="24"/>
                <w:szCs w:val="28"/>
              </w:rPr>
              <w:t>Просмотр позиций</w:t>
            </w:r>
          </w:p>
        </w:tc>
        <w:tc>
          <w:tcPr>
            <w:tcW w:w="5108" w:type="dxa"/>
          </w:tcPr>
          <w:p w14:paraId="423B0553" w14:textId="4E663A18" w:rsidR="0047360C" w:rsidRPr="00330129" w:rsidRDefault="00616CE3" w:rsidP="00DF7433">
            <w:pPr>
              <w:ind w:firstLine="0"/>
              <w:rPr>
                <w:rFonts w:cs="Times New Roman"/>
                <w:sz w:val="24"/>
                <w:szCs w:val="28"/>
              </w:rPr>
            </w:pPr>
            <w:r w:rsidRPr="00330129">
              <w:rPr>
                <w:rFonts w:cs="Times New Roman"/>
                <w:sz w:val="24"/>
                <w:szCs w:val="28"/>
              </w:rPr>
              <w:t>Отображение информации и зависимых списков</w:t>
            </w:r>
          </w:p>
        </w:tc>
        <w:tc>
          <w:tcPr>
            <w:tcW w:w="1561" w:type="dxa"/>
          </w:tcPr>
          <w:p w14:paraId="6D481A17" w14:textId="77777777" w:rsidR="0047360C" w:rsidRPr="00330129" w:rsidRDefault="0047360C" w:rsidP="00DF7433">
            <w:pPr>
              <w:ind w:firstLine="0"/>
              <w:rPr>
                <w:rFonts w:cs="Times New Roman"/>
                <w:sz w:val="24"/>
                <w:szCs w:val="28"/>
              </w:rPr>
            </w:pPr>
            <w:r w:rsidRPr="00330129">
              <w:rPr>
                <w:rFonts w:cs="Times New Roman"/>
                <w:sz w:val="24"/>
                <w:szCs w:val="28"/>
              </w:rPr>
              <w:t>Выполнено успешно</w:t>
            </w:r>
          </w:p>
        </w:tc>
      </w:tr>
      <w:tr w:rsidR="00616CE3" w:rsidRPr="00330129" w14:paraId="78D36FFA" w14:textId="77777777" w:rsidTr="00DF7433">
        <w:tc>
          <w:tcPr>
            <w:tcW w:w="2675" w:type="dxa"/>
            <w:gridSpan w:val="2"/>
            <w:vAlign w:val="center"/>
          </w:tcPr>
          <w:p w14:paraId="4D944DC4" w14:textId="7CBB7A42" w:rsidR="00616CE3" w:rsidRPr="00330129" w:rsidRDefault="00616CE3" w:rsidP="00616CE3">
            <w:pPr>
              <w:ind w:firstLine="0"/>
              <w:rPr>
                <w:rFonts w:cs="Times New Roman"/>
                <w:sz w:val="24"/>
                <w:szCs w:val="28"/>
              </w:rPr>
            </w:pPr>
            <w:r>
              <w:rPr>
                <w:rFonts w:cs="Times New Roman"/>
                <w:sz w:val="24"/>
                <w:szCs w:val="28"/>
              </w:rPr>
              <w:t>Работа с отделениями</w:t>
            </w:r>
          </w:p>
        </w:tc>
        <w:tc>
          <w:tcPr>
            <w:tcW w:w="5108" w:type="dxa"/>
          </w:tcPr>
          <w:p w14:paraId="4D782FDF" w14:textId="2DCA2613" w:rsidR="00616CE3" w:rsidRPr="00330129" w:rsidRDefault="00616CE3" w:rsidP="00616CE3">
            <w:pPr>
              <w:ind w:firstLine="0"/>
              <w:rPr>
                <w:rFonts w:cs="Times New Roman"/>
                <w:sz w:val="24"/>
                <w:szCs w:val="28"/>
              </w:rPr>
            </w:pPr>
            <w:r w:rsidRPr="001267C7">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16D15C6D" w14:textId="77777777" w:rsidR="00616CE3" w:rsidRPr="00330129" w:rsidRDefault="00616CE3" w:rsidP="00616CE3">
            <w:pPr>
              <w:ind w:firstLine="0"/>
              <w:rPr>
                <w:rFonts w:cs="Times New Roman"/>
                <w:sz w:val="24"/>
                <w:szCs w:val="28"/>
              </w:rPr>
            </w:pPr>
            <w:r w:rsidRPr="00330129">
              <w:rPr>
                <w:rFonts w:cs="Times New Roman"/>
                <w:sz w:val="24"/>
                <w:szCs w:val="28"/>
              </w:rPr>
              <w:t>Выполнено успешно</w:t>
            </w:r>
          </w:p>
        </w:tc>
      </w:tr>
      <w:tr w:rsidR="00616CE3" w:rsidRPr="00330129" w14:paraId="66C526E6" w14:textId="77777777" w:rsidTr="00DF7433">
        <w:tc>
          <w:tcPr>
            <w:tcW w:w="2661" w:type="dxa"/>
            <w:vAlign w:val="center"/>
          </w:tcPr>
          <w:p w14:paraId="627BB45E" w14:textId="2E1BED99" w:rsidR="00616CE3" w:rsidRPr="00330129" w:rsidRDefault="00616CE3" w:rsidP="00616CE3">
            <w:pPr>
              <w:ind w:firstLine="0"/>
              <w:rPr>
                <w:rFonts w:cs="Times New Roman"/>
                <w:sz w:val="24"/>
                <w:szCs w:val="28"/>
              </w:rPr>
            </w:pPr>
            <w:r>
              <w:rPr>
                <w:rFonts w:cs="Times New Roman"/>
                <w:sz w:val="24"/>
                <w:szCs w:val="28"/>
              </w:rPr>
              <w:t>Работа с сотрудниками</w:t>
            </w:r>
          </w:p>
        </w:tc>
        <w:tc>
          <w:tcPr>
            <w:tcW w:w="5122" w:type="dxa"/>
            <w:gridSpan w:val="2"/>
          </w:tcPr>
          <w:p w14:paraId="3EC35F61" w14:textId="4FC6EDEE" w:rsidR="00616CE3" w:rsidRPr="00330129" w:rsidRDefault="00616CE3" w:rsidP="00616CE3">
            <w:pPr>
              <w:ind w:firstLine="0"/>
              <w:rPr>
                <w:rFonts w:cs="Times New Roman"/>
                <w:sz w:val="24"/>
                <w:szCs w:val="28"/>
              </w:rPr>
            </w:pPr>
            <w:r w:rsidRPr="001267C7">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682ECEEC" w14:textId="77777777" w:rsidR="00616CE3" w:rsidRPr="00330129" w:rsidRDefault="00616CE3" w:rsidP="00616CE3">
            <w:pPr>
              <w:ind w:firstLine="0"/>
              <w:rPr>
                <w:rFonts w:cs="Times New Roman"/>
                <w:sz w:val="24"/>
                <w:szCs w:val="28"/>
              </w:rPr>
            </w:pPr>
            <w:r w:rsidRPr="00330129">
              <w:rPr>
                <w:rFonts w:cs="Times New Roman"/>
                <w:sz w:val="24"/>
                <w:szCs w:val="28"/>
              </w:rPr>
              <w:t>Выполнено успешно</w:t>
            </w:r>
          </w:p>
        </w:tc>
      </w:tr>
      <w:tr w:rsidR="00CA17DB" w:rsidRPr="00330129" w14:paraId="53E6E36E" w14:textId="77777777" w:rsidTr="00DF7433">
        <w:tc>
          <w:tcPr>
            <w:tcW w:w="2661" w:type="dxa"/>
            <w:vAlign w:val="center"/>
          </w:tcPr>
          <w:p w14:paraId="3472265D" w14:textId="77F2ABFB" w:rsidR="0047360C" w:rsidRPr="00330129" w:rsidRDefault="0047360C" w:rsidP="00616CE3">
            <w:pPr>
              <w:ind w:firstLine="0"/>
              <w:rPr>
                <w:rFonts w:cs="Times New Roman"/>
                <w:sz w:val="24"/>
                <w:szCs w:val="28"/>
              </w:rPr>
            </w:pPr>
            <w:r w:rsidRPr="00330129">
              <w:rPr>
                <w:rFonts w:cs="Times New Roman"/>
                <w:sz w:val="24"/>
                <w:szCs w:val="28"/>
              </w:rPr>
              <w:t xml:space="preserve">Работа </w:t>
            </w:r>
            <w:r w:rsidR="00812AB8" w:rsidRPr="00330129">
              <w:rPr>
                <w:rFonts w:cs="Times New Roman"/>
                <w:sz w:val="24"/>
                <w:szCs w:val="28"/>
              </w:rPr>
              <w:t xml:space="preserve">с </w:t>
            </w:r>
            <w:r w:rsidR="00616CE3">
              <w:rPr>
                <w:rFonts w:cs="Times New Roman"/>
                <w:sz w:val="24"/>
                <w:szCs w:val="28"/>
              </w:rPr>
              <w:t>отпусками</w:t>
            </w:r>
          </w:p>
        </w:tc>
        <w:tc>
          <w:tcPr>
            <w:tcW w:w="5122" w:type="dxa"/>
            <w:gridSpan w:val="2"/>
          </w:tcPr>
          <w:p w14:paraId="1A368B57" w14:textId="77777777" w:rsidR="0047360C" w:rsidRPr="00330129" w:rsidRDefault="0047360C" w:rsidP="00DF7433">
            <w:pPr>
              <w:ind w:firstLine="0"/>
              <w:rPr>
                <w:rFonts w:cs="Times New Roman"/>
                <w:sz w:val="24"/>
                <w:szCs w:val="28"/>
              </w:rPr>
            </w:pPr>
            <w:r w:rsidRPr="00330129">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330129" w:rsidRDefault="0047360C" w:rsidP="00DF7433">
            <w:pPr>
              <w:ind w:firstLine="0"/>
              <w:rPr>
                <w:rFonts w:cs="Times New Roman"/>
                <w:sz w:val="24"/>
                <w:szCs w:val="28"/>
              </w:rPr>
            </w:pPr>
            <w:r w:rsidRPr="00330129">
              <w:rPr>
                <w:rFonts w:cs="Times New Roman"/>
                <w:sz w:val="24"/>
                <w:szCs w:val="28"/>
              </w:rPr>
              <w:t>Выполнено успешно</w:t>
            </w:r>
          </w:p>
        </w:tc>
      </w:tr>
      <w:tr w:rsidR="0047360C" w:rsidRPr="00330129" w14:paraId="3A48FA42" w14:textId="77777777" w:rsidTr="00DF7433">
        <w:trPr>
          <w:trHeight w:val="838"/>
        </w:trPr>
        <w:tc>
          <w:tcPr>
            <w:tcW w:w="2661" w:type="dxa"/>
            <w:vAlign w:val="center"/>
          </w:tcPr>
          <w:p w14:paraId="7ABF5A6B" w14:textId="58EC5BFE" w:rsidR="0047360C" w:rsidRPr="00330129" w:rsidRDefault="0047360C" w:rsidP="00616CE3">
            <w:pPr>
              <w:ind w:firstLine="0"/>
              <w:rPr>
                <w:rFonts w:cs="Times New Roman"/>
                <w:sz w:val="24"/>
                <w:szCs w:val="28"/>
              </w:rPr>
            </w:pPr>
            <w:r w:rsidRPr="00330129">
              <w:rPr>
                <w:rFonts w:cs="Times New Roman"/>
                <w:sz w:val="24"/>
                <w:szCs w:val="28"/>
              </w:rPr>
              <w:t xml:space="preserve">Работа с </w:t>
            </w:r>
            <w:r w:rsidR="00616CE3">
              <w:rPr>
                <w:rFonts w:cs="Times New Roman"/>
                <w:sz w:val="24"/>
                <w:szCs w:val="28"/>
              </w:rPr>
              <w:t>тренингами</w:t>
            </w:r>
          </w:p>
        </w:tc>
        <w:tc>
          <w:tcPr>
            <w:tcW w:w="5122" w:type="dxa"/>
            <w:gridSpan w:val="2"/>
          </w:tcPr>
          <w:p w14:paraId="19FCA605" w14:textId="77777777" w:rsidR="0047360C" w:rsidRPr="00330129" w:rsidRDefault="0047360C" w:rsidP="00DF7433">
            <w:pPr>
              <w:ind w:firstLine="0"/>
              <w:rPr>
                <w:rFonts w:cs="Times New Roman"/>
                <w:sz w:val="24"/>
                <w:szCs w:val="28"/>
              </w:rPr>
            </w:pPr>
            <w:r w:rsidRPr="00330129">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330129" w:rsidRDefault="0047360C" w:rsidP="00DF7433">
            <w:pPr>
              <w:ind w:firstLine="0"/>
              <w:rPr>
                <w:rFonts w:cs="Times New Roman"/>
                <w:sz w:val="24"/>
                <w:szCs w:val="28"/>
              </w:rPr>
            </w:pPr>
            <w:r w:rsidRPr="00330129">
              <w:rPr>
                <w:rFonts w:cs="Times New Roman"/>
                <w:sz w:val="24"/>
                <w:szCs w:val="28"/>
              </w:rPr>
              <w:t>Выполнено успешно</w:t>
            </w:r>
          </w:p>
        </w:tc>
      </w:tr>
    </w:tbl>
    <w:p w14:paraId="1CB585C7" w14:textId="77777777" w:rsidR="0047360C" w:rsidRPr="00330129" w:rsidRDefault="0047360C" w:rsidP="0047360C">
      <w:pPr>
        <w:tabs>
          <w:tab w:val="left" w:pos="284"/>
          <w:tab w:val="left" w:pos="851"/>
        </w:tabs>
        <w:rPr>
          <w:rFonts w:cs="Times New Roman"/>
          <w:szCs w:val="28"/>
        </w:rPr>
      </w:pPr>
    </w:p>
    <w:p w14:paraId="7AD9E7ED" w14:textId="77777777" w:rsidR="0047360C" w:rsidRPr="00330129" w:rsidRDefault="0047360C" w:rsidP="0047360C">
      <w:pPr>
        <w:tabs>
          <w:tab w:val="left" w:pos="360"/>
          <w:tab w:val="left" w:pos="709"/>
          <w:tab w:val="left" w:pos="5940"/>
        </w:tabs>
        <w:rPr>
          <w:rFonts w:cs="Times New Roman"/>
          <w:szCs w:val="28"/>
        </w:rPr>
      </w:pPr>
      <w:r w:rsidRPr="00330129">
        <w:rPr>
          <w:rFonts w:cs="Times New Roman"/>
          <w:szCs w:val="28"/>
        </w:rPr>
        <w:t>В качестве тестирования программного продукта был выбран тест-кейс (</w:t>
      </w:r>
      <w:proofErr w:type="spellStart"/>
      <w:r w:rsidRPr="00330129">
        <w:rPr>
          <w:rStyle w:val="af0"/>
          <w:rFonts w:cs="Times New Roman"/>
          <w:b w:val="0"/>
          <w:szCs w:val="28"/>
        </w:rPr>
        <w:t>Test</w:t>
      </w:r>
      <w:proofErr w:type="spellEnd"/>
      <w:r w:rsidRPr="00330129">
        <w:rPr>
          <w:rStyle w:val="af0"/>
          <w:rFonts w:cs="Times New Roman"/>
          <w:b w:val="0"/>
          <w:szCs w:val="28"/>
        </w:rPr>
        <w:t xml:space="preserve"> </w:t>
      </w:r>
      <w:proofErr w:type="spellStart"/>
      <w:r w:rsidRPr="00330129">
        <w:rPr>
          <w:rStyle w:val="af0"/>
          <w:rFonts w:cs="Times New Roman"/>
          <w:b w:val="0"/>
          <w:szCs w:val="28"/>
        </w:rPr>
        <w:t>Case</w:t>
      </w:r>
      <w:proofErr w:type="spellEnd"/>
      <w:r w:rsidRPr="00330129">
        <w:rPr>
          <w:rFonts w:cs="Times New Roman"/>
          <w:szCs w:val="28"/>
        </w:rPr>
        <w:t>).</w:t>
      </w:r>
    </w:p>
    <w:p w14:paraId="14A357A0" w14:textId="77777777" w:rsidR="0047360C" w:rsidRPr="00330129" w:rsidRDefault="0047360C" w:rsidP="0047360C">
      <w:pPr>
        <w:tabs>
          <w:tab w:val="left" w:pos="360"/>
          <w:tab w:val="left" w:pos="709"/>
          <w:tab w:val="left" w:pos="5940"/>
        </w:tabs>
        <w:rPr>
          <w:rFonts w:cs="Times New Roman"/>
          <w:szCs w:val="28"/>
        </w:rPr>
      </w:pPr>
      <w:proofErr w:type="spellStart"/>
      <w:r w:rsidRPr="00330129">
        <w:rPr>
          <w:rStyle w:val="af0"/>
          <w:rFonts w:cs="Times New Roman"/>
          <w:b w:val="0"/>
          <w:szCs w:val="28"/>
        </w:rPr>
        <w:t>Test</w:t>
      </w:r>
      <w:proofErr w:type="spellEnd"/>
      <w:r w:rsidRPr="00330129">
        <w:rPr>
          <w:rStyle w:val="af0"/>
          <w:rFonts w:cs="Times New Roman"/>
          <w:b w:val="0"/>
          <w:szCs w:val="28"/>
        </w:rPr>
        <w:t xml:space="preserve"> </w:t>
      </w:r>
      <w:proofErr w:type="spellStart"/>
      <w:r w:rsidRPr="00330129">
        <w:rPr>
          <w:rStyle w:val="af0"/>
          <w:rFonts w:cs="Times New Roman"/>
          <w:b w:val="0"/>
          <w:szCs w:val="28"/>
        </w:rPr>
        <w:t>Case</w:t>
      </w:r>
      <w:proofErr w:type="spellEnd"/>
      <w:r w:rsidRPr="00330129">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330129" w:rsidRDefault="0047360C" w:rsidP="0047360C">
      <w:pPr>
        <w:tabs>
          <w:tab w:val="left" w:pos="284"/>
          <w:tab w:val="left" w:pos="851"/>
        </w:tabs>
        <w:rPr>
          <w:rFonts w:cs="Times New Roman"/>
          <w:szCs w:val="28"/>
        </w:rPr>
      </w:pPr>
      <w:r w:rsidRPr="00330129">
        <w:rPr>
          <w:rFonts w:cs="Times New Roman"/>
          <w:szCs w:val="28"/>
        </w:rPr>
        <w:t>Тестирование производилось на ОС «</w:t>
      </w:r>
      <w:proofErr w:type="spellStart"/>
      <w:r w:rsidRPr="00330129">
        <w:rPr>
          <w:rFonts w:cs="Times New Roman"/>
          <w:szCs w:val="28"/>
        </w:rPr>
        <w:t>Wind</w:t>
      </w:r>
      <w:proofErr w:type="spellEnd"/>
      <w:r w:rsidRPr="00330129">
        <w:rPr>
          <w:rFonts w:cs="Times New Roman"/>
          <w:szCs w:val="28"/>
          <w:lang w:val="en-US"/>
        </w:rPr>
        <w:t>o</w:t>
      </w:r>
      <w:proofErr w:type="spellStart"/>
      <w:r w:rsidRPr="00330129">
        <w:rPr>
          <w:rFonts w:cs="Times New Roman"/>
          <w:szCs w:val="28"/>
        </w:rPr>
        <w:t>ws</w:t>
      </w:r>
      <w:proofErr w:type="spellEnd"/>
      <w:r w:rsidRPr="00330129">
        <w:rPr>
          <w:rFonts w:cs="Times New Roman"/>
          <w:szCs w:val="28"/>
        </w:rPr>
        <w:t xml:space="preserve"> 10».</w:t>
      </w:r>
    </w:p>
    <w:p w14:paraId="1FDDF3C1" w14:textId="77777777" w:rsidR="0047360C" w:rsidRPr="00330129" w:rsidRDefault="0047360C" w:rsidP="0047360C">
      <w:pPr>
        <w:tabs>
          <w:tab w:val="left" w:pos="284"/>
          <w:tab w:val="left" w:pos="851"/>
        </w:tabs>
        <w:rPr>
          <w:rFonts w:cs="Times New Roman"/>
          <w:szCs w:val="28"/>
        </w:rPr>
      </w:pPr>
    </w:p>
    <w:p w14:paraId="20DCF9EC" w14:textId="77777777" w:rsidR="0047360C" w:rsidRPr="00330129" w:rsidRDefault="0047360C" w:rsidP="0047360C">
      <w:pPr>
        <w:pStyle w:val="2"/>
      </w:pPr>
      <w:bookmarkStart w:id="29" w:name="_Toc99395227"/>
      <w:r w:rsidRPr="00330129">
        <w:t>5.2 Оценка безопасности</w:t>
      </w:r>
      <w:bookmarkEnd w:id="29"/>
    </w:p>
    <w:p w14:paraId="586C9F29" w14:textId="77777777" w:rsidR="0047360C" w:rsidRPr="00330129" w:rsidRDefault="0047360C" w:rsidP="0047360C">
      <w:pPr>
        <w:rPr>
          <w:rFonts w:cs="Times New Roman"/>
          <w:b/>
          <w:szCs w:val="28"/>
        </w:rPr>
      </w:pPr>
    </w:p>
    <w:p w14:paraId="679644E5"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330129">
        <w:rPr>
          <w:rStyle w:val="normaltextrun"/>
          <w:rFonts w:eastAsia="Georgia"/>
          <w:sz w:val="28"/>
          <w:szCs w:val="28"/>
          <w:lang w:val="ru-RU"/>
        </w:rPr>
        <w:lastRenderedPageBreak/>
        <w:t xml:space="preserve">Обеспечение безопасности информационных систем представляет собой ряд мероприятий, направленных на предотвращение несанкционированных воздействий на защищаемую информацию, а также её утечки. Поскольку приложение построено на базе </w:t>
      </w:r>
      <w:proofErr w:type="spellStart"/>
      <w:r w:rsidRPr="00330129">
        <w:rPr>
          <w:rStyle w:val="normaltextrun"/>
          <w:rFonts w:eastAsia="Georgia"/>
          <w:sz w:val="28"/>
          <w:szCs w:val="28"/>
          <w:lang w:val="ru-RU"/>
        </w:rPr>
        <w:t>фреймворка</w:t>
      </w:r>
      <w:proofErr w:type="spellEnd"/>
      <w:r w:rsidRPr="00330129">
        <w:rPr>
          <w:rStyle w:val="normaltextrun"/>
          <w:rFonts w:eastAsia="Georgia"/>
          <w:sz w:val="28"/>
          <w:szCs w:val="28"/>
          <w:lang w:val="ru-RU"/>
        </w:rPr>
        <w:t> </w:t>
      </w:r>
      <w:r w:rsidRPr="00330129">
        <w:rPr>
          <w:rStyle w:val="normaltextrun"/>
          <w:rFonts w:eastAsia="Georgia"/>
          <w:sz w:val="28"/>
          <w:szCs w:val="28"/>
        </w:rPr>
        <w:t>Spring</w:t>
      </w:r>
      <w:r w:rsidRPr="00330129">
        <w:rPr>
          <w:rStyle w:val="normaltextrun"/>
          <w:rFonts w:eastAsia="Georgia"/>
          <w:sz w:val="28"/>
          <w:szCs w:val="28"/>
          <w:lang w:val="ru-RU"/>
        </w:rPr>
        <w:t>, вопросы безопасности берет на себя </w:t>
      </w:r>
      <w:proofErr w:type="spellStart"/>
      <w:r w:rsidRPr="00330129">
        <w:rPr>
          <w:rStyle w:val="normaltextrun"/>
          <w:rFonts w:eastAsia="Georgia"/>
          <w:sz w:val="28"/>
          <w:szCs w:val="28"/>
          <w:lang w:val="ru-RU"/>
        </w:rPr>
        <w:t>Spring</w:t>
      </w:r>
      <w:proofErr w:type="spellEnd"/>
      <w:r w:rsidRPr="00330129">
        <w:rPr>
          <w:rStyle w:val="normaltextrun"/>
          <w:rFonts w:eastAsia="Georgia"/>
          <w:sz w:val="28"/>
          <w:szCs w:val="28"/>
          <w:lang w:val="ru-RU"/>
        </w:rPr>
        <w:t> </w:t>
      </w:r>
      <w:proofErr w:type="spellStart"/>
      <w:r w:rsidRPr="00330129">
        <w:rPr>
          <w:rStyle w:val="normaltextrun"/>
          <w:rFonts w:eastAsia="Georgia"/>
          <w:sz w:val="28"/>
          <w:szCs w:val="28"/>
          <w:lang w:val="ru-RU"/>
        </w:rPr>
        <w:t>Security</w:t>
      </w:r>
      <w:proofErr w:type="spellEnd"/>
      <w:r w:rsidRPr="00330129">
        <w:rPr>
          <w:rStyle w:val="normaltextrun"/>
          <w:rFonts w:eastAsia="Georgia"/>
          <w:sz w:val="28"/>
          <w:szCs w:val="28"/>
          <w:lang w:val="ru-RU"/>
        </w:rPr>
        <w:t>.</w:t>
      </w:r>
      <w:r w:rsidRPr="00330129">
        <w:rPr>
          <w:rStyle w:val="eop"/>
          <w:sz w:val="28"/>
          <w:szCs w:val="28"/>
        </w:rPr>
        <w:t> </w:t>
      </w:r>
    </w:p>
    <w:p w14:paraId="0ADDF0B8" w14:textId="2ABEF912"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330129">
        <w:rPr>
          <w:rStyle w:val="normaltextrun"/>
          <w:rFonts w:eastAsia="Georgia"/>
          <w:sz w:val="28"/>
          <w:szCs w:val="28"/>
          <w:lang w:val="ru-RU"/>
        </w:rPr>
        <w:t>Spring</w:t>
      </w:r>
      <w:proofErr w:type="spellEnd"/>
      <w:r w:rsidRPr="00330129">
        <w:rPr>
          <w:rStyle w:val="normaltextrun"/>
          <w:rFonts w:eastAsia="Georgia"/>
          <w:sz w:val="28"/>
          <w:szCs w:val="28"/>
          <w:lang w:val="ru-RU"/>
        </w:rPr>
        <w:t> </w:t>
      </w:r>
      <w:proofErr w:type="spellStart"/>
      <w:r w:rsidRPr="00330129">
        <w:rPr>
          <w:rStyle w:val="normaltextrun"/>
          <w:rFonts w:eastAsia="Georgia"/>
          <w:sz w:val="28"/>
          <w:szCs w:val="28"/>
          <w:lang w:val="ru-RU"/>
        </w:rPr>
        <w:t>Security</w:t>
      </w:r>
      <w:proofErr w:type="spellEnd"/>
      <w:r w:rsidRPr="00330129">
        <w:rPr>
          <w:rStyle w:val="normaltextrun"/>
          <w:rFonts w:eastAsia="Georgia"/>
          <w:sz w:val="28"/>
          <w:szCs w:val="28"/>
          <w:lang w:val="ru-RU"/>
        </w:rPr>
        <w:t> это </w:t>
      </w:r>
      <w:proofErr w:type="spellStart"/>
      <w:r w:rsidRPr="00330129">
        <w:rPr>
          <w:rStyle w:val="normaltextrun"/>
          <w:rFonts w:eastAsia="Georgia"/>
          <w:sz w:val="28"/>
          <w:szCs w:val="28"/>
          <w:lang w:val="ru-RU"/>
        </w:rPr>
        <w:t>Java</w:t>
      </w:r>
      <w:proofErr w:type="spellEnd"/>
      <w:r w:rsidRPr="00330129">
        <w:rPr>
          <w:rStyle w:val="normaltextrun"/>
          <w:rFonts w:eastAsia="Georgia"/>
          <w:sz w:val="28"/>
          <w:szCs w:val="28"/>
          <w:lang w:val="ru-RU"/>
        </w:rPr>
        <w:t>/</w:t>
      </w:r>
      <w:proofErr w:type="spellStart"/>
      <w:r w:rsidRPr="00330129">
        <w:rPr>
          <w:rStyle w:val="spellingerror"/>
          <w:sz w:val="28"/>
          <w:szCs w:val="28"/>
          <w:lang w:val="ru-RU"/>
        </w:rPr>
        <w:t>JavaEE</w:t>
      </w:r>
      <w:proofErr w:type="spellEnd"/>
      <w:r w:rsidRPr="00330129">
        <w:rPr>
          <w:rStyle w:val="normaltextrun"/>
          <w:rFonts w:eastAsia="Georgia"/>
          <w:sz w:val="28"/>
          <w:szCs w:val="28"/>
          <w:lang w:val="ru-RU"/>
        </w:rPr>
        <w:t> </w:t>
      </w:r>
      <w:proofErr w:type="spellStart"/>
      <w:r w:rsidRPr="00330129">
        <w:rPr>
          <w:rStyle w:val="spellingerror"/>
          <w:sz w:val="28"/>
          <w:szCs w:val="28"/>
          <w:lang w:val="ru-RU"/>
        </w:rPr>
        <w:t>framework</w:t>
      </w:r>
      <w:proofErr w:type="spellEnd"/>
      <w:r w:rsidRPr="00330129">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w:t>
      </w:r>
      <w:proofErr w:type="spellStart"/>
      <w:r w:rsidRPr="00330129">
        <w:rPr>
          <w:rStyle w:val="normaltextrun"/>
          <w:rFonts w:eastAsia="Georgia"/>
          <w:sz w:val="28"/>
          <w:szCs w:val="28"/>
          <w:lang w:val="ru-RU"/>
        </w:rPr>
        <w:t>Spring</w:t>
      </w:r>
      <w:proofErr w:type="spellEnd"/>
      <w:r w:rsidRPr="00330129">
        <w:rPr>
          <w:rStyle w:val="normaltextrun"/>
          <w:rFonts w:eastAsia="Georgia"/>
          <w:sz w:val="28"/>
          <w:szCs w:val="28"/>
          <w:lang w:val="ru-RU"/>
        </w:rPr>
        <w:t> </w:t>
      </w:r>
      <w:proofErr w:type="spellStart"/>
      <w:r w:rsidRPr="00330129">
        <w:rPr>
          <w:rStyle w:val="normaltextrun"/>
          <w:rFonts w:eastAsia="Georgia"/>
          <w:sz w:val="28"/>
          <w:szCs w:val="28"/>
          <w:lang w:val="ru-RU"/>
        </w:rPr>
        <w:t>Framework</w:t>
      </w:r>
      <w:proofErr w:type="spellEnd"/>
      <w:r w:rsidRPr="00330129">
        <w:rPr>
          <w:rStyle w:val="normaltextrun"/>
          <w:rFonts w:eastAsia="Georgia"/>
          <w:sz w:val="28"/>
          <w:szCs w:val="28"/>
          <w:lang w:val="ru-RU"/>
        </w:rPr>
        <w:t>. Проект был начат Беном Алексом (</w:t>
      </w:r>
      <w:proofErr w:type="spellStart"/>
      <w:r w:rsidRPr="00330129">
        <w:rPr>
          <w:rStyle w:val="spellingerror"/>
          <w:sz w:val="28"/>
          <w:szCs w:val="28"/>
          <w:lang w:val="ru-RU"/>
        </w:rPr>
        <w:t>Ben</w:t>
      </w:r>
      <w:proofErr w:type="spellEnd"/>
      <w:r w:rsidRPr="00330129">
        <w:rPr>
          <w:rStyle w:val="normaltextrun"/>
          <w:rFonts w:eastAsia="Georgia"/>
          <w:sz w:val="28"/>
          <w:szCs w:val="28"/>
          <w:lang w:val="ru-RU"/>
        </w:rPr>
        <w:t> </w:t>
      </w:r>
      <w:proofErr w:type="spellStart"/>
      <w:r w:rsidRPr="00330129">
        <w:rPr>
          <w:rStyle w:val="spellingerror"/>
          <w:sz w:val="28"/>
          <w:szCs w:val="28"/>
          <w:lang w:val="ru-RU"/>
        </w:rPr>
        <w:t>Alex</w:t>
      </w:r>
      <w:proofErr w:type="spellEnd"/>
      <w:r w:rsidRPr="00330129">
        <w:rPr>
          <w:rStyle w:val="normaltextrun"/>
          <w:rFonts w:eastAsia="Georgia"/>
          <w:sz w:val="28"/>
          <w:szCs w:val="28"/>
          <w:lang w:val="ru-RU"/>
        </w:rPr>
        <w:t>) в конце 2003 года под именем «</w:t>
      </w:r>
      <w:proofErr w:type="spellStart"/>
      <w:r w:rsidRPr="00330129">
        <w:rPr>
          <w:rStyle w:val="spellingerror"/>
          <w:sz w:val="28"/>
          <w:szCs w:val="28"/>
          <w:lang w:val="ru-RU"/>
        </w:rPr>
        <w:t>Acegi</w:t>
      </w:r>
      <w:proofErr w:type="spellEnd"/>
      <w:r w:rsidRPr="00330129">
        <w:rPr>
          <w:rStyle w:val="normaltextrun"/>
          <w:rFonts w:eastAsia="Georgia"/>
          <w:sz w:val="28"/>
          <w:szCs w:val="28"/>
          <w:lang w:val="ru-RU"/>
        </w:rPr>
        <w:t> </w:t>
      </w:r>
      <w:proofErr w:type="spellStart"/>
      <w:r w:rsidRPr="00330129">
        <w:rPr>
          <w:rStyle w:val="normaltextrun"/>
          <w:rFonts w:eastAsia="Georgia"/>
          <w:sz w:val="28"/>
          <w:szCs w:val="28"/>
          <w:lang w:val="ru-RU"/>
        </w:rPr>
        <w:t>Security</w:t>
      </w:r>
      <w:proofErr w:type="spellEnd"/>
      <w:r w:rsidRPr="00330129">
        <w:rPr>
          <w:rStyle w:val="normaltextrun"/>
          <w:rFonts w:eastAsia="Georgia"/>
          <w:sz w:val="28"/>
          <w:szCs w:val="28"/>
          <w:lang w:val="ru-RU"/>
        </w:rPr>
        <w:t>», первый релиз вышел в 2004 году. Впоследствии проект был поглощён </w:t>
      </w:r>
      <w:proofErr w:type="spellStart"/>
      <w:r w:rsidRPr="00330129">
        <w:rPr>
          <w:rStyle w:val="spellingerror"/>
          <w:sz w:val="28"/>
          <w:szCs w:val="28"/>
          <w:lang w:val="ru-RU"/>
        </w:rPr>
        <w:t>Spring'ом</w:t>
      </w:r>
      <w:proofErr w:type="spellEnd"/>
      <w:r w:rsidRPr="00330129">
        <w:rPr>
          <w:rStyle w:val="normaltextrun"/>
          <w:rFonts w:eastAsia="Georgia"/>
          <w:sz w:val="28"/>
          <w:szCs w:val="28"/>
          <w:lang w:val="ru-RU"/>
        </w:rPr>
        <w:t> и стал его официальным дочерним проектом. Впервые публично представлен под новым именем </w:t>
      </w:r>
      <w:proofErr w:type="spellStart"/>
      <w:r w:rsidRPr="00330129">
        <w:rPr>
          <w:rStyle w:val="normaltextrun"/>
          <w:rFonts w:eastAsia="Georgia"/>
          <w:sz w:val="28"/>
          <w:szCs w:val="28"/>
          <w:lang w:val="ru-RU"/>
        </w:rPr>
        <w:t>Spring</w:t>
      </w:r>
      <w:proofErr w:type="spellEnd"/>
      <w:r w:rsidRPr="00330129">
        <w:rPr>
          <w:rStyle w:val="normaltextrun"/>
          <w:rFonts w:eastAsia="Georgia"/>
          <w:sz w:val="28"/>
          <w:szCs w:val="28"/>
          <w:lang w:val="ru-RU"/>
        </w:rPr>
        <w:t> </w:t>
      </w:r>
      <w:proofErr w:type="spellStart"/>
      <w:r w:rsidRPr="00330129">
        <w:rPr>
          <w:rStyle w:val="normaltextrun"/>
          <w:rFonts w:eastAsia="Georgia"/>
          <w:sz w:val="28"/>
          <w:szCs w:val="28"/>
          <w:lang w:val="ru-RU"/>
        </w:rPr>
        <w:t>Security</w:t>
      </w:r>
      <w:proofErr w:type="spellEnd"/>
      <w:r w:rsidRPr="00330129">
        <w:rPr>
          <w:rStyle w:val="normaltextrun"/>
          <w:rFonts w:eastAsia="Georgia"/>
          <w:sz w:val="28"/>
          <w:szCs w:val="28"/>
          <w:lang w:val="ru-RU"/>
        </w:rPr>
        <w:t> 2.0.0 в апреле 2008 года.</w:t>
      </w:r>
      <w:r w:rsidRPr="00330129">
        <w:rPr>
          <w:rStyle w:val="eop"/>
          <w:sz w:val="28"/>
          <w:szCs w:val="28"/>
        </w:rPr>
        <w:t> </w:t>
      </w:r>
    </w:p>
    <w:p w14:paraId="7F68690E"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330129">
        <w:rPr>
          <w:rStyle w:val="normaltextrun"/>
          <w:rFonts w:eastAsia="Georgia"/>
          <w:sz w:val="28"/>
          <w:szCs w:val="28"/>
          <w:lang w:val="ru-RU"/>
        </w:rPr>
        <w:t>Ключевые объекты контекста </w:t>
      </w:r>
      <w:proofErr w:type="spellStart"/>
      <w:r w:rsidRPr="00330129">
        <w:rPr>
          <w:rStyle w:val="normaltextrun"/>
          <w:rFonts w:eastAsia="Georgia"/>
          <w:sz w:val="28"/>
          <w:szCs w:val="28"/>
          <w:lang w:val="ru-RU"/>
        </w:rPr>
        <w:t>Spring</w:t>
      </w:r>
      <w:proofErr w:type="spellEnd"/>
      <w:r w:rsidRPr="00330129">
        <w:rPr>
          <w:rStyle w:val="normaltextrun"/>
          <w:rFonts w:eastAsia="Georgia"/>
          <w:sz w:val="28"/>
          <w:szCs w:val="28"/>
          <w:lang w:val="ru-RU"/>
        </w:rPr>
        <w:t> </w:t>
      </w:r>
      <w:proofErr w:type="spellStart"/>
      <w:r w:rsidRPr="00330129">
        <w:rPr>
          <w:rStyle w:val="normaltextrun"/>
          <w:rFonts w:eastAsia="Georgia"/>
          <w:sz w:val="28"/>
          <w:szCs w:val="28"/>
          <w:lang w:val="ru-RU"/>
        </w:rPr>
        <w:t>Security</w:t>
      </w:r>
      <w:proofErr w:type="spellEnd"/>
      <w:r w:rsidRPr="00330129">
        <w:rPr>
          <w:rStyle w:val="normaltextrun"/>
          <w:rFonts w:eastAsia="Georgia"/>
          <w:sz w:val="28"/>
          <w:szCs w:val="28"/>
          <w:lang w:val="ru-RU"/>
        </w:rPr>
        <w:t>:</w:t>
      </w:r>
      <w:r w:rsidRPr="00330129">
        <w:rPr>
          <w:rStyle w:val="eop"/>
          <w:sz w:val="28"/>
          <w:szCs w:val="28"/>
        </w:rPr>
        <w:t> </w:t>
      </w:r>
    </w:p>
    <w:p w14:paraId="6393305A"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330129">
        <w:rPr>
          <w:rStyle w:val="spellingerror"/>
          <w:sz w:val="28"/>
          <w:szCs w:val="28"/>
          <w:lang w:val="ru-RU"/>
        </w:rPr>
        <w:t>SecurityContextHolder</w:t>
      </w:r>
      <w:proofErr w:type="spellEnd"/>
      <w:r w:rsidRPr="00330129">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proofErr w:type="spellStart"/>
      <w:r w:rsidRPr="00330129">
        <w:rPr>
          <w:rStyle w:val="spellingerror"/>
          <w:sz w:val="28"/>
          <w:szCs w:val="28"/>
          <w:lang w:val="ru-RU"/>
        </w:rPr>
        <w:t>Principal</w:t>
      </w:r>
      <w:proofErr w:type="spellEnd"/>
      <w:r w:rsidRPr="00330129">
        <w:rPr>
          <w:rStyle w:val="normaltextrun"/>
          <w:rFonts w:eastAsia="Georgia"/>
          <w:sz w:val="28"/>
          <w:szCs w:val="28"/>
          <w:lang w:val="ru-RU"/>
        </w:rPr>
        <w:t>) работающем в настоящее время с приложением. По умолчанию </w:t>
      </w:r>
      <w:proofErr w:type="spellStart"/>
      <w:r w:rsidRPr="00330129">
        <w:rPr>
          <w:rStyle w:val="spellingerror"/>
          <w:sz w:val="28"/>
          <w:szCs w:val="28"/>
          <w:lang w:val="ru-RU"/>
        </w:rPr>
        <w:t>SecurityContextHolder</w:t>
      </w:r>
      <w:proofErr w:type="spellEnd"/>
      <w:r w:rsidRPr="00330129">
        <w:rPr>
          <w:rStyle w:val="normaltextrun"/>
          <w:rFonts w:eastAsia="Georgia"/>
          <w:sz w:val="28"/>
          <w:szCs w:val="28"/>
          <w:lang w:val="ru-RU"/>
        </w:rPr>
        <w:t> </w:t>
      </w:r>
      <w:proofErr w:type="spellStart"/>
      <w:r w:rsidRPr="00330129">
        <w:rPr>
          <w:rStyle w:val="spellingerror"/>
          <w:sz w:val="28"/>
          <w:szCs w:val="28"/>
          <w:lang w:val="ru-RU"/>
        </w:rPr>
        <w:t>используетThreadLocal</w:t>
      </w:r>
      <w:proofErr w:type="spellEnd"/>
      <w:r w:rsidRPr="00330129">
        <w:rPr>
          <w:rStyle w:val="normaltextrun"/>
          <w:rFonts w:eastAsia="Georgia"/>
          <w:sz w:val="28"/>
          <w:szCs w:val="28"/>
          <w:lang w:val="ru-RU"/>
        </w:rPr>
        <w:t> для хранения такой информации, что означает, что контекст безопасности всегда доступен </w:t>
      </w:r>
      <w:r w:rsidRPr="00330129">
        <w:rPr>
          <w:rStyle w:val="contextualspellingandgrammarerror"/>
          <w:sz w:val="28"/>
          <w:szCs w:val="28"/>
          <w:lang w:val="ru-RU"/>
        </w:rPr>
        <w:t>для методов</w:t>
      </w:r>
      <w:r w:rsidRPr="00330129">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proofErr w:type="spellStart"/>
      <w:r w:rsidRPr="00330129">
        <w:rPr>
          <w:rStyle w:val="spellingerror"/>
          <w:sz w:val="28"/>
          <w:szCs w:val="28"/>
          <w:lang w:val="ru-RU"/>
        </w:rPr>
        <w:t>SecurityContextHolder.setStrategyName</w:t>
      </w:r>
      <w:proofErr w:type="spellEnd"/>
      <w:r w:rsidRPr="00330129">
        <w:rPr>
          <w:rStyle w:val="normaltextrun"/>
          <w:rFonts w:eastAsia="Georgia"/>
          <w:sz w:val="28"/>
          <w:szCs w:val="28"/>
          <w:lang w:val="ru-RU"/>
        </w:rPr>
        <w:t>(</w:t>
      </w:r>
      <w:proofErr w:type="spellStart"/>
      <w:r w:rsidRPr="00330129">
        <w:rPr>
          <w:rStyle w:val="spellingerror"/>
          <w:sz w:val="28"/>
          <w:szCs w:val="28"/>
          <w:lang w:val="ru-RU"/>
        </w:rPr>
        <w:t>String</w:t>
      </w:r>
      <w:proofErr w:type="spellEnd"/>
      <w:r w:rsidRPr="00330129">
        <w:rPr>
          <w:rStyle w:val="normaltextrun"/>
          <w:rFonts w:eastAsia="Georgia"/>
          <w:sz w:val="28"/>
          <w:szCs w:val="28"/>
          <w:lang w:val="ru-RU"/>
        </w:rPr>
        <w:t> </w:t>
      </w:r>
      <w:proofErr w:type="spellStart"/>
      <w:r w:rsidRPr="00330129">
        <w:rPr>
          <w:rStyle w:val="spellingerror"/>
          <w:sz w:val="28"/>
          <w:szCs w:val="28"/>
          <w:lang w:val="ru-RU"/>
        </w:rPr>
        <w:t>strategy</w:t>
      </w:r>
      <w:proofErr w:type="spellEnd"/>
      <w:r w:rsidRPr="00330129">
        <w:rPr>
          <w:rStyle w:val="normaltextrun"/>
          <w:rFonts w:eastAsia="Georgia"/>
          <w:sz w:val="28"/>
          <w:szCs w:val="28"/>
          <w:lang w:val="ru-RU"/>
        </w:rPr>
        <w:t>). Более подробно </w:t>
      </w:r>
      <w:proofErr w:type="spellStart"/>
      <w:r w:rsidRPr="00330129">
        <w:rPr>
          <w:rStyle w:val="spellingerror"/>
          <w:sz w:val="28"/>
          <w:szCs w:val="28"/>
          <w:lang w:val="ru-RU"/>
        </w:rPr>
        <w:t>SecurityContextHolder</w:t>
      </w:r>
      <w:proofErr w:type="spellEnd"/>
      <w:r w:rsidRPr="00330129">
        <w:rPr>
          <w:rStyle w:val="normaltextrun"/>
          <w:rFonts w:eastAsia="Georgia"/>
          <w:sz w:val="28"/>
          <w:szCs w:val="28"/>
          <w:lang w:val="ru-RU"/>
        </w:rPr>
        <w:t>.</w:t>
      </w:r>
      <w:r w:rsidRPr="00330129">
        <w:rPr>
          <w:rStyle w:val="eop"/>
          <w:sz w:val="28"/>
          <w:szCs w:val="28"/>
        </w:rPr>
        <w:t> </w:t>
      </w:r>
    </w:p>
    <w:p w14:paraId="20B2C6B0"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330129">
        <w:rPr>
          <w:rStyle w:val="spellingerror"/>
          <w:sz w:val="28"/>
          <w:szCs w:val="28"/>
          <w:lang w:val="ru-RU"/>
        </w:rPr>
        <w:t>SecurityContext</w:t>
      </w:r>
      <w:proofErr w:type="spellEnd"/>
      <w:r w:rsidRPr="00330129">
        <w:rPr>
          <w:rStyle w:val="normaltextrun"/>
          <w:rFonts w:eastAsia="Georgia"/>
          <w:sz w:val="28"/>
          <w:szCs w:val="28"/>
          <w:lang w:val="ru-RU"/>
        </w:rPr>
        <w:t>, содержит объект </w:t>
      </w:r>
      <w:proofErr w:type="spellStart"/>
      <w:r w:rsidRPr="00330129">
        <w:rPr>
          <w:rStyle w:val="spellingerror"/>
          <w:sz w:val="28"/>
          <w:szCs w:val="28"/>
          <w:lang w:val="ru-RU"/>
        </w:rPr>
        <w:t>Authentication</w:t>
      </w:r>
      <w:proofErr w:type="spellEnd"/>
      <w:r w:rsidRPr="00330129">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330129">
        <w:rPr>
          <w:rStyle w:val="eop"/>
          <w:sz w:val="28"/>
          <w:szCs w:val="28"/>
        </w:rPr>
        <w:t> </w:t>
      </w:r>
    </w:p>
    <w:p w14:paraId="057D0730"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330129">
        <w:rPr>
          <w:rStyle w:val="spellingerror"/>
          <w:sz w:val="28"/>
          <w:szCs w:val="28"/>
          <w:lang w:val="ru-RU"/>
        </w:rPr>
        <w:t>GrantedAuthority</w:t>
      </w:r>
      <w:proofErr w:type="spellEnd"/>
      <w:r w:rsidRPr="00330129">
        <w:rPr>
          <w:rStyle w:val="normaltextrun"/>
          <w:rFonts w:eastAsia="Georgia"/>
          <w:sz w:val="28"/>
          <w:szCs w:val="28"/>
          <w:lang w:val="ru-RU"/>
        </w:rPr>
        <w:t> отражает разрешения выданные пользователю в масштабе всего приложения, такие разрешения (как правило называются «роли»), например ROLE_ANONYMOUS, ROLE_USER, ROLE_ADMIN.</w:t>
      </w:r>
      <w:r w:rsidRPr="00330129">
        <w:rPr>
          <w:rStyle w:val="eop"/>
          <w:sz w:val="28"/>
          <w:szCs w:val="28"/>
        </w:rPr>
        <w:t> </w:t>
      </w:r>
    </w:p>
    <w:p w14:paraId="28896739"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330129">
        <w:rPr>
          <w:rStyle w:val="spellingerror"/>
          <w:sz w:val="28"/>
          <w:szCs w:val="28"/>
          <w:lang w:val="ru-RU"/>
        </w:rPr>
        <w:lastRenderedPageBreak/>
        <w:t>UserDetails</w:t>
      </w:r>
      <w:proofErr w:type="spellEnd"/>
      <w:r w:rsidRPr="00330129">
        <w:rPr>
          <w:rStyle w:val="normaltextrun"/>
          <w:rFonts w:eastAsia="Georgia"/>
          <w:sz w:val="28"/>
          <w:szCs w:val="28"/>
          <w:lang w:val="ru-RU"/>
        </w:rPr>
        <w:t> предоставляет необходимую информацию для построения объекта </w:t>
      </w:r>
      <w:proofErr w:type="spellStart"/>
      <w:r w:rsidRPr="00330129">
        <w:rPr>
          <w:rStyle w:val="spellingerror"/>
          <w:sz w:val="28"/>
          <w:szCs w:val="28"/>
          <w:lang w:val="ru-RU"/>
        </w:rPr>
        <w:t>Authentication</w:t>
      </w:r>
      <w:proofErr w:type="spellEnd"/>
      <w:r w:rsidRPr="00330129">
        <w:rPr>
          <w:rStyle w:val="normaltextrun"/>
          <w:rFonts w:eastAsia="Georgia"/>
          <w:sz w:val="28"/>
          <w:szCs w:val="28"/>
          <w:lang w:val="ru-RU"/>
        </w:rPr>
        <w:t> из DAO объектов приложения или других источников данных системы безопасности. Объект </w:t>
      </w:r>
      <w:proofErr w:type="spellStart"/>
      <w:r w:rsidRPr="00330129">
        <w:rPr>
          <w:rStyle w:val="spellingerror"/>
          <w:sz w:val="28"/>
          <w:szCs w:val="28"/>
          <w:lang w:val="ru-RU"/>
        </w:rPr>
        <w:t>UserDetailsсодержит</w:t>
      </w:r>
      <w:proofErr w:type="spellEnd"/>
      <w:r w:rsidRPr="00330129">
        <w:rPr>
          <w:rStyle w:val="normaltextrun"/>
          <w:rFonts w:eastAsia="Georgia"/>
          <w:sz w:val="28"/>
          <w:szCs w:val="28"/>
          <w:lang w:val="ru-RU"/>
        </w:rPr>
        <w:t xml:space="preserve"> имя пользователя, пароль, флаги: </w:t>
      </w:r>
      <w:proofErr w:type="spellStart"/>
      <w:r w:rsidRPr="00330129">
        <w:rPr>
          <w:rStyle w:val="spellingerror"/>
          <w:sz w:val="28"/>
          <w:szCs w:val="28"/>
          <w:lang w:val="ru-RU"/>
        </w:rPr>
        <w:t>isAccountNonExpired</w:t>
      </w:r>
      <w:proofErr w:type="spellEnd"/>
      <w:r w:rsidRPr="00330129">
        <w:rPr>
          <w:rStyle w:val="normaltextrun"/>
          <w:rFonts w:eastAsia="Georgia"/>
          <w:sz w:val="28"/>
          <w:szCs w:val="28"/>
          <w:lang w:val="ru-RU"/>
        </w:rPr>
        <w:t xml:space="preserve">, </w:t>
      </w:r>
      <w:proofErr w:type="spellStart"/>
      <w:r w:rsidRPr="00330129">
        <w:rPr>
          <w:rStyle w:val="spellingerror"/>
          <w:sz w:val="28"/>
          <w:szCs w:val="28"/>
          <w:lang w:val="ru-RU"/>
        </w:rPr>
        <w:t>isAccountNonLocked</w:t>
      </w:r>
      <w:proofErr w:type="spellEnd"/>
      <w:r w:rsidRPr="00330129">
        <w:rPr>
          <w:rStyle w:val="normaltextrun"/>
          <w:rFonts w:eastAsia="Georgia"/>
          <w:sz w:val="28"/>
          <w:szCs w:val="28"/>
          <w:lang w:val="ru-RU"/>
        </w:rPr>
        <w:t xml:space="preserve">, </w:t>
      </w:r>
      <w:proofErr w:type="spellStart"/>
      <w:r w:rsidRPr="00330129">
        <w:rPr>
          <w:rStyle w:val="spellingerror"/>
          <w:sz w:val="28"/>
          <w:szCs w:val="28"/>
          <w:lang w:val="ru-RU"/>
        </w:rPr>
        <w:t>isCredentialsNonExpired</w:t>
      </w:r>
      <w:proofErr w:type="spellEnd"/>
      <w:r w:rsidRPr="00330129">
        <w:rPr>
          <w:rStyle w:val="normaltextrun"/>
          <w:rFonts w:eastAsia="Georgia"/>
          <w:sz w:val="28"/>
          <w:szCs w:val="28"/>
          <w:lang w:val="ru-RU"/>
        </w:rPr>
        <w:t xml:space="preserve">, </w:t>
      </w:r>
      <w:proofErr w:type="spellStart"/>
      <w:r w:rsidRPr="00330129">
        <w:rPr>
          <w:rStyle w:val="spellingerror"/>
          <w:sz w:val="28"/>
          <w:szCs w:val="28"/>
          <w:lang w:val="ru-RU"/>
        </w:rPr>
        <w:t>isEnabled</w:t>
      </w:r>
      <w:proofErr w:type="spellEnd"/>
      <w:r w:rsidRPr="00330129">
        <w:rPr>
          <w:rStyle w:val="normaltextrun"/>
          <w:rFonts w:eastAsia="Georgia"/>
          <w:sz w:val="28"/>
          <w:szCs w:val="28"/>
          <w:lang w:val="ru-RU"/>
        </w:rPr>
        <w:t> и </w:t>
      </w:r>
      <w:proofErr w:type="spellStart"/>
      <w:r w:rsidRPr="00330129">
        <w:rPr>
          <w:rStyle w:val="normaltextrun"/>
          <w:rFonts w:eastAsia="Georgia"/>
          <w:sz w:val="28"/>
          <w:szCs w:val="28"/>
          <w:lang w:val="ru-RU"/>
        </w:rPr>
        <w:t>Collection</w:t>
      </w:r>
      <w:proofErr w:type="spellEnd"/>
      <w:r w:rsidRPr="00330129">
        <w:rPr>
          <w:rStyle w:val="normaltextrun"/>
          <w:rFonts w:eastAsia="Georgia"/>
          <w:sz w:val="28"/>
          <w:szCs w:val="28"/>
          <w:lang w:val="ru-RU"/>
        </w:rPr>
        <w:t> — прав (ролей) пользователя.</w:t>
      </w:r>
      <w:r w:rsidRPr="00330129">
        <w:rPr>
          <w:rStyle w:val="eop"/>
          <w:sz w:val="28"/>
          <w:szCs w:val="28"/>
        </w:rPr>
        <w:t> </w:t>
      </w:r>
    </w:p>
    <w:p w14:paraId="3A49C4AF"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330129">
        <w:rPr>
          <w:rStyle w:val="spellingerror"/>
          <w:sz w:val="28"/>
          <w:szCs w:val="28"/>
          <w:lang w:val="ru-RU"/>
        </w:rPr>
        <w:t>UserDetailsService</w:t>
      </w:r>
      <w:proofErr w:type="spellEnd"/>
      <w:r w:rsidRPr="00330129">
        <w:rPr>
          <w:rStyle w:val="normaltextrun"/>
          <w:rFonts w:eastAsia="Georgia"/>
          <w:sz w:val="28"/>
          <w:szCs w:val="28"/>
          <w:lang w:val="ru-RU"/>
        </w:rPr>
        <w:t>, используется чтобы создать </w:t>
      </w:r>
      <w:proofErr w:type="spellStart"/>
      <w:r w:rsidRPr="00330129">
        <w:rPr>
          <w:rStyle w:val="spellingerror"/>
          <w:sz w:val="28"/>
          <w:szCs w:val="28"/>
          <w:lang w:val="ru-RU"/>
        </w:rPr>
        <w:t>UserDetails</w:t>
      </w:r>
      <w:proofErr w:type="spellEnd"/>
      <w:r w:rsidRPr="00330129">
        <w:rPr>
          <w:rStyle w:val="normaltextrun"/>
          <w:rFonts w:eastAsia="Georgia"/>
          <w:sz w:val="28"/>
          <w:szCs w:val="28"/>
          <w:lang w:val="ru-RU"/>
        </w:rPr>
        <w:t> объект путем реализации единственного метода этого интерфейса.</w:t>
      </w:r>
      <w:r w:rsidRPr="00330129">
        <w:rPr>
          <w:rStyle w:val="eop"/>
          <w:sz w:val="28"/>
          <w:szCs w:val="28"/>
        </w:rPr>
        <w:t> </w:t>
      </w:r>
    </w:p>
    <w:p w14:paraId="3B0B3249"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rPr>
      </w:pPr>
      <w:r w:rsidRPr="00330129">
        <w:rPr>
          <w:rStyle w:val="spellingerror"/>
          <w:sz w:val="28"/>
          <w:szCs w:val="28"/>
        </w:rPr>
        <w:t>UserDetails</w:t>
      </w:r>
      <w:r w:rsidRPr="00330129">
        <w:rPr>
          <w:rStyle w:val="normaltextrun"/>
          <w:rFonts w:eastAsia="Georgia"/>
          <w:sz w:val="28"/>
          <w:szCs w:val="28"/>
        </w:rPr>
        <w:t> </w:t>
      </w:r>
      <w:r w:rsidRPr="00330129">
        <w:rPr>
          <w:rStyle w:val="spellingerror"/>
          <w:sz w:val="28"/>
          <w:szCs w:val="28"/>
        </w:rPr>
        <w:t>loadUserByUsername</w:t>
      </w:r>
      <w:r w:rsidRPr="00330129">
        <w:rPr>
          <w:rStyle w:val="normaltextrun"/>
          <w:rFonts w:eastAsia="Georgia"/>
          <w:sz w:val="28"/>
          <w:szCs w:val="28"/>
        </w:rPr>
        <w:t>(String username) throws </w:t>
      </w:r>
      <w:r w:rsidRPr="00330129">
        <w:rPr>
          <w:rStyle w:val="spellingerror"/>
          <w:sz w:val="28"/>
          <w:szCs w:val="28"/>
        </w:rPr>
        <w:t>UsernameNotFoundException</w:t>
      </w:r>
      <w:r w:rsidRPr="00330129">
        <w:rPr>
          <w:rStyle w:val="normaltextrun"/>
          <w:rFonts w:eastAsia="Georgia"/>
          <w:sz w:val="28"/>
          <w:szCs w:val="28"/>
        </w:rPr>
        <w:t>; </w:t>
      </w:r>
      <w:r w:rsidRPr="00330129">
        <w:rPr>
          <w:rStyle w:val="eop"/>
          <w:sz w:val="28"/>
          <w:szCs w:val="28"/>
        </w:rPr>
        <w:t> </w:t>
      </w:r>
    </w:p>
    <w:p w14:paraId="3794E3A6"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330129">
        <w:rPr>
          <w:rStyle w:val="normaltextrun"/>
          <w:rFonts w:eastAsia="Georgia"/>
          <w:sz w:val="28"/>
          <w:szCs w:val="28"/>
          <w:lang w:val="ru-RU"/>
        </w:rPr>
        <w:t>Позволяет получить из источника данных объект пользователя и сформировать из него объект </w:t>
      </w:r>
      <w:proofErr w:type="spellStart"/>
      <w:r w:rsidRPr="00330129">
        <w:rPr>
          <w:rStyle w:val="spellingerror"/>
          <w:sz w:val="28"/>
          <w:szCs w:val="28"/>
          <w:lang w:val="ru-RU"/>
        </w:rPr>
        <w:t>UserDetails</w:t>
      </w:r>
      <w:proofErr w:type="spellEnd"/>
      <w:r w:rsidRPr="00330129">
        <w:rPr>
          <w:rStyle w:val="normaltextrun"/>
          <w:rFonts w:eastAsia="Georgia"/>
          <w:sz w:val="28"/>
          <w:szCs w:val="28"/>
          <w:lang w:val="ru-RU"/>
        </w:rPr>
        <w:t> который будет использоваться контекстом </w:t>
      </w:r>
      <w:proofErr w:type="spellStart"/>
      <w:r w:rsidRPr="00330129">
        <w:rPr>
          <w:rStyle w:val="normaltextrun"/>
          <w:rFonts w:eastAsia="Georgia"/>
          <w:sz w:val="28"/>
          <w:szCs w:val="28"/>
          <w:lang w:val="ru-RU"/>
        </w:rPr>
        <w:t>Spring</w:t>
      </w:r>
      <w:proofErr w:type="spellEnd"/>
      <w:r w:rsidRPr="00330129">
        <w:rPr>
          <w:rStyle w:val="normaltextrun"/>
          <w:rFonts w:eastAsia="Georgia"/>
          <w:sz w:val="28"/>
          <w:szCs w:val="28"/>
          <w:lang w:val="ru-RU"/>
        </w:rPr>
        <w:t> </w:t>
      </w:r>
      <w:proofErr w:type="spellStart"/>
      <w:r w:rsidRPr="00330129">
        <w:rPr>
          <w:rStyle w:val="normaltextrun"/>
          <w:rFonts w:eastAsia="Georgia"/>
          <w:sz w:val="28"/>
          <w:szCs w:val="28"/>
          <w:lang w:val="ru-RU"/>
        </w:rPr>
        <w:t>Security</w:t>
      </w:r>
      <w:proofErr w:type="spellEnd"/>
      <w:r w:rsidRPr="00330129">
        <w:rPr>
          <w:rStyle w:val="normaltextrun"/>
          <w:rFonts w:eastAsia="Georgia"/>
          <w:sz w:val="28"/>
          <w:szCs w:val="28"/>
          <w:lang w:val="ru-RU"/>
        </w:rPr>
        <w:t>. </w:t>
      </w:r>
      <w:r w:rsidRPr="00330129">
        <w:rPr>
          <w:rStyle w:val="eop"/>
          <w:sz w:val="28"/>
          <w:szCs w:val="28"/>
        </w:rPr>
        <w:t> </w:t>
      </w:r>
    </w:p>
    <w:p w14:paraId="65EE3BEE"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330129">
        <w:rPr>
          <w:rStyle w:val="eop"/>
          <w:sz w:val="18"/>
          <w:szCs w:val="18"/>
        </w:rPr>
        <w:t> </w:t>
      </w:r>
    </w:p>
    <w:p w14:paraId="7F7E177D"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330129">
        <w:rPr>
          <w:rStyle w:val="normaltextrun"/>
          <w:rFonts w:eastAsia="Georgia"/>
          <w:b/>
          <w:bCs/>
          <w:sz w:val="28"/>
          <w:szCs w:val="28"/>
          <w:lang w:val="ru-RU"/>
        </w:rPr>
        <w:t>5.3 Тестирование производительности</w:t>
      </w:r>
      <w:r w:rsidRPr="00330129">
        <w:rPr>
          <w:rStyle w:val="eop"/>
          <w:sz w:val="28"/>
          <w:szCs w:val="28"/>
        </w:rPr>
        <w:t>  </w:t>
      </w:r>
    </w:p>
    <w:p w14:paraId="2358042F"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330129">
        <w:rPr>
          <w:rStyle w:val="normaltextrun"/>
          <w:rFonts w:eastAsia="Georgia"/>
          <w:sz w:val="28"/>
          <w:szCs w:val="28"/>
          <w:lang w:val="ru-RU"/>
        </w:rPr>
        <w:t>Тестирование производительности</w:t>
      </w:r>
      <w:r w:rsidRPr="00330129">
        <w:rPr>
          <w:rStyle w:val="normaltextrun"/>
          <w:rFonts w:eastAsia="Georgia"/>
          <w:b/>
          <w:bCs/>
          <w:sz w:val="28"/>
          <w:szCs w:val="28"/>
          <w:lang w:val="ru-RU"/>
        </w:rPr>
        <w:t> -</w:t>
      </w:r>
      <w:r w:rsidRPr="00330129">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330129">
        <w:rPr>
          <w:rStyle w:val="eop"/>
          <w:sz w:val="28"/>
          <w:szCs w:val="28"/>
        </w:rPr>
        <w:t> </w:t>
      </w:r>
    </w:p>
    <w:p w14:paraId="02A5369A" w14:textId="77777777" w:rsidR="003C30FD" w:rsidRPr="00330129"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330129">
        <w:rPr>
          <w:rStyle w:val="normaltextrun"/>
          <w:rFonts w:eastAsia="Georgia"/>
          <w:sz w:val="28"/>
          <w:szCs w:val="28"/>
          <w:lang w:val="ru-RU"/>
        </w:rPr>
        <w:t>Тестирование производительности служит таким типичным целям:</w:t>
      </w:r>
      <w:r w:rsidRPr="00330129">
        <w:rPr>
          <w:rStyle w:val="eop"/>
          <w:sz w:val="28"/>
          <w:szCs w:val="28"/>
        </w:rPr>
        <w:t> </w:t>
      </w:r>
    </w:p>
    <w:p w14:paraId="172C55EA" w14:textId="77777777" w:rsidR="003C30FD" w:rsidRPr="00330129" w:rsidRDefault="003C30FD" w:rsidP="00B12981">
      <w:pPr>
        <w:pStyle w:val="ab"/>
        <w:numPr>
          <w:ilvl w:val="0"/>
          <w:numId w:val="13"/>
        </w:numPr>
        <w:ind w:left="0" w:firstLine="709"/>
        <w:rPr>
          <w:rFonts w:cs="Times New Roman"/>
        </w:rPr>
      </w:pPr>
      <w:r w:rsidRPr="00330129">
        <w:rPr>
          <w:rStyle w:val="normaltextrun"/>
          <w:szCs w:val="28"/>
        </w:rPr>
        <w:t>для демонстрации того, что система удовлетворяет критериям производительности;</w:t>
      </w:r>
      <w:r w:rsidRPr="00330129">
        <w:rPr>
          <w:rStyle w:val="eop"/>
          <w:szCs w:val="28"/>
        </w:rPr>
        <w:t> </w:t>
      </w:r>
    </w:p>
    <w:p w14:paraId="1AE8ACAE" w14:textId="77777777" w:rsidR="003C30FD" w:rsidRPr="00330129" w:rsidRDefault="003C30FD" w:rsidP="00B12981">
      <w:pPr>
        <w:pStyle w:val="ab"/>
        <w:numPr>
          <w:ilvl w:val="0"/>
          <w:numId w:val="13"/>
        </w:numPr>
        <w:ind w:left="0" w:firstLine="709"/>
      </w:pPr>
      <w:r w:rsidRPr="00330129">
        <w:rPr>
          <w:rStyle w:val="normaltextrun"/>
          <w:szCs w:val="28"/>
        </w:rPr>
        <w:t>для определения производительность какой из двух или нескольких систем лучше;</w:t>
      </w:r>
      <w:r w:rsidRPr="00330129">
        <w:rPr>
          <w:rStyle w:val="eop"/>
          <w:szCs w:val="28"/>
        </w:rPr>
        <w:t> </w:t>
      </w:r>
    </w:p>
    <w:p w14:paraId="6B35624E" w14:textId="77777777" w:rsidR="003C30FD" w:rsidRPr="00330129" w:rsidRDefault="003C30FD" w:rsidP="00B12981">
      <w:pPr>
        <w:pStyle w:val="ab"/>
        <w:numPr>
          <w:ilvl w:val="0"/>
          <w:numId w:val="13"/>
        </w:numPr>
        <w:ind w:left="0" w:firstLine="709"/>
      </w:pPr>
      <w:r w:rsidRPr="00330129">
        <w:rPr>
          <w:rStyle w:val="normaltextrun"/>
          <w:szCs w:val="28"/>
        </w:rPr>
        <w:t>для определения, какой элемент нагрузки или часть системы приводит к снижению производительности.</w:t>
      </w:r>
      <w:r w:rsidRPr="00330129">
        <w:rPr>
          <w:rStyle w:val="eop"/>
          <w:szCs w:val="28"/>
        </w:rPr>
        <w:t> </w:t>
      </w:r>
    </w:p>
    <w:p w14:paraId="31405DB8" w14:textId="5583F38E" w:rsidR="00011A53" w:rsidRPr="00330129" w:rsidRDefault="003C30FD" w:rsidP="00B12981">
      <w:pPr>
        <w:pStyle w:val="ab"/>
        <w:numPr>
          <w:ilvl w:val="0"/>
          <w:numId w:val="13"/>
        </w:numPr>
        <w:ind w:left="0" w:firstLine="709"/>
        <w:rPr>
          <w:rStyle w:val="normaltextrun"/>
          <w:rFonts w:ascii="Segoe UI" w:hAnsi="Segoe UI" w:cs="Segoe UI"/>
          <w:sz w:val="18"/>
          <w:szCs w:val="18"/>
        </w:rPr>
      </w:pPr>
      <w:r w:rsidRPr="00330129">
        <w:rPr>
          <w:rStyle w:val="normaltextrun"/>
          <w:szCs w:val="28"/>
        </w:rPr>
        <w:t>Для оценки времени загрузки страниц системы был использован специализированный веб-сервис «https://developers.google.com». </w:t>
      </w:r>
    </w:p>
    <w:p w14:paraId="4E4466EC" w14:textId="7A36D034" w:rsidR="003C30FD" w:rsidRPr="00330129" w:rsidRDefault="00011A53" w:rsidP="00011A53">
      <w:pPr>
        <w:pStyle w:val="ab"/>
        <w:ind w:left="709" w:firstLine="0"/>
        <w:rPr>
          <w:rFonts w:ascii="Segoe UI" w:hAnsi="Segoe UI" w:cs="Segoe UI"/>
          <w:sz w:val="18"/>
          <w:szCs w:val="18"/>
        </w:rPr>
      </w:pPr>
      <w:r w:rsidRPr="00330129">
        <w:rPr>
          <w:rStyle w:val="normaltextrun"/>
          <w:szCs w:val="28"/>
        </w:rPr>
        <w:t>Приложени</w:t>
      </w:r>
      <w:r w:rsidR="00616CE3">
        <w:rPr>
          <w:rStyle w:val="normaltextrun"/>
          <w:szCs w:val="28"/>
        </w:rPr>
        <w:t>е запускается за 6 секунд</w:t>
      </w:r>
      <w:r w:rsidR="003C30FD" w:rsidRPr="00330129">
        <w:rPr>
          <w:rStyle w:val="normaltextrun"/>
          <w:rFonts w:eastAsia="Georgia"/>
          <w:szCs w:val="28"/>
        </w:rPr>
        <w:t>:</w:t>
      </w:r>
      <w:r w:rsidR="003C30FD" w:rsidRPr="00330129">
        <w:rPr>
          <w:rStyle w:val="eop"/>
          <w:szCs w:val="28"/>
        </w:rPr>
        <w:t> </w:t>
      </w:r>
    </w:p>
    <w:p w14:paraId="312D3EAE" w14:textId="4D217837" w:rsidR="003C30FD" w:rsidRPr="00330129" w:rsidRDefault="00616CE3" w:rsidP="003C30FD">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616CE3">
        <w:rPr>
          <w:rStyle w:val="eop"/>
          <w:sz w:val="28"/>
          <w:szCs w:val="28"/>
        </w:rPr>
        <w:lastRenderedPageBreak/>
        <w:drawing>
          <wp:inline distT="0" distB="0" distL="0" distR="0" wp14:anchorId="180DA15D" wp14:editId="4DC02753">
            <wp:extent cx="6120130" cy="301942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3019425"/>
                    </a:xfrm>
                    <a:prstGeom prst="rect">
                      <a:avLst/>
                    </a:prstGeom>
                  </pic:spPr>
                </pic:pic>
              </a:graphicData>
            </a:graphic>
          </wp:inline>
        </w:drawing>
      </w:r>
      <w:r w:rsidR="003C30FD" w:rsidRPr="00330129">
        <w:rPr>
          <w:rStyle w:val="eop"/>
          <w:sz w:val="28"/>
          <w:szCs w:val="28"/>
        </w:rPr>
        <w:t> </w:t>
      </w:r>
    </w:p>
    <w:p w14:paraId="2FCA75F9" w14:textId="77777777" w:rsidR="003C30FD" w:rsidRPr="00330129"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330129">
        <w:rPr>
          <w:rStyle w:val="normaltextrun"/>
          <w:rFonts w:eastAsia="Georgia"/>
          <w:sz w:val="28"/>
          <w:szCs w:val="28"/>
          <w:lang w:val="ru-RU"/>
        </w:rPr>
        <w:t>Рисунок 5.1 - Тестирование</w:t>
      </w:r>
      <w:r w:rsidRPr="00330129">
        <w:rPr>
          <w:rStyle w:val="eop"/>
          <w:sz w:val="28"/>
          <w:szCs w:val="28"/>
        </w:rPr>
        <w:t> </w:t>
      </w:r>
    </w:p>
    <w:p w14:paraId="65B0DD21" w14:textId="4F136090" w:rsidR="0047360C" w:rsidRPr="00330129"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330129">
        <w:rPr>
          <w:lang w:val="ru-RU"/>
        </w:rPr>
        <w:br w:type="page"/>
      </w:r>
    </w:p>
    <w:p w14:paraId="4D20198C" w14:textId="77777777" w:rsidR="0047360C" w:rsidRPr="00330129" w:rsidRDefault="0047360C" w:rsidP="0047360C">
      <w:pPr>
        <w:pStyle w:val="1"/>
      </w:pPr>
      <w:bookmarkStart w:id="30" w:name="_Toc99395228"/>
      <w:bookmarkStart w:id="31" w:name="_Toc474748989"/>
      <w:bookmarkStart w:id="32" w:name="_Toc476321000"/>
      <w:bookmarkStart w:id="33" w:name="_Toc476321249"/>
      <w:r w:rsidRPr="00330129">
        <w:lastRenderedPageBreak/>
        <w:t>6 Экономическая часть</w:t>
      </w:r>
      <w:bookmarkEnd w:id="30"/>
    </w:p>
    <w:p w14:paraId="6380F28A" w14:textId="77777777" w:rsidR="0047360C" w:rsidRPr="00330129" w:rsidRDefault="0047360C" w:rsidP="0047360C">
      <w:pPr>
        <w:tabs>
          <w:tab w:val="left" w:pos="851"/>
        </w:tabs>
        <w:rPr>
          <w:b/>
          <w:szCs w:val="28"/>
        </w:rPr>
      </w:pPr>
    </w:p>
    <w:p w14:paraId="64E57A70" w14:textId="77777777" w:rsidR="0047360C" w:rsidRPr="00330129" w:rsidRDefault="0047360C" w:rsidP="0047360C">
      <w:pPr>
        <w:pStyle w:val="2"/>
      </w:pPr>
      <w:bookmarkStart w:id="34" w:name="_Toc231976441"/>
      <w:bookmarkStart w:id="35" w:name="_Toc99395229"/>
      <w:bookmarkEnd w:id="31"/>
      <w:bookmarkEnd w:id="32"/>
      <w:bookmarkEnd w:id="33"/>
      <w:r w:rsidRPr="00330129">
        <w:t>6.1 Расчет трудоемкости разработки программного обеспечения</w:t>
      </w:r>
      <w:bookmarkEnd w:id="34"/>
      <w:bookmarkEnd w:id="35"/>
    </w:p>
    <w:p w14:paraId="52970084" w14:textId="77777777" w:rsidR="0047360C" w:rsidRPr="00330129" w:rsidRDefault="0047360C" w:rsidP="0047360C">
      <w:pPr>
        <w:pStyle w:val="ab"/>
        <w:tabs>
          <w:tab w:val="left" w:pos="851"/>
        </w:tabs>
        <w:ind w:left="1211"/>
        <w:rPr>
          <w:b/>
          <w:szCs w:val="28"/>
        </w:rPr>
      </w:pPr>
    </w:p>
    <w:p w14:paraId="05FB9C07" w14:textId="7AA752BD" w:rsidR="0047360C" w:rsidRPr="00330129" w:rsidRDefault="0047360C" w:rsidP="0047360C">
      <w:pPr>
        <w:pStyle w:val="af5"/>
        <w:spacing w:before="0" w:beforeAutospacing="0" w:after="0" w:afterAutospacing="0" w:line="360" w:lineRule="auto"/>
        <w:rPr>
          <w:sz w:val="28"/>
          <w:szCs w:val="28"/>
        </w:rPr>
      </w:pPr>
      <w:r w:rsidRPr="00330129">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330129">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330129">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330129" w:rsidRDefault="0047360C" w:rsidP="0047360C">
      <w:pPr>
        <w:rPr>
          <w:szCs w:val="28"/>
        </w:rPr>
      </w:pPr>
      <w:r w:rsidRPr="00330129">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330129" w:rsidRDefault="0047360C" w:rsidP="0047360C">
      <w:pPr>
        <w:rPr>
          <w:szCs w:val="28"/>
        </w:rPr>
      </w:pPr>
    </w:p>
    <w:p w14:paraId="6ADADCF3" w14:textId="77777777" w:rsidR="0047360C" w:rsidRPr="00330129" w:rsidRDefault="0047360C" w:rsidP="0047360C">
      <w:pPr>
        <w:pStyle w:val="2"/>
      </w:pPr>
      <w:bookmarkStart w:id="36" w:name="_Toc99395230"/>
      <w:r w:rsidRPr="00330129">
        <w:t>6.2 Определение стоимости разработки программного обеспечения</w:t>
      </w:r>
      <w:bookmarkEnd w:id="36"/>
    </w:p>
    <w:p w14:paraId="695B4B03" w14:textId="77777777" w:rsidR="0047360C" w:rsidRPr="00330129" w:rsidRDefault="0047360C" w:rsidP="0047360C">
      <w:pPr>
        <w:ind w:firstLine="0"/>
        <w:rPr>
          <w:szCs w:val="28"/>
        </w:rPr>
      </w:pPr>
    </w:p>
    <w:p w14:paraId="6E59B24A" w14:textId="77777777" w:rsidR="0047360C" w:rsidRPr="00330129" w:rsidRDefault="0047360C" w:rsidP="0047360C">
      <w:pPr>
        <w:ind w:firstLine="708"/>
      </w:pPr>
      <w:r w:rsidRPr="00330129">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330129" w:rsidRDefault="0047360C" w:rsidP="0047360C">
      <w:pPr>
        <w:ind w:firstLine="708"/>
      </w:pPr>
      <w:r w:rsidRPr="00330129">
        <w:t xml:space="preserve">- затраты труда на подготовку и описание задачи – </w:t>
      </w:r>
      <w:r w:rsidRPr="00330129">
        <w:rPr>
          <w:i/>
          <w:lang w:val="en-US"/>
        </w:rPr>
        <w:t>t</w:t>
      </w:r>
      <w:r w:rsidRPr="00330129">
        <w:rPr>
          <w:i/>
          <w:vertAlign w:val="subscript"/>
        </w:rPr>
        <w:t>оп</w:t>
      </w:r>
      <w:r w:rsidRPr="00330129">
        <w:t>;</w:t>
      </w:r>
    </w:p>
    <w:p w14:paraId="2FD7E8E9" w14:textId="77777777" w:rsidR="0047360C" w:rsidRPr="00330129" w:rsidRDefault="0047360C" w:rsidP="0047360C">
      <w:pPr>
        <w:ind w:firstLine="708"/>
        <w:rPr>
          <w:szCs w:val="28"/>
        </w:rPr>
      </w:pPr>
      <w:r w:rsidRPr="00330129">
        <w:t xml:space="preserve">- затраты труда на исследование алгоритма решения задачи – </w:t>
      </w:r>
      <w:r w:rsidRPr="00330129">
        <w:rPr>
          <w:i/>
          <w:lang w:val="en-US"/>
        </w:rPr>
        <w:t>t</w:t>
      </w:r>
      <w:proofErr w:type="spellStart"/>
      <w:r w:rsidRPr="00330129">
        <w:rPr>
          <w:i/>
          <w:szCs w:val="28"/>
          <w:vertAlign w:val="subscript"/>
        </w:rPr>
        <w:t>ис</w:t>
      </w:r>
      <w:proofErr w:type="spellEnd"/>
      <w:r w:rsidRPr="00330129">
        <w:t>;</w:t>
      </w:r>
    </w:p>
    <w:p w14:paraId="090F0ED0" w14:textId="77777777" w:rsidR="0047360C" w:rsidRPr="00330129" w:rsidRDefault="0047360C" w:rsidP="0047360C">
      <w:pPr>
        <w:ind w:firstLine="708"/>
      </w:pPr>
      <w:r w:rsidRPr="00330129">
        <w:t xml:space="preserve">- затраты труда на разработку алгоритма (блок-схем) – </w:t>
      </w:r>
      <w:r w:rsidRPr="00330129">
        <w:rPr>
          <w:lang w:val="en-US"/>
        </w:rPr>
        <w:t>t</w:t>
      </w:r>
      <w:r w:rsidRPr="00330129">
        <w:rPr>
          <w:vertAlign w:val="subscript"/>
        </w:rPr>
        <w:t>ал</w:t>
      </w:r>
      <w:r w:rsidRPr="00330129">
        <w:t>;</w:t>
      </w:r>
    </w:p>
    <w:p w14:paraId="21B7F5B7" w14:textId="77777777" w:rsidR="0047360C" w:rsidRPr="00330129" w:rsidRDefault="0047360C" w:rsidP="0047360C">
      <w:pPr>
        <w:ind w:firstLine="708"/>
      </w:pPr>
      <w:r w:rsidRPr="00330129">
        <w:t xml:space="preserve">- затраты труда на программирование алгоритма по блок-схеме – </w:t>
      </w:r>
      <w:r w:rsidRPr="00330129">
        <w:rPr>
          <w:i/>
          <w:lang w:val="en-US"/>
        </w:rPr>
        <w:t>t</w:t>
      </w:r>
      <w:proofErr w:type="spellStart"/>
      <w:r w:rsidRPr="00330129">
        <w:rPr>
          <w:i/>
          <w:vertAlign w:val="subscript"/>
        </w:rPr>
        <w:t>пр</w:t>
      </w:r>
      <w:proofErr w:type="spellEnd"/>
      <w:r w:rsidRPr="00330129">
        <w:t>;</w:t>
      </w:r>
    </w:p>
    <w:p w14:paraId="295A3124" w14:textId="77777777" w:rsidR="0047360C" w:rsidRPr="00330129" w:rsidRDefault="0047360C" w:rsidP="0047360C">
      <w:pPr>
        <w:ind w:firstLine="708"/>
        <w:rPr>
          <w:i/>
        </w:rPr>
      </w:pPr>
      <w:r w:rsidRPr="00330129">
        <w:t xml:space="preserve">- затраты труда на отладку программы – </w:t>
      </w:r>
      <w:r w:rsidRPr="00330129">
        <w:rPr>
          <w:i/>
          <w:lang w:val="en-US"/>
        </w:rPr>
        <w:t>t</w:t>
      </w:r>
      <w:proofErr w:type="spellStart"/>
      <w:r w:rsidRPr="00330129">
        <w:rPr>
          <w:i/>
          <w:vertAlign w:val="subscript"/>
        </w:rPr>
        <w:t>отл</w:t>
      </w:r>
      <w:proofErr w:type="spellEnd"/>
      <w:r w:rsidRPr="00330129">
        <w:t>;</w:t>
      </w:r>
    </w:p>
    <w:p w14:paraId="041C0CBF" w14:textId="77777777" w:rsidR="0047360C" w:rsidRPr="00330129" w:rsidRDefault="0047360C" w:rsidP="0047360C">
      <w:pPr>
        <w:ind w:firstLine="708"/>
      </w:pPr>
      <w:r w:rsidRPr="00330129">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330129">
        <w:rPr>
          <w:i/>
          <w:lang w:val="en-US"/>
        </w:rPr>
        <w:t>t</w:t>
      </w:r>
      <w:r w:rsidRPr="00330129">
        <w:rPr>
          <w:i/>
          <w:vertAlign w:val="subscript"/>
        </w:rPr>
        <w:t>д</w:t>
      </w:r>
      <w:r w:rsidRPr="00330129">
        <w:rPr>
          <w:i/>
        </w:rPr>
        <w:t>.</w:t>
      </w:r>
      <w:r w:rsidRPr="00330129">
        <w:t xml:space="preserve"> </w:t>
      </w:r>
    </w:p>
    <w:p w14:paraId="4321A69F" w14:textId="77777777" w:rsidR="0047360C" w:rsidRPr="00330129" w:rsidRDefault="0047360C" w:rsidP="0047360C">
      <w:pPr>
        <w:ind w:firstLine="708"/>
      </w:pPr>
      <w:r w:rsidRPr="00330129">
        <w:t xml:space="preserve">Суммарные затраты труда рассчитываются как сумма составных затрат труда по формуле (6.1):  </w:t>
      </w:r>
    </w:p>
    <w:p w14:paraId="7D01F42E" w14:textId="77777777" w:rsidR="0047360C" w:rsidRPr="00330129" w:rsidRDefault="0047360C" w:rsidP="0047360C">
      <w:pPr>
        <w:ind w:firstLine="708"/>
      </w:pPr>
    </w:p>
    <w:p w14:paraId="4F01816B" w14:textId="77777777" w:rsidR="0047360C" w:rsidRPr="00330129" w:rsidRDefault="0047360C" w:rsidP="0047360C">
      <w:pPr>
        <w:ind w:firstLine="708"/>
        <w:jc w:val="right"/>
      </w:pPr>
      <w:r w:rsidRPr="00330129">
        <w:rPr>
          <w:position w:val="-16"/>
        </w:rPr>
        <w:object w:dxaOrig="3640" w:dyaOrig="420" w14:anchorId="5BC5F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56.9pt;height:29.45pt" o:ole="">
            <v:imagedata r:id="rId40" o:title=""/>
          </v:shape>
          <o:OLEObject Type="Embed" ProgID="Equation.3" ShapeID="_x0000_i1027" DrawAspect="Content" ObjectID="_1745600838" r:id="rId41"/>
        </w:object>
      </w:r>
      <w:r w:rsidRPr="00330129">
        <w:t>.</w:t>
      </w:r>
      <w:r w:rsidRPr="00330129">
        <w:tab/>
        <w:t xml:space="preserve">                    </w:t>
      </w:r>
      <w:r w:rsidRPr="00330129">
        <w:tab/>
        <w:t>(6.1)</w:t>
      </w:r>
    </w:p>
    <w:p w14:paraId="07CED7B1" w14:textId="77777777" w:rsidR="0047360C" w:rsidRPr="00330129" w:rsidRDefault="0047360C" w:rsidP="0047360C">
      <w:pPr>
        <w:spacing w:line="300" w:lineRule="auto"/>
        <w:ind w:firstLine="708"/>
        <w:rPr>
          <w:rFonts w:eastAsia="Calibri"/>
          <w:szCs w:val="28"/>
        </w:rPr>
      </w:pPr>
    </w:p>
    <w:p w14:paraId="25355168" w14:textId="77777777" w:rsidR="0047360C" w:rsidRPr="00330129" w:rsidRDefault="0047360C" w:rsidP="0047360C">
      <w:pPr>
        <w:spacing w:line="300" w:lineRule="auto"/>
        <w:ind w:firstLine="708"/>
        <w:rPr>
          <w:rFonts w:eastAsia="Calibri"/>
          <w:szCs w:val="28"/>
        </w:rPr>
      </w:pPr>
      <w:r w:rsidRPr="00330129">
        <w:rPr>
          <w:rFonts w:eastAsia="Calibri"/>
          <w:szCs w:val="28"/>
        </w:rPr>
        <w:t>Расчет суммарных затрат времени представлен в таблице 6.1.</w:t>
      </w:r>
    </w:p>
    <w:p w14:paraId="0980CDCA" w14:textId="77777777" w:rsidR="0047360C" w:rsidRPr="00330129" w:rsidRDefault="0047360C" w:rsidP="0047360C">
      <w:pPr>
        <w:spacing w:line="300" w:lineRule="auto"/>
        <w:ind w:firstLine="0"/>
        <w:rPr>
          <w:rFonts w:eastAsia="Calibri"/>
          <w:szCs w:val="28"/>
        </w:rPr>
      </w:pPr>
    </w:p>
    <w:p w14:paraId="2D636B0B" w14:textId="77777777" w:rsidR="0047360C" w:rsidRPr="00330129" w:rsidRDefault="0047360C" w:rsidP="0047360C">
      <w:pPr>
        <w:spacing w:line="300" w:lineRule="auto"/>
        <w:rPr>
          <w:rFonts w:eastAsia="Calibri"/>
          <w:szCs w:val="28"/>
        </w:rPr>
      </w:pPr>
      <w:r w:rsidRPr="00330129">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CA17DB" w:rsidRPr="00330129" w14:paraId="6645D271" w14:textId="77777777" w:rsidTr="00DF743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330129" w:rsidRDefault="0047360C" w:rsidP="00DF7433">
            <w:pPr>
              <w:ind w:firstLine="0"/>
              <w:jc w:val="center"/>
              <w:rPr>
                <w:rFonts w:eastAsia="Calibri"/>
                <w:sz w:val="24"/>
                <w:szCs w:val="28"/>
              </w:rPr>
            </w:pPr>
            <w:r w:rsidRPr="00330129">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330129" w:rsidRDefault="0047360C" w:rsidP="00DF7433">
            <w:pPr>
              <w:ind w:firstLine="0"/>
              <w:jc w:val="center"/>
              <w:rPr>
                <w:rFonts w:eastAsia="Calibri"/>
                <w:sz w:val="24"/>
                <w:szCs w:val="28"/>
              </w:rPr>
            </w:pPr>
            <w:r w:rsidRPr="00330129">
              <w:rPr>
                <w:rFonts w:eastAsia="Calibri"/>
                <w:sz w:val="24"/>
                <w:szCs w:val="28"/>
              </w:rPr>
              <w:t>Трудоемкость в часах</w:t>
            </w:r>
          </w:p>
        </w:tc>
      </w:tr>
      <w:tr w:rsidR="00CA17DB" w:rsidRPr="00330129" w14:paraId="41F540BA" w14:textId="77777777" w:rsidTr="00DF743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330129" w:rsidRDefault="0047360C" w:rsidP="00DF743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330129" w:rsidRDefault="0047360C" w:rsidP="00DF7433">
            <w:pPr>
              <w:ind w:firstLine="0"/>
              <w:jc w:val="center"/>
              <w:rPr>
                <w:rFonts w:eastAsia="Calibri"/>
                <w:sz w:val="24"/>
                <w:szCs w:val="28"/>
              </w:rPr>
            </w:pPr>
            <w:r w:rsidRPr="00330129">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330129" w:rsidRDefault="0047360C" w:rsidP="00DF7433">
            <w:pPr>
              <w:ind w:firstLine="0"/>
              <w:jc w:val="center"/>
              <w:rPr>
                <w:rFonts w:eastAsia="Calibri"/>
                <w:sz w:val="24"/>
                <w:szCs w:val="28"/>
              </w:rPr>
            </w:pPr>
            <w:r w:rsidRPr="00330129">
              <w:rPr>
                <w:rFonts w:eastAsia="Calibri"/>
                <w:sz w:val="24"/>
                <w:szCs w:val="28"/>
              </w:rPr>
              <w:t>в том числе машинное время, машино-часов</w:t>
            </w:r>
          </w:p>
        </w:tc>
      </w:tr>
      <w:tr w:rsidR="00CA17DB" w:rsidRPr="00330129" w14:paraId="5B189870"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330129" w:rsidRDefault="0047360C" w:rsidP="00DF7433">
            <w:pPr>
              <w:ind w:firstLine="0"/>
              <w:jc w:val="left"/>
              <w:rPr>
                <w:rFonts w:eastAsia="Calibri"/>
                <w:sz w:val="24"/>
                <w:szCs w:val="28"/>
              </w:rPr>
            </w:pPr>
            <w:r w:rsidRPr="00330129">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330129" w:rsidRDefault="0047360C" w:rsidP="00DF7433">
            <w:pPr>
              <w:ind w:firstLine="0"/>
              <w:jc w:val="center"/>
              <w:rPr>
                <w:rFonts w:eastAsia="Calibri"/>
                <w:sz w:val="24"/>
                <w:szCs w:val="28"/>
              </w:rPr>
            </w:pPr>
            <w:r w:rsidRPr="00330129">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330129" w:rsidRDefault="0047360C" w:rsidP="00DF7433">
            <w:pPr>
              <w:ind w:firstLine="0"/>
              <w:jc w:val="center"/>
              <w:rPr>
                <w:rFonts w:eastAsia="Calibri"/>
                <w:sz w:val="24"/>
                <w:szCs w:val="28"/>
                <w:lang w:val="en-US"/>
              </w:rPr>
            </w:pPr>
            <w:r w:rsidRPr="00330129">
              <w:rPr>
                <w:rFonts w:eastAsia="Calibri"/>
                <w:sz w:val="24"/>
                <w:szCs w:val="28"/>
                <w:lang w:val="en-US"/>
              </w:rPr>
              <w:t>-</w:t>
            </w:r>
          </w:p>
        </w:tc>
      </w:tr>
      <w:tr w:rsidR="00CA17DB" w:rsidRPr="00330129" w14:paraId="71159D9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330129" w:rsidRDefault="0047360C" w:rsidP="00DF7433">
            <w:pPr>
              <w:ind w:firstLine="0"/>
              <w:jc w:val="left"/>
              <w:rPr>
                <w:rFonts w:eastAsia="Calibri"/>
                <w:sz w:val="24"/>
                <w:szCs w:val="28"/>
              </w:rPr>
            </w:pPr>
            <w:r w:rsidRPr="00330129">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330129" w:rsidRDefault="0047360C" w:rsidP="00DF7433">
            <w:pPr>
              <w:ind w:firstLine="0"/>
              <w:jc w:val="center"/>
              <w:rPr>
                <w:rFonts w:eastAsia="Calibri"/>
                <w:sz w:val="24"/>
                <w:szCs w:val="28"/>
              </w:rPr>
            </w:pPr>
            <w:r w:rsidRPr="00330129">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330129" w:rsidRDefault="0047360C" w:rsidP="00DF7433">
            <w:pPr>
              <w:ind w:firstLine="0"/>
              <w:jc w:val="center"/>
              <w:rPr>
                <w:rFonts w:eastAsia="Calibri"/>
                <w:sz w:val="24"/>
                <w:szCs w:val="28"/>
              </w:rPr>
            </w:pPr>
            <w:r w:rsidRPr="00330129">
              <w:rPr>
                <w:rFonts w:eastAsia="Calibri"/>
                <w:sz w:val="24"/>
                <w:szCs w:val="28"/>
              </w:rPr>
              <w:t>-</w:t>
            </w:r>
          </w:p>
        </w:tc>
      </w:tr>
      <w:tr w:rsidR="00CA17DB" w:rsidRPr="00330129" w14:paraId="69359ECB"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330129" w:rsidRDefault="0047360C" w:rsidP="00DF7433">
            <w:pPr>
              <w:ind w:firstLine="0"/>
              <w:jc w:val="left"/>
              <w:rPr>
                <w:rFonts w:eastAsia="Calibri"/>
                <w:sz w:val="24"/>
                <w:szCs w:val="28"/>
              </w:rPr>
            </w:pPr>
            <w:r w:rsidRPr="00330129">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330129" w:rsidRDefault="0047360C" w:rsidP="00DF7433">
            <w:pPr>
              <w:ind w:firstLine="0"/>
              <w:jc w:val="center"/>
              <w:rPr>
                <w:rFonts w:eastAsia="Calibri"/>
                <w:sz w:val="24"/>
                <w:szCs w:val="28"/>
                <w:lang w:val="en-US"/>
              </w:rPr>
            </w:pPr>
            <w:r w:rsidRPr="00330129">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330129" w:rsidRDefault="0047360C" w:rsidP="00DF7433">
            <w:pPr>
              <w:ind w:firstLine="0"/>
              <w:jc w:val="center"/>
              <w:rPr>
                <w:rFonts w:eastAsia="Calibri"/>
                <w:sz w:val="24"/>
                <w:szCs w:val="28"/>
              </w:rPr>
            </w:pPr>
            <w:r w:rsidRPr="00330129">
              <w:rPr>
                <w:rFonts w:eastAsia="Calibri"/>
                <w:sz w:val="24"/>
                <w:szCs w:val="28"/>
              </w:rPr>
              <w:t>-</w:t>
            </w:r>
          </w:p>
        </w:tc>
      </w:tr>
      <w:tr w:rsidR="00CA17DB" w:rsidRPr="00330129" w14:paraId="2355C31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330129" w:rsidRDefault="0047360C" w:rsidP="00DF7433">
            <w:pPr>
              <w:ind w:firstLine="0"/>
              <w:jc w:val="left"/>
              <w:rPr>
                <w:rFonts w:eastAsia="Calibri"/>
                <w:sz w:val="24"/>
                <w:szCs w:val="28"/>
              </w:rPr>
            </w:pPr>
            <w:r w:rsidRPr="00330129">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330129" w:rsidRDefault="0047360C" w:rsidP="00DF7433">
            <w:pPr>
              <w:ind w:firstLine="0"/>
              <w:jc w:val="center"/>
              <w:rPr>
                <w:rFonts w:eastAsia="Calibri"/>
                <w:sz w:val="24"/>
                <w:szCs w:val="28"/>
              </w:rPr>
            </w:pPr>
            <w:r w:rsidRPr="00330129">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330129" w:rsidRDefault="0047360C" w:rsidP="00DF7433">
            <w:pPr>
              <w:ind w:firstLine="0"/>
              <w:jc w:val="center"/>
              <w:rPr>
                <w:rFonts w:eastAsia="Calibri"/>
                <w:sz w:val="24"/>
                <w:szCs w:val="28"/>
              </w:rPr>
            </w:pPr>
            <w:r w:rsidRPr="00330129">
              <w:rPr>
                <w:rFonts w:eastAsia="Calibri"/>
                <w:sz w:val="24"/>
                <w:szCs w:val="28"/>
              </w:rPr>
              <w:t>240</w:t>
            </w:r>
          </w:p>
        </w:tc>
      </w:tr>
      <w:tr w:rsidR="00CA17DB" w:rsidRPr="00330129" w14:paraId="3E651CC3"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330129" w:rsidRDefault="0047360C" w:rsidP="00DF7433">
            <w:pPr>
              <w:ind w:firstLine="0"/>
              <w:jc w:val="left"/>
              <w:rPr>
                <w:rFonts w:eastAsia="Calibri"/>
                <w:sz w:val="24"/>
                <w:szCs w:val="28"/>
              </w:rPr>
            </w:pPr>
            <w:r w:rsidRPr="00330129">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330129" w:rsidRDefault="0047360C" w:rsidP="00DF7433">
            <w:pPr>
              <w:ind w:firstLine="0"/>
              <w:jc w:val="center"/>
              <w:rPr>
                <w:rFonts w:eastAsia="Calibri"/>
                <w:sz w:val="24"/>
                <w:szCs w:val="28"/>
              </w:rPr>
            </w:pPr>
            <w:r w:rsidRPr="00330129">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330129" w:rsidRDefault="0047360C" w:rsidP="00DF7433">
            <w:pPr>
              <w:ind w:firstLine="0"/>
              <w:jc w:val="center"/>
              <w:rPr>
                <w:rFonts w:eastAsia="Calibri"/>
                <w:sz w:val="24"/>
                <w:szCs w:val="28"/>
              </w:rPr>
            </w:pPr>
            <w:r w:rsidRPr="00330129">
              <w:rPr>
                <w:rFonts w:eastAsia="Calibri"/>
                <w:sz w:val="24"/>
                <w:szCs w:val="28"/>
              </w:rPr>
              <w:t>62</w:t>
            </w:r>
          </w:p>
        </w:tc>
      </w:tr>
      <w:tr w:rsidR="00CA17DB" w:rsidRPr="00330129" w14:paraId="088C1737"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330129" w:rsidRDefault="0047360C" w:rsidP="00DF7433">
            <w:pPr>
              <w:ind w:firstLine="0"/>
              <w:jc w:val="left"/>
              <w:rPr>
                <w:rFonts w:eastAsia="Calibri"/>
                <w:sz w:val="24"/>
                <w:szCs w:val="28"/>
              </w:rPr>
            </w:pPr>
            <w:r w:rsidRPr="00330129">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330129" w:rsidRDefault="0047360C" w:rsidP="00DF7433">
            <w:pPr>
              <w:ind w:firstLine="0"/>
              <w:jc w:val="center"/>
              <w:rPr>
                <w:rFonts w:eastAsia="Calibri"/>
                <w:sz w:val="24"/>
                <w:szCs w:val="28"/>
              </w:rPr>
            </w:pPr>
            <w:r w:rsidRPr="00330129">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330129" w:rsidRDefault="0047360C" w:rsidP="00DF7433">
            <w:pPr>
              <w:ind w:firstLine="0"/>
              <w:jc w:val="center"/>
              <w:rPr>
                <w:rFonts w:eastAsia="Calibri"/>
                <w:sz w:val="24"/>
                <w:szCs w:val="28"/>
              </w:rPr>
            </w:pPr>
            <w:r w:rsidRPr="00330129">
              <w:rPr>
                <w:rFonts w:eastAsia="Calibri"/>
                <w:sz w:val="24"/>
                <w:szCs w:val="28"/>
              </w:rPr>
              <w:t>30</w:t>
            </w:r>
          </w:p>
        </w:tc>
      </w:tr>
      <w:tr w:rsidR="00CA17DB" w:rsidRPr="00330129" w14:paraId="1E342060" w14:textId="77777777" w:rsidTr="00DF743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330129" w:rsidRDefault="0047360C" w:rsidP="00DF7433">
            <w:pPr>
              <w:ind w:firstLine="0"/>
              <w:jc w:val="left"/>
              <w:rPr>
                <w:rFonts w:eastAsia="Calibri"/>
                <w:sz w:val="24"/>
                <w:szCs w:val="28"/>
              </w:rPr>
            </w:pPr>
            <w:r w:rsidRPr="00330129">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330129" w:rsidRDefault="0047360C" w:rsidP="00DF7433">
            <w:pPr>
              <w:ind w:firstLine="0"/>
              <w:jc w:val="center"/>
              <w:rPr>
                <w:rFonts w:eastAsia="Calibri"/>
                <w:sz w:val="24"/>
                <w:szCs w:val="28"/>
              </w:rPr>
            </w:pPr>
            <w:r w:rsidRPr="00330129">
              <w:rPr>
                <w:position w:val="-12"/>
                <w:sz w:val="24"/>
              </w:rPr>
              <w:object w:dxaOrig="460" w:dyaOrig="380" w14:anchorId="53D7B6F3">
                <v:shape id="_x0000_i1028" type="#_x0000_t75" style="width:20.45pt;height:14.75pt" o:ole="">
                  <v:imagedata r:id="rId42" o:title=""/>
                </v:shape>
                <o:OLEObject Type="Embed" ProgID="Equation.3" ShapeID="_x0000_i1028" DrawAspect="Content" ObjectID="_1745600839" r:id="rId43"/>
              </w:object>
            </w:r>
            <w:r w:rsidRPr="00330129">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330129" w:rsidRDefault="0047360C" w:rsidP="00DF7433">
            <w:pPr>
              <w:ind w:firstLine="0"/>
              <w:jc w:val="center"/>
              <w:rPr>
                <w:rFonts w:eastAsia="Calibri"/>
                <w:sz w:val="24"/>
                <w:szCs w:val="28"/>
              </w:rPr>
            </w:pPr>
            <w:r w:rsidRPr="00330129">
              <w:rPr>
                <w:rFonts w:eastAsia="Calibri"/>
                <w:sz w:val="24"/>
                <w:szCs w:val="28"/>
                <w:lang w:val="en-US"/>
              </w:rPr>
              <w:t>Σ</w:t>
            </w:r>
            <w:r w:rsidRPr="00330129">
              <w:rPr>
                <w:rFonts w:eastAsia="Calibri"/>
                <w:i/>
                <w:sz w:val="24"/>
                <w:szCs w:val="28"/>
                <w:lang w:val="en-US"/>
              </w:rPr>
              <w:t>t</w:t>
            </w:r>
            <w:proofErr w:type="spellStart"/>
            <w:r w:rsidRPr="00330129">
              <w:rPr>
                <w:rFonts w:eastAsia="Calibri"/>
                <w:i/>
                <w:sz w:val="24"/>
                <w:szCs w:val="28"/>
                <w:vertAlign w:val="subscript"/>
              </w:rPr>
              <w:t>маш</w:t>
            </w:r>
            <w:proofErr w:type="spellEnd"/>
            <w:r w:rsidRPr="00330129">
              <w:rPr>
                <w:sz w:val="24"/>
              </w:rPr>
              <w:t>=332</w:t>
            </w:r>
          </w:p>
        </w:tc>
      </w:tr>
    </w:tbl>
    <w:p w14:paraId="50CAC1E4" w14:textId="77777777" w:rsidR="0047360C" w:rsidRPr="00330129" w:rsidRDefault="0047360C" w:rsidP="0047360C">
      <w:pPr>
        <w:pStyle w:val="3"/>
        <w:spacing w:before="0"/>
        <w:rPr>
          <w:rFonts w:cs="Times New Roman"/>
          <w:b w:val="0"/>
          <w:szCs w:val="28"/>
        </w:rPr>
      </w:pPr>
      <w:bookmarkStart w:id="37" w:name="_Toc231976442"/>
    </w:p>
    <w:p w14:paraId="0D7D1874" w14:textId="77777777" w:rsidR="0047360C" w:rsidRPr="00330129" w:rsidRDefault="0047360C" w:rsidP="0047360C">
      <w:pPr>
        <w:rPr>
          <w:b/>
        </w:rPr>
      </w:pPr>
      <w:r w:rsidRPr="00330129">
        <w:t>6.2.1 Расчет затрат на разработку программного обеспечения</w:t>
      </w:r>
      <w:bookmarkEnd w:id="37"/>
    </w:p>
    <w:p w14:paraId="131FDEB4" w14:textId="77777777" w:rsidR="0047360C" w:rsidRPr="00330129" w:rsidRDefault="0047360C" w:rsidP="0047360C">
      <w:pPr>
        <w:rPr>
          <w:sz w:val="16"/>
        </w:rPr>
      </w:pPr>
    </w:p>
    <w:p w14:paraId="48AF5A95" w14:textId="77777777" w:rsidR="0047360C" w:rsidRPr="00330129" w:rsidRDefault="0047360C" w:rsidP="0047360C">
      <w:pPr>
        <w:ind w:firstLine="708"/>
      </w:pPr>
      <w:r w:rsidRPr="00330129">
        <w:t>Затраты на оплату (</w:t>
      </w:r>
      <w:r w:rsidRPr="00330129">
        <w:rPr>
          <w:i/>
        </w:rPr>
        <w:t>З</w:t>
      </w:r>
      <w:r w:rsidRPr="00330129">
        <w:rPr>
          <w:i/>
          <w:sz w:val="24"/>
          <w:vertAlign w:val="subscript"/>
        </w:rPr>
        <w:t>ОТ</w:t>
      </w:r>
      <w:r w:rsidRPr="00330129">
        <w:t>) труда разработчика ПО включают затраты на оплату труда и отчисления от фонда заработной платы.</w:t>
      </w:r>
    </w:p>
    <w:p w14:paraId="0A32F301" w14:textId="77777777" w:rsidR="0047360C" w:rsidRPr="00330129" w:rsidRDefault="0047360C" w:rsidP="0047360C">
      <w:pPr>
        <w:ind w:firstLine="708"/>
      </w:pPr>
      <w:r w:rsidRPr="00330129">
        <w:t>Затраты на оплату труда</w:t>
      </w:r>
      <w:r w:rsidRPr="00330129">
        <w:rPr>
          <w:i/>
        </w:rPr>
        <w:t xml:space="preserve"> </w:t>
      </w:r>
      <w:r w:rsidRPr="00330129">
        <w:t>разработчика ПО рассчитывается в руб. по формуле (6.2):</w:t>
      </w:r>
    </w:p>
    <w:p w14:paraId="5FA11DEA" w14:textId="77777777" w:rsidR="0047360C" w:rsidRPr="00330129" w:rsidRDefault="0047360C" w:rsidP="0047360C">
      <w:pPr>
        <w:ind w:firstLine="708"/>
        <w:rPr>
          <w:sz w:val="18"/>
        </w:rPr>
      </w:pPr>
    </w:p>
    <w:p w14:paraId="43058ED2" w14:textId="77777777" w:rsidR="0047360C" w:rsidRPr="00330129" w:rsidRDefault="00494230"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330129">
        <w:tab/>
      </w:r>
      <w:r w:rsidR="0047360C" w:rsidRPr="00330129">
        <w:tab/>
        <w:t xml:space="preserve">                                (6.2)</w:t>
      </w:r>
    </w:p>
    <w:p w14:paraId="4744EEF2" w14:textId="77777777" w:rsidR="0047360C" w:rsidRPr="00330129" w:rsidRDefault="0047360C" w:rsidP="0047360C"/>
    <w:p w14:paraId="3A8F9FE4" w14:textId="77777777" w:rsidR="0047360C" w:rsidRPr="00330129" w:rsidRDefault="0047360C" w:rsidP="0047360C">
      <w:r w:rsidRPr="00330129">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330129">
        <w:t xml:space="preserve"> – суммарные затраты труда на разработку и сопровождение ПО, (таблица 6.1) ч.; </w:t>
      </w:r>
    </w:p>
    <w:p w14:paraId="32F5CFD6" w14:textId="77777777" w:rsidR="0047360C" w:rsidRPr="00330129" w:rsidRDefault="0047360C" w:rsidP="0047360C">
      <w:r w:rsidRPr="00330129">
        <w:rPr>
          <w:i/>
        </w:rPr>
        <w:t xml:space="preserve">КЧР </w:t>
      </w:r>
      <w:r w:rsidRPr="00330129">
        <w:t xml:space="preserve">– среднемесячная расчетная норма рабочего времени (среднее количество часов работы в месяц), ч.; </w:t>
      </w:r>
    </w:p>
    <w:p w14:paraId="1B330EB3" w14:textId="77777777" w:rsidR="0047360C" w:rsidRPr="00330129" w:rsidRDefault="00494230"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330129">
        <w:t xml:space="preserve"> – месячная заработная плата инженера-программиста, руб.</w:t>
      </w:r>
    </w:p>
    <w:p w14:paraId="10C7A739" w14:textId="19E1BE9B" w:rsidR="0047360C" w:rsidRPr="00330129" w:rsidRDefault="003C30FD" w:rsidP="0047360C">
      <w:pPr>
        <w:ind w:firstLine="708"/>
        <w:rPr>
          <w:szCs w:val="28"/>
          <w:shd w:val="clear" w:color="auto" w:fill="FFFFFF"/>
        </w:rPr>
      </w:pPr>
      <w:r w:rsidRPr="00330129">
        <w:rPr>
          <w:shd w:val="clear" w:color="auto" w:fill="FFFFFF"/>
        </w:rPr>
        <w:t>С</w:t>
      </w:r>
      <w:r w:rsidR="0047360C" w:rsidRPr="00330129">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330129" w:rsidRDefault="0047360C" w:rsidP="0047360C">
      <w:pPr>
        <w:ind w:firstLine="708"/>
        <w:rPr>
          <w:shd w:val="clear" w:color="auto" w:fill="FFFFFF"/>
        </w:rPr>
      </w:pPr>
      <w:r w:rsidRPr="00330129">
        <w:rPr>
          <w:shd w:val="clear" w:color="auto" w:fill="FFFFFF"/>
        </w:rPr>
        <w:lastRenderedPageBreak/>
        <w:t>Месячная заработная плата инженера-программиста включает:</w:t>
      </w:r>
    </w:p>
    <w:p w14:paraId="43ADD186" w14:textId="77777777" w:rsidR="0047360C" w:rsidRPr="00330129" w:rsidRDefault="0047360C" w:rsidP="0047360C">
      <w:pPr>
        <w:ind w:firstLine="708"/>
        <w:rPr>
          <w:shd w:val="clear" w:color="auto" w:fill="FFFFFF"/>
        </w:rPr>
      </w:pPr>
      <w:r w:rsidRPr="00330129">
        <w:rPr>
          <w:shd w:val="clear" w:color="auto" w:fill="FFFFFF"/>
        </w:rPr>
        <w:t>а) оклад;</w:t>
      </w:r>
    </w:p>
    <w:p w14:paraId="7E4BDF1D" w14:textId="77777777" w:rsidR="0047360C" w:rsidRPr="00330129" w:rsidRDefault="0047360C" w:rsidP="0047360C">
      <w:pPr>
        <w:ind w:firstLine="708"/>
        <w:rPr>
          <w:shd w:val="clear" w:color="auto" w:fill="FFFFFF"/>
        </w:rPr>
      </w:pPr>
      <w:r w:rsidRPr="00330129">
        <w:rPr>
          <w:shd w:val="clear" w:color="auto" w:fill="FFFFFF"/>
        </w:rPr>
        <w:t>б) стимулирующие выплаты (надбавки и премии);</w:t>
      </w:r>
    </w:p>
    <w:p w14:paraId="3FBB48C8" w14:textId="77777777" w:rsidR="0047360C" w:rsidRPr="00330129" w:rsidRDefault="0047360C" w:rsidP="0047360C">
      <w:pPr>
        <w:ind w:firstLine="708"/>
        <w:rPr>
          <w:shd w:val="clear" w:color="auto" w:fill="FFFFFF"/>
        </w:rPr>
      </w:pPr>
      <w:r w:rsidRPr="00330129">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330129" w:rsidRDefault="0047360C" w:rsidP="0047360C">
      <w:pPr>
        <w:ind w:firstLine="708"/>
        <w:rPr>
          <w:shd w:val="clear" w:color="auto" w:fill="FFFFFF"/>
        </w:rPr>
      </w:pPr>
    </w:p>
    <w:p w14:paraId="5A1C36AC" w14:textId="77777777" w:rsidR="0047360C" w:rsidRPr="00330129" w:rsidRDefault="00494230"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330129">
        <w:t xml:space="preserve">                                  (6.3)</w:t>
      </w:r>
    </w:p>
    <w:p w14:paraId="076A3EC7" w14:textId="77777777" w:rsidR="0047360C" w:rsidRPr="00330129" w:rsidRDefault="0047360C" w:rsidP="0047360C">
      <w:pPr>
        <w:pStyle w:val="ab"/>
        <w:ind w:left="709" w:firstLine="0"/>
      </w:pPr>
    </w:p>
    <w:p w14:paraId="11F7070D" w14:textId="77777777" w:rsidR="0047360C" w:rsidRPr="00330129" w:rsidRDefault="0047360C" w:rsidP="0047360C">
      <w:pPr>
        <w:pStyle w:val="ab"/>
        <w:ind w:left="709" w:firstLine="0"/>
      </w:pPr>
      <w:r w:rsidRPr="00330129">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330129">
        <w:t>– оклад работника, руб.;</w:t>
      </w:r>
    </w:p>
    <w:p w14:paraId="4CD63E63" w14:textId="77777777" w:rsidR="0047360C" w:rsidRPr="00330129" w:rsidRDefault="00494230"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330129">
        <w:t>– надбавка за работу в бюджетной организации, руб.;</w:t>
      </w:r>
    </w:p>
    <w:p w14:paraId="52242C70" w14:textId="77777777" w:rsidR="0047360C" w:rsidRPr="00330129" w:rsidRDefault="00494230"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330129">
        <w:t xml:space="preserve"> – надбавка за стаж работы в бюджетной организации, руб.;</w:t>
      </w:r>
    </w:p>
    <w:p w14:paraId="50C9A1AC" w14:textId="77777777" w:rsidR="0047360C" w:rsidRPr="00330129" w:rsidRDefault="00494230"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330129">
        <w:t>–</w:t>
      </w:r>
      <w:r w:rsidR="0047360C" w:rsidRPr="00330129">
        <w:rPr>
          <w:rFonts w:eastAsia="Times New Roman" w:cs="Times New Roman"/>
          <w:szCs w:val="24"/>
          <w:lang w:eastAsia="ru-RU"/>
        </w:rPr>
        <w:t xml:space="preserve"> надбавка за контрактную форму найма, руб.;</w:t>
      </w:r>
    </w:p>
    <w:p w14:paraId="624C2D48" w14:textId="77777777" w:rsidR="0047360C" w:rsidRPr="00330129" w:rsidRDefault="00494230"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330129">
        <w:rPr>
          <w:rFonts w:eastAsia="Times New Roman" w:cs="Times New Roman"/>
          <w:szCs w:val="24"/>
          <w:lang w:eastAsia="ru-RU"/>
        </w:rPr>
        <w:t>– ежемесячная премия, руб.</w:t>
      </w:r>
    </w:p>
    <w:p w14:paraId="1F720F48" w14:textId="77777777" w:rsidR="0047360C" w:rsidRPr="00330129" w:rsidRDefault="0047360C" w:rsidP="0047360C">
      <w:pPr>
        <w:ind w:firstLine="708"/>
        <w:rPr>
          <w:shd w:val="clear" w:color="auto" w:fill="FFFFFF"/>
        </w:rPr>
      </w:pPr>
      <w:r w:rsidRPr="00330129">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330129" w:rsidRDefault="0047360C" w:rsidP="0047360C">
      <w:pPr>
        <w:rPr>
          <w:shd w:val="clear" w:color="auto" w:fill="FFFFFF"/>
        </w:rPr>
      </w:pPr>
      <w:r w:rsidRPr="00330129">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330129">
        <w:t>ставка 1 разряда</w:t>
      </w:r>
      <w:r w:rsidRPr="00330129">
        <w:rPr>
          <w:shd w:val="clear" w:color="auto" w:fill="FFFFFF"/>
        </w:rPr>
        <w:t>, а базовая тарифная ставка, которая предполагается близкой по сумме к </w:t>
      </w:r>
      <w:r w:rsidRPr="00330129">
        <w:t>бюджету прожиточного минимума</w:t>
      </w:r>
      <w:r w:rsidRPr="00330129">
        <w:rPr>
          <w:shd w:val="clear" w:color="auto" w:fill="FFFFFF"/>
        </w:rPr>
        <w:t>.</w:t>
      </w:r>
    </w:p>
    <w:p w14:paraId="067A616A" w14:textId="77777777" w:rsidR="0047360C" w:rsidRPr="00330129" w:rsidRDefault="0047360C" w:rsidP="0047360C">
      <w:pPr>
        <w:rPr>
          <w:shd w:val="clear" w:color="auto" w:fill="FFFFFF"/>
        </w:rPr>
      </w:pPr>
      <w:r w:rsidRPr="00330129">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330129" w:rsidRDefault="0047360C" w:rsidP="0047360C">
      <w:pPr>
        <w:rPr>
          <w:shd w:val="clear" w:color="auto" w:fill="FFFFFF"/>
        </w:rPr>
      </w:pPr>
      <w:r w:rsidRPr="00330129">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330129">
        <w:rPr>
          <w:noProof/>
          <w:lang w:eastAsia="ru-RU"/>
        </w:rPr>
        <w:t xml:space="preserve"> Базовая ставка принятая приказом на предприятии в году составляет 185 руб</w:t>
      </w:r>
      <w:r w:rsidRPr="00330129">
        <w:rPr>
          <w:shd w:val="clear" w:color="auto" w:fill="FFFFFF"/>
        </w:rPr>
        <w:t>.</w:t>
      </w:r>
    </w:p>
    <w:p w14:paraId="01DE99CB" w14:textId="77777777" w:rsidR="0047360C" w:rsidRPr="00330129" w:rsidRDefault="0047360C" w:rsidP="0047360C">
      <w:pPr>
        <w:ind w:firstLine="708"/>
        <w:rPr>
          <w:shd w:val="clear" w:color="auto" w:fill="FFFFFF"/>
        </w:rPr>
      </w:pPr>
      <w:r w:rsidRPr="00330129">
        <w:rPr>
          <w:shd w:val="clear" w:color="auto" w:fill="FFFFFF"/>
        </w:rPr>
        <w:t>Оклад рассчитывается по формуле:</w:t>
      </w:r>
    </w:p>
    <w:p w14:paraId="53BEA024" w14:textId="77777777" w:rsidR="0047360C" w:rsidRPr="00330129" w:rsidRDefault="0047360C" w:rsidP="0047360C">
      <w:pPr>
        <w:ind w:firstLine="708"/>
        <w:rPr>
          <w:sz w:val="24"/>
          <w:shd w:val="clear" w:color="auto" w:fill="FFFFFF"/>
        </w:rPr>
      </w:pPr>
    </w:p>
    <w:p w14:paraId="5312630A" w14:textId="77777777" w:rsidR="0047360C" w:rsidRPr="00330129" w:rsidRDefault="00494230"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330129">
        <w:tab/>
      </w:r>
      <w:r w:rsidR="0047360C" w:rsidRPr="00330129">
        <w:tab/>
        <w:t xml:space="preserve">                                 (6.4)</w:t>
      </w:r>
    </w:p>
    <w:p w14:paraId="036E5EF0" w14:textId="77777777" w:rsidR="0047360C" w:rsidRPr="00330129" w:rsidRDefault="0047360C" w:rsidP="0047360C">
      <w:pPr>
        <w:ind w:firstLine="708"/>
        <w:jc w:val="right"/>
        <w:rPr>
          <w:sz w:val="24"/>
        </w:rPr>
      </w:pPr>
    </w:p>
    <w:p w14:paraId="3C3CCAAB" w14:textId="77777777" w:rsidR="0047360C" w:rsidRPr="00330129" w:rsidRDefault="0047360C" w:rsidP="0047360C">
      <w:pPr>
        <w:ind w:firstLine="708"/>
        <w:rPr>
          <w:shd w:val="clear" w:color="auto" w:fill="FFFFFF"/>
        </w:rPr>
      </w:pPr>
      <w:r w:rsidRPr="00330129">
        <w:rPr>
          <w:shd w:val="clear" w:color="auto" w:fill="FFFFFF"/>
        </w:rPr>
        <w:t>где БС – базовая ставка работников бюджетных организаций, руб.;</w:t>
      </w:r>
    </w:p>
    <w:p w14:paraId="0337E5C8" w14:textId="77777777" w:rsidR="0047360C" w:rsidRPr="00330129" w:rsidRDefault="0047360C" w:rsidP="0047360C">
      <w:pPr>
        <w:ind w:firstLine="708"/>
        <w:rPr>
          <w:shd w:val="clear" w:color="auto" w:fill="FFFFFF"/>
        </w:rPr>
      </w:pPr>
      <w:r w:rsidRPr="00330129">
        <w:rPr>
          <w:shd w:val="clear" w:color="auto" w:fill="FFFFFF"/>
        </w:rPr>
        <w:t>ТК – тарифный коэффициент, соответствующий разряду работ разработчика ПО.</w:t>
      </w:r>
    </w:p>
    <w:p w14:paraId="1276CD1A" w14:textId="77777777" w:rsidR="0047360C" w:rsidRPr="00330129" w:rsidRDefault="0047360C" w:rsidP="0047360C">
      <w:pPr>
        <w:ind w:firstLine="708"/>
      </w:pPr>
      <w:r w:rsidRPr="00330129">
        <w:t>Подставляя данные в формулу (6.4) получаем:</w:t>
      </w:r>
    </w:p>
    <w:p w14:paraId="72A70EB3" w14:textId="77777777" w:rsidR="0047360C" w:rsidRPr="00330129" w:rsidRDefault="0047360C" w:rsidP="0047360C">
      <w:pPr>
        <w:ind w:firstLine="708"/>
      </w:pPr>
    </w:p>
    <w:p w14:paraId="0DEBD8F9" w14:textId="77777777" w:rsidR="0047360C" w:rsidRPr="00330129" w:rsidRDefault="00494230"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330129" w:rsidRDefault="0047360C" w:rsidP="0047360C">
      <w:pPr>
        <w:ind w:firstLine="708"/>
        <w:jc w:val="right"/>
        <w:rPr>
          <w:sz w:val="24"/>
        </w:rPr>
      </w:pPr>
    </w:p>
    <w:p w14:paraId="1F9A38AB" w14:textId="77777777" w:rsidR="0047360C" w:rsidRPr="00330129" w:rsidRDefault="0047360C" w:rsidP="0047360C">
      <w:pPr>
        <w:rPr>
          <w:noProof/>
          <w:lang w:eastAsia="ru-RU"/>
        </w:rPr>
      </w:pPr>
      <w:r w:rsidRPr="00330129">
        <w:rPr>
          <w:noProof/>
          <w:lang w:eastAsia="ru-RU"/>
        </w:rPr>
        <w:t xml:space="preserve">Стимулирующие выплаты: </w:t>
      </w:r>
    </w:p>
    <w:p w14:paraId="7A7CB988" w14:textId="77777777" w:rsidR="0047360C" w:rsidRPr="00330129" w:rsidRDefault="0047360C" w:rsidP="00B12981">
      <w:pPr>
        <w:pStyle w:val="ab"/>
        <w:numPr>
          <w:ilvl w:val="0"/>
          <w:numId w:val="3"/>
        </w:numPr>
        <w:rPr>
          <w:noProof/>
          <w:szCs w:val="28"/>
        </w:rPr>
      </w:pPr>
      <w:r w:rsidRPr="00330129">
        <w:rPr>
          <w:szCs w:val="28"/>
        </w:rPr>
        <w:t>Надбавка за работу в бюджетной организации (70% от оклада):</w:t>
      </w:r>
    </w:p>
    <w:p w14:paraId="1DE68634" w14:textId="77777777" w:rsidR="0047360C" w:rsidRPr="00330129" w:rsidRDefault="0047360C" w:rsidP="0047360C">
      <w:pPr>
        <w:pStyle w:val="ab"/>
        <w:ind w:left="1069" w:firstLine="0"/>
        <w:rPr>
          <w:noProof/>
          <w:sz w:val="24"/>
          <w:szCs w:val="28"/>
        </w:rPr>
      </w:pPr>
    </w:p>
    <w:p w14:paraId="2FB72CAB" w14:textId="77777777" w:rsidR="0047360C" w:rsidRPr="00330129" w:rsidRDefault="00494230"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330129">
        <w:tab/>
      </w:r>
      <w:r w:rsidR="0047360C" w:rsidRPr="00330129">
        <w:tab/>
        <w:t xml:space="preserve">                                  (6.5)</w:t>
      </w:r>
    </w:p>
    <w:p w14:paraId="2139634E" w14:textId="77777777" w:rsidR="0047360C" w:rsidRPr="00330129" w:rsidRDefault="0047360C" w:rsidP="0047360C">
      <w:pPr>
        <w:pStyle w:val="ab"/>
        <w:ind w:left="1069" w:firstLine="0"/>
        <w:rPr>
          <w:sz w:val="24"/>
        </w:rPr>
      </w:pPr>
    </w:p>
    <w:p w14:paraId="31A3703E" w14:textId="77777777" w:rsidR="0047360C" w:rsidRPr="00330129" w:rsidRDefault="0047360C" w:rsidP="0047360C">
      <w:pPr>
        <w:pStyle w:val="ab"/>
        <w:ind w:left="1069" w:firstLine="0"/>
      </w:pPr>
      <w:r w:rsidRPr="00330129">
        <w:t>Подставляя данные в формулу (6.5) получаем:</w:t>
      </w:r>
    </w:p>
    <w:p w14:paraId="6615CA3F" w14:textId="77777777" w:rsidR="0047360C" w:rsidRPr="00330129" w:rsidRDefault="0047360C" w:rsidP="0047360C">
      <w:pPr>
        <w:pStyle w:val="ab"/>
        <w:ind w:left="1069" w:firstLine="0"/>
        <w:rPr>
          <w:sz w:val="24"/>
        </w:rPr>
      </w:pPr>
    </w:p>
    <w:p w14:paraId="6CFCB6EA" w14:textId="77777777" w:rsidR="0047360C" w:rsidRPr="00330129" w:rsidRDefault="00494230"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330129" w:rsidRDefault="0047360C" w:rsidP="0047360C">
      <w:pPr>
        <w:pStyle w:val="ab"/>
        <w:ind w:left="0" w:firstLine="0"/>
        <w:rPr>
          <w:noProof/>
          <w:sz w:val="22"/>
          <w:szCs w:val="27"/>
        </w:rPr>
      </w:pPr>
    </w:p>
    <w:p w14:paraId="09EBBE32" w14:textId="77777777" w:rsidR="0047360C" w:rsidRPr="00330129" w:rsidRDefault="0047360C" w:rsidP="00B12981">
      <w:pPr>
        <w:pStyle w:val="ab"/>
        <w:numPr>
          <w:ilvl w:val="0"/>
          <w:numId w:val="3"/>
        </w:numPr>
        <w:tabs>
          <w:tab w:val="left" w:pos="993"/>
        </w:tabs>
        <w:ind w:left="0" w:firstLine="709"/>
        <w:rPr>
          <w:szCs w:val="28"/>
        </w:rPr>
      </w:pPr>
      <w:r w:rsidRPr="00330129">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330129" w:rsidRDefault="00494230"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330129">
        <w:tab/>
      </w:r>
      <w:r w:rsidR="0047360C" w:rsidRPr="00330129">
        <w:tab/>
        <w:t xml:space="preserve">                                       (6.6)</w:t>
      </w:r>
    </w:p>
    <w:p w14:paraId="0A5B6685" w14:textId="77777777" w:rsidR="0047360C" w:rsidRPr="00330129" w:rsidRDefault="0047360C" w:rsidP="0047360C">
      <w:pPr>
        <w:pStyle w:val="ab"/>
        <w:ind w:left="1069" w:firstLine="0"/>
      </w:pPr>
    </w:p>
    <w:p w14:paraId="6F78A0E1" w14:textId="77777777" w:rsidR="0047360C" w:rsidRPr="00330129" w:rsidRDefault="0047360C" w:rsidP="0047360C">
      <w:pPr>
        <w:pStyle w:val="ab"/>
        <w:ind w:left="0"/>
      </w:pPr>
      <w:r w:rsidRPr="00330129">
        <w:t>Подставляя данные в формулу (6.6) получаем:</w:t>
      </w:r>
    </w:p>
    <w:p w14:paraId="01C0CA28" w14:textId="77777777" w:rsidR="0047360C" w:rsidRPr="00330129" w:rsidRDefault="0047360C" w:rsidP="0047360C">
      <w:pPr>
        <w:pStyle w:val="ab"/>
        <w:ind w:left="1069" w:firstLine="0"/>
        <w:rPr>
          <w:sz w:val="24"/>
        </w:rPr>
      </w:pPr>
    </w:p>
    <w:p w14:paraId="5C182218" w14:textId="77777777" w:rsidR="0047360C" w:rsidRPr="00330129" w:rsidRDefault="00494230"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330129" w:rsidRDefault="0047360C" w:rsidP="0047360C">
      <w:pPr>
        <w:pStyle w:val="ab"/>
        <w:ind w:left="0" w:firstLine="0"/>
        <w:rPr>
          <w:noProof/>
          <w:sz w:val="24"/>
          <w:szCs w:val="27"/>
        </w:rPr>
      </w:pPr>
    </w:p>
    <w:p w14:paraId="5EB596E4" w14:textId="77777777" w:rsidR="0047360C" w:rsidRPr="00330129" w:rsidRDefault="0047360C" w:rsidP="00B12981">
      <w:pPr>
        <w:pStyle w:val="ab"/>
        <w:numPr>
          <w:ilvl w:val="0"/>
          <w:numId w:val="3"/>
        </w:numPr>
        <w:rPr>
          <w:szCs w:val="28"/>
        </w:rPr>
      </w:pPr>
      <w:r w:rsidRPr="00330129">
        <w:rPr>
          <w:szCs w:val="28"/>
        </w:rPr>
        <w:t>Надбавка за контрактную форму найма (до 40% от оклада):</w:t>
      </w:r>
    </w:p>
    <w:p w14:paraId="776A8E0E" w14:textId="77777777" w:rsidR="0047360C" w:rsidRPr="00330129" w:rsidRDefault="0047360C" w:rsidP="0047360C">
      <w:pPr>
        <w:pStyle w:val="ab"/>
        <w:ind w:left="1069" w:firstLine="0"/>
        <w:rPr>
          <w:sz w:val="24"/>
          <w:szCs w:val="28"/>
        </w:rPr>
      </w:pPr>
    </w:p>
    <w:p w14:paraId="4DD89823" w14:textId="77777777" w:rsidR="0047360C" w:rsidRPr="00330129" w:rsidRDefault="00494230"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330129">
        <w:tab/>
      </w:r>
      <w:r w:rsidR="0047360C" w:rsidRPr="00330129">
        <w:tab/>
        <w:t xml:space="preserve">                                  (6.7)</w:t>
      </w:r>
    </w:p>
    <w:p w14:paraId="095143AB" w14:textId="77777777" w:rsidR="0047360C" w:rsidRPr="00330129" w:rsidRDefault="0047360C" w:rsidP="0047360C">
      <w:pPr>
        <w:ind w:left="709" w:firstLine="0"/>
        <w:jc w:val="right"/>
        <w:rPr>
          <w:sz w:val="24"/>
        </w:rPr>
      </w:pPr>
    </w:p>
    <w:p w14:paraId="0D9DBF81" w14:textId="77777777" w:rsidR="0047360C" w:rsidRPr="00330129" w:rsidRDefault="0047360C" w:rsidP="0047360C">
      <w:pPr>
        <w:pStyle w:val="ab"/>
        <w:ind w:left="0"/>
      </w:pPr>
      <w:r w:rsidRPr="00330129">
        <w:t>Подставляя данные в формулу (6.7) получаем:</w:t>
      </w:r>
    </w:p>
    <w:p w14:paraId="77C87D2B" w14:textId="77777777" w:rsidR="0047360C" w:rsidRPr="00330129" w:rsidRDefault="0047360C" w:rsidP="0047360C">
      <w:pPr>
        <w:pStyle w:val="ab"/>
        <w:ind w:left="1069" w:firstLine="0"/>
        <w:rPr>
          <w:sz w:val="22"/>
        </w:rPr>
      </w:pPr>
    </w:p>
    <w:p w14:paraId="6176DB7F" w14:textId="77777777" w:rsidR="0047360C" w:rsidRPr="00330129" w:rsidRDefault="00494230"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330129" w:rsidRDefault="0047360C" w:rsidP="0047360C">
      <w:pPr>
        <w:pStyle w:val="ab"/>
        <w:ind w:left="1069" w:firstLine="0"/>
        <w:rPr>
          <w:sz w:val="24"/>
          <w:szCs w:val="28"/>
        </w:rPr>
      </w:pPr>
    </w:p>
    <w:p w14:paraId="5E9ADC8E" w14:textId="77777777" w:rsidR="0047360C" w:rsidRPr="00330129" w:rsidRDefault="0047360C" w:rsidP="00B12981">
      <w:pPr>
        <w:pStyle w:val="ab"/>
        <w:numPr>
          <w:ilvl w:val="0"/>
          <w:numId w:val="3"/>
        </w:numPr>
        <w:rPr>
          <w:szCs w:val="28"/>
        </w:rPr>
      </w:pPr>
      <w:r w:rsidRPr="00330129">
        <w:rPr>
          <w:szCs w:val="28"/>
        </w:rPr>
        <w:t>Премия ежемесячная (5% от оклада):</w:t>
      </w:r>
    </w:p>
    <w:p w14:paraId="760C2B8B" w14:textId="77777777" w:rsidR="0047360C" w:rsidRPr="00330129" w:rsidRDefault="0047360C" w:rsidP="0047360C">
      <w:pPr>
        <w:rPr>
          <w:sz w:val="20"/>
          <w:szCs w:val="28"/>
        </w:rPr>
      </w:pPr>
    </w:p>
    <w:p w14:paraId="4BEF6C48" w14:textId="77777777" w:rsidR="0047360C" w:rsidRPr="00330129" w:rsidRDefault="00494230"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330129">
        <w:tab/>
      </w:r>
      <w:r w:rsidR="0047360C" w:rsidRPr="00330129">
        <w:tab/>
        <w:t xml:space="preserve">                                   (6.8)</w:t>
      </w:r>
    </w:p>
    <w:p w14:paraId="3B19D881" w14:textId="77777777" w:rsidR="0047360C" w:rsidRPr="00330129" w:rsidRDefault="0047360C" w:rsidP="0047360C">
      <w:pPr>
        <w:ind w:left="709" w:firstLine="0"/>
        <w:jc w:val="right"/>
        <w:rPr>
          <w:sz w:val="22"/>
        </w:rPr>
      </w:pPr>
    </w:p>
    <w:p w14:paraId="6993983D" w14:textId="77777777" w:rsidR="0047360C" w:rsidRPr="00330129" w:rsidRDefault="0047360C" w:rsidP="0047360C">
      <w:pPr>
        <w:pStyle w:val="ab"/>
        <w:ind w:left="0"/>
      </w:pPr>
      <w:r w:rsidRPr="00330129">
        <w:t>Подставляя данные в формулу (6.8) получаем:</w:t>
      </w:r>
    </w:p>
    <w:p w14:paraId="5E445205" w14:textId="77777777" w:rsidR="0047360C" w:rsidRPr="00330129" w:rsidRDefault="0047360C" w:rsidP="0047360C">
      <w:pPr>
        <w:pStyle w:val="ab"/>
        <w:ind w:left="1069" w:firstLine="0"/>
        <w:rPr>
          <w:sz w:val="20"/>
        </w:rPr>
      </w:pPr>
    </w:p>
    <w:p w14:paraId="7E0B7F4D" w14:textId="77777777" w:rsidR="0047360C" w:rsidRPr="00330129" w:rsidRDefault="00494230"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330129" w:rsidRDefault="0047360C" w:rsidP="0047360C">
      <w:pPr>
        <w:ind w:firstLine="0"/>
        <w:rPr>
          <w:sz w:val="20"/>
          <w:szCs w:val="28"/>
        </w:rPr>
      </w:pPr>
    </w:p>
    <w:p w14:paraId="4B2F7582" w14:textId="77777777" w:rsidR="0047360C" w:rsidRPr="00330129" w:rsidRDefault="0047360C" w:rsidP="0047360C">
      <w:pPr>
        <w:rPr>
          <w:position w:val="-26"/>
        </w:rPr>
      </w:pPr>
      <w:r w:rsidRPr="00330129">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330129" w:rsidRDefault="0047360C" w:rsidP="0047360C">
      <w:pPr>
        <w:rPr>
          <w:position w:val="-26"/>
          <w:sz w:val="20"/>
        </w:rPr>
      </w:pPr>
    </w:p>
    <w:p w14:paraId="21D61BE8" w14:textId="77777777" w:rsidR="0047360C" w:rsidRPr="00330129" w:rsidRDefault="00494230"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330129" w:rsidRDefault="0047360C" w:rsidP="0047360C">
      <w:pPr>
        <w:ind w:firstLine="0"/>
        <w:rPr>
          <w:sz w:val="20"/>
        </w:rPr>
      </w:pPr>
    </w:p>
    <w:p w14:paraId="51BCF3E3" w14:textId="77777777" w:rsidR="0047360C" w:rsidRPr="00330129" w:rsidRDefault="0047360C" w:rsidP="0047360C">
      <w:pPr>
        <w:rPr>
          <w:noProof/>
          <w:lang w:eastAsia="ru-RU"/>
        </w:rPr>
      </w:pPr>
      <w:r w:rsidRPr="00330129">
        <w:rPr>
          <w:noProof/>
          <w:lang w:eastAsia="ru-RU"/>
        </w:rPr>
        <w:t xml:space="preserve">Рассчитаем затраты на оплату </w:t>
      </w:r>
      <w:r w:rsidRPr="00330129">
        <w:t>труда</w:t>
      </w:r>
      <w:r w:rsidRPr="00330129">
        <w:rPr>
          <w:i/>
        </w:rPr>
        <w:t xml:space="preserve"> </w:t>
      </w:r>
      <w:r w:rsidRPr="00330129">
        <w:t>разработчика ПО</w:t>
      </w:r>
      <w:r w:rsidRPr="00330129">
        <w:rPr>
          <w:noProof/>
          <w:lang w:eastAsia="ru-RU"/>
        </w:rPr>
        <w:t xml:space="preserve"> по формуле (6.2):</w:t>
      </w:r>
    </w:p>
    <w:p w14:paraId="58E51F9C" w14:textId="77777777" w:rsidR="0047360C" w:rsidRPr="00330129" w:rsidRDefault="0047360C" w:rsidP="0047360C">
      <w:pPr>
        <w:rPr>
          <w:noProof/>
          <w:lang w:eastAsia="ru-RU"/>
        </w:rPr>
      </w:pPr>
    </w:p>
    <w:p w14:paraId="68FA7CD6" w14:textId="77777777" w:rsidR="0047360C" w:rsidRPr="00330129" w:rsidRDefault="00494230"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330129" w:rsidRDefault="0047360C" w:rsidP="0047360C">
      <w:pPr>
        <w:rPr>
          <w:noProof/>
          <w:lang w:eastAsia="ru-RU"/>
        </w:rPr>
      </w:pPr>
    </w:p>
    <w:p w14:paraId="046E16B8" w14:textId="77777777" w:rsidR="0047360C" w:rsidRPr="00330129" w:rsidRDefault="0047360C" w:rsidP="0047360C">
      <w:r w:rsidRPr="00330129">
        <w:t xml:space="preserve">Отчисления от фонда оплаты труда включают: </w:t>
      </w:r>
    </w:p>
    <w:p w14:paraId="0E6A3556" w14:textId="77777777" w:rsidR="0047360C" w:rsidRPr="00330129" w:rsidRDefault="0047360C" w:rsidP="00B12981">
      <w:pPr>
        <w:pStyle w:val="ab"/>
        <w:numPr>
          <w:ilvl w:val="0"/>
          <w:numId w:val="4"/>
        </w:numPr>
        <w:tabs>
          <w:tab w:val="left" w:pos="851"/>
          <w:tab w:val="left" w:pos="1134"/>
        </w:tabs>
        <w:ind w:left="0" w:firstLine="709"/>
      </w:pPr>
      <w:r w:rsidRPr="00330129">
        <w:t>отчисления в Фонд социальной защиты населения – 34% от ФЗП;</w:t>
      </w:r>
    </w:p>
    <w:p w14:paraId="1B8CE954" w14:textId="77777777" w:rsidR="0047360C" w:rsidRPr="00330129" w:rsidRDefault="0047360C" w:rsidP="00B12981">
      <w:pPr>
        <w:pStyle w:val="ab"/>
        <w:numPr>
          <w:ilvl w:val="0"/>
          <w:numId w:val="4"/>
        </w:numPr>
        <w:tabs>
          <w:tab w:val="left" w:pos="1134"/>
        </w:tabs>
        <w:ind w:left="0" w:firstLine="709"/>
      </w:pPr>
      <w:r w:rsidRPr="00330129">
        <w:t>страхование нанимателя от несчастных случаев на производстве – 0,6% от ФЗП.</w:t>
      </w:r>
    </w:p>
    <w:p w14:paraId="07E00121" w14:textId="77777777" w:rsidR="0047360C" w:rsidRPr="00330129" w:rsidRDefault="0047360C" w:rsidP="0047360C">
      <w:r w:rsidRPr="00330129">
        <w:t>Отчисления от фонда оплаты труда рассчитываются по формуле (6.9):</w:t>
      </w:r>
    </w:p>
    <w:p w14:paraId="3797F8A6" w14:textId="77777777" w:rsidR="0047360C" w:rsidRPr="00330129" w:rsidRDefault="0047360C" w:rsidP="0047360C"/>
    <w:p w14:paraId="5C2AD1D8" w14:textId="77777777" w:rsidR="0047360C" w:rsidRPr="00330129" w:rsidRDefault="00494230"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330129">
        <w:tab/>
      </w:r>
      <w:r w:rsidR="0047360C" w:rsidRPr="00330129">
        <w:tab/>
        <w:t xml:space="preserve">                            (6.9)</w:t>
      </w:r>
    </w:p>
    <w:p w14:paraId="71C127A1" w14:textId="77777777" w:rsidR="0047360C" w:rsidRPr="00330129" w:rsidRDefault="0047360C" w:rsidP="0047360C">
      <w:pPr>
        <w:ind w:left="709" w:firstLine="0"/>
        <w:jc w:val="right"/>
      </w:pPr>
    </w:p>
    <w:p w14:paraId="1A1A355D" w14:textId="77777777" w:rsidR="0047360C" w:rsidRPr="00330129" w:rsidRDefault="0047360C" w:rsidP="0047360C">
      <w:r w:rsidRPr="00330129">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330129">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330129" w:rsidRDefault="00494230"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330129">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330129" w:rsidRDefault="0047360C" w:rsidP="0047360C">
      <w:pPr>
        <w:ind w:firstLine="708"/>
      </w:pPr>
      <w:r w:rsidRPr="00330129">
        <w:t>Подставляя данные в формулу (6.9) получаем:</w:t>
      </w:r>
    </w:p>
    <w:p w14:paraId="2A270B86" w14:textId="77777777" w:rsidR="0047360C" w:rsidRPr="00330129" w:rsidRDefault="0047360C" w:rsidP="0047360C">
      <w:pPr>
        <w:ind w:firstLine="708"/>
      </w:pPr>
    </w:p>
    <w:p w14:paraId="36F1ED72" w14:textId="77777777" w:rsidR="0047360C" w:rsidRPr="00330129" w:rsidRDefault="00494230"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330129" w:rsidRDefault="0047360C" w:rsidP="0047360C">
      <w:pPr>
        <w:ind w:firstLine="708"/>
        <w:jc w:val="center"/>
      </w:pPr>
    </w:p>
    <w:p w14:paraId="7717D168" w14:textId="77777777" w:rsidR="0047360C" w:rsidRPr="00330129" w:rsidRDefault="0047360C" w:rsidP="0047360C">
      <w:pPr>
        <w:ind w:firstLine="708"/>
      </w:pPr>
      <w:r w:rsidRPr="00330129">
        <w:t>Затраты на оплату труда с учетом отчислений рассчитываются по формуле:</w:t>
      </w:r>
    </w:p>
    <w:p w14:paraId="67C976FE" w14:textId="77777777" w:rsidR="0047360C" w:rsidRPr="00330129" w:rsidRDefault="0047360C" w:rsidP="0047360C">
      <w:pPr>
        <w:ind w:firstLine="708"/>
      </w:pPr>
    </w:p>
    <w:p w14:paraId="36E6E3FD" w14:textId="77777777" w:rsidR="0047360C" w:rsidRPr="00330129"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330129">
        <w:tab/>
      </w:r>
      <w:r w:rsidRPr="00330129">
        <w:tab/>
        <w:t xml:space="preserve">                       (6.10)</w:t>
      </w:r>
    </w:p>
    <w:p w14:paraId="52C52219" w14:textId="77777777" w:rsidR="0047360C" w:rsidRPr="00330129" w:rsidRDefault="0047360C" w:rsidP="0047360C">
      <w:pPr>
        <w:ind w:left="709" w:firstLine="0"/>
        <w:jc w:val="right"/>
      </w:pPr>
    </w:p>
    <w:p w14:paraId="6FB9F3F8" w14:textId="77777777" w:rsidR="0047360C" w:rsidRPr="00330129" w:rsidRDefault="0047360C" w:rsidP="0047360C">
      <w:pPr>
        <w:ind w:firstLine="708"/>
      </w:pPr>
      <w:r w:rsidRPr="00330129">
        <w:t>Подставляя данные в формулу (6.10) получаем:</w:t>
      </w:r>
    </w:p>
    <w:p w14:paraId="4BD15798" w14:textId="77777777" w:rsidR="0047360C" w:rsidRPr="00330129" w:rsidRDefault="0047360C" w:rsidP="0047360C">
      <w:pPr>
        <w:ind w:firstLine="708"/>
      </w:pPr>
    </w:p>
    <w:p w14:paraId="391A4EA4" w14:textId="77777777" w:rsidR="0047360C" w:rsidRPr="00330129"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330129" w:rsidRDefault="0047360C" w:rsidP="0047360C">
      <w:pPr>
        <w:tabs>
          <w:tab w:val="left" w:pos="4125"/>
        </w:tabs>
        <w:ind w:left="709" w:firstLine="0"/>
        <w:jc w:val="center"/>
        <w:rPr>
          <w:lang w:val="en-US"/>
        </w:rPr>
      </w:pPr>
    </w:p>
    <w:p w14:paraId="782C5C88" w14:textId="77777777" w:rsidR="0047360C" w:rsidRPr="00330129" w:rsidRDefault="0047360C" w:rsidP="0047360C">
      <w:pPr>
        <w:ind w:firstLine="708"/>
      </w:pPr>
      <w:r w:rsidRPr="00330129">
        <w:t>6.2.2 Эксплуатационные затраты на оборудование</w:t>
      </w:r>
    </w:p>
    <w:p w14:paraId="58E6D22E" w14:textId="77777777" w:rsidR="0047360C" w:rsidRPr="00330129" w:rsidRDefault="0047360C" w:rsidP="0047360C">
      <w:pPr>
        <w:ind w:firstLine="708"/>
      </w:pPr>
    </w:p>
    <w:p w14:paraId="2A1A0375" w14:textId="77777777" w:rsidR="0047360C" w:rsidRPr="00330129" w:rsidRDefault="0047360C" w:rsidP="0047360C">
      <w:pPr>
        <w:ind w:firstLine="708"/>
        <w:rPr>
          <w:b/>
        </w:rPr>
      </w:pPr>
      <w:r w:rsidRPr="00330129">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330129">
        <w:t>.</w:t>
      </w:r>
    </w:p>
    <w:p w14:paraId="430363B0" w14:textId="77777777" w:rsidR="0047360C" w:rsidRPr="00330129" w:rsidRDefault="0047360C" w:rsidP="0047360C">
      <w:r w:rsidRPr="00330129">
        <w:t>Суммарная стоимость эксплуатационных затрат</w:t>
      </w:r>
      <w:r w:rsidRPr="00330129">
        <w:rPr>
          <w:position w:val="-12"/>
        </w:rPr>
        <w:object w:dxaOrig="360" w:dyaOrig="380" w14:anchorId="15927992">
          <v:shape id="_x0000_i1029" type="#_x0000_t75" style="width:20.45pt;height:17.2pt" o:ole="" fillcolor="window">
            <v:imagedata r:id="rId44" o:title=""/>
          </v:shape>
          <o:OLEObject Type="Embed" ProgID="Equation.3" ShapeID="_x0000_i1029" DrawAspect="Content" ObjectID="_1745600840" r:id="rId45"/>
        </w:object>
      </w:r>
      <w:r w:rsidRPr="00330129">
        <w:rPr>
          <w:position w:val="-12"/>
        </w:rPr>
        <w:t xml:space="preserve"> </w:t>
      </w:r>
      <w:r w:rsidRPr="00330129">
        <w:t>рассчитывается по формуле (6.11):</w:t>
      </w:r>
    </w:p>
    <w:p w14:paraId="74143C03" w14:textId="77777777" w:rsidR="0047360C" w:rsidRPr="00330129" w:rsidRDefault="00494230"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330129">
        <w:t xml:space="preserve">                                    (6.11)</w:t>
      </w:r>
    </w:p>
    <w:p w14:paraId="474F4091" w14:textId="77777777" w:rsidR="0047360C" w:rsidRPr="00330129" w:rsidRDefault="0047360C" w:rsidP="0047360C">
      <w:pPr>
        <w:spacing w:before="240"/>
        <w:ind w:firstLine="708"/>
        <w:jc w:val="right"/>
        <w:rPr>
          <w:sz w:val="16"/>
        </w:rPr>
      </w:pPr>
    </w:p>
    <w:p w14:paraId="466CCFB8" w14:textId="77777777" w:rsidR="0047360C" w:rsidRPr="00330129" w:rsidRDefault="0047360C" w:rsidP="0047360C">
      <w:r w:rsidRPr="00330129">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330129">
        <w:t xml:space="preserve"> – годовые затраты на техническое обслуживание и ремонт оборудования, руб.;</w:t>
      </w:r>
    </w:p>
    <w:p w14:paraId="5769A5E7" w14:textId="77777777" w:rsidR="0047360C" w:rsidRPr="00330129" w:rsidRDefault="00494230"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330129">
        <w:t xml:space="preserve"> – годовая стоимость электроэнергии, руб.;</w:t>
      </w:r>
    </w:p>
    <w:p w14:paraId="0B0E6384" w14:textId="77777777" w:rsidR="0047360C" w:rsidRPr="00330129" w:rsidRDefault="00494230"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330129">
        <w:t xml:space="preserve"> – годовые амортизационные отчисления, руб.</w:t>
      </w:r>
    </w:p>
    <w:p w14:paraId="420C7534" w14:textId="77777777" w:rsidR="0047360C" w:rsidRPr="00330129" w:rsidRDefault="0047360C" w:rsidP="0047360C">
      <w:pPr>
        <w:ind w:firstLine="567"/>
      </w:pPr>
      <w:r w:rsidRPr="00330129">
        <w:t>Затраты на техническое обслуживание и ремонт (</w:t>
      </w:r>
      <w:r w:rsidRPr="00330129">
        <w:rPr>
          <w:i/>
        </w:rPr>
        <w:t>С</w:t>
      </w:r>
      <w:r w:rsidRPr="00330129">
        <w:rPr>
          <w:i/>
          <w:vertAlign w:val="subscript"/>
        </w:rPr>
        <w:t>ТО</w:t>
      </w:r>
      <w:r w:rsidRPr="00330129">
        <w:t>) принимаются в размере 3-5% от стоимости оборудования, например:</w:t>
      </w:r>
    </w:p>
    <w:p w14:paraId="72F912D8" w14:textId="77777777" w:rsidR="0047360C" w:rsidRPr="00330129" w:rsidRDefault="0047360C" w:rsidP="0047360C">
      <w:pPr>
        <w:ind w:firstLine="567"/>
        <w:rPr>
          <w:sz w:val="22"/>
        </w:rPr>
      </w:pPr>
    </w:p>
    <w:p w14:paraId="5854E932" w14:textId="77777777" w:rsidR="0047360C" w:rsidRPr="00330129" w:rsidRDefault="00494230"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330129">
        <w:t xml:space="preserve">                                            (6.12)</w:t>
      </w:r>
    </w:p>
    <w:p w14:paraId="4C82FF66" w14:textId="77777777" w:rsidR="0047360C" w:rsidRPr="00330129" w:rsidRDefault="0047360C" w:rsidP="0047360C">
      <w:pPr>
        <w:ind w:firstLine="708"/>
        <w:rPr>
          <w:sz w:val="20"/>
        </w:rPr>
      </w:pPr>
      <w:bookmarkStart w:id="38" w:name="_Toc231976443"/>
    </w:p>
    <w:p w14:paraId="588CDCE5" w14:textId="77777777" w:rsidR="0047360C" w:rsidRPr="00330129" w:rsidRDefault="0047360C" w:rsidP="0047360C">
      <w:pPr>
        <w:ind w:firstLine="708"/>
      </w:pPr>
      <w:r w:rsidRPr="00330129">
        <w:t>Подставляя данные в формулу (6.12) получаем:</w:t>
      </w:r>
    </w:p>
    <w:p w14:paraId="2F032C29" w14:textId="77777777" w:rsidR="0047360C" w:rsidRPr="00330129" w:rsidRDefault="0047360C" w:rsidP="0047360C">
      <w:pPr>
        <w:ind w:firstLine="708"/>
        <w:rPr>
          <w:sz w:val="24"/>
        </w:rPr>
      </w:pPr>
    </w:p>
    <w:p w14:paraId="27C1FB1C" w14:textId="77777777" w:rsidR="0047360C" w:rsidRPr="00330129" w:rsidRDefault="00494230"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330129" w:rsidRDefault="0047360C" w:rsidP="0047360C">
      <w:pPr>
        <w:ind w:firstLine="708"/>
        <w:jc w:val="center"/>
        <w:rPr>
          <w:sz w:val="24"/>
        </w:rPr>
      </w:pPr>
    </w:p>
    <w:p w14:paraId="28E347F0" w14:textId="77777777" w:rsidR="0047360C" w:rsidRPr="00330129" w:rsidRDefault="0047360C" w:rsidP="0047360C">
      <w:pPr>
        <w:ind w:firstLine="708"/>
      </w:pPr>
      <w:r w:rsidRPr="00330129">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330129" w:rsidRDefault="00494230"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330129">
        <w:tab/>
      </w:r>
      <w:r w:rsidR="0047360C" w:rsidRPr="00330129">
        <w:tab/>
      </w:r>
      <w:r w:rsidR="0047360C" w:rsidRPr="00330129">
        <w:tab/>
      </w:r>
      <w:r w:rsidR="0047360C" w:rsidRPr="00330129">
        <w:tab/>
        <w:t xml:space="preserve">     (6.13)</w:t>
      </w:r>
    </w:p>
    <w:p w14:paraId="1837DB08" w14:textId="77777777" w:rsidR="0047360C" w:rsidRPr="00330129" w:rsidRDefault="0047360C" w:rsidP="0047360C">
      <w:pPr>
        <w:pStyle w:val="af1"/>
        <w:ind w:left="360"/>
        <w:rPr>
          <w:vertAlign w:val="subscript"/>
        </w:rPr>
      </w:pPr>
    </w:p>
    <w:p w14:paraId="31DA7396" w14:textId="77777777" w:rsidR="0047360C" w:rsidRPr="00330129" w:rsidRDefault="0047360C" w:rsidP="0047360C">
      <w:pPr>
        <w:pStyle w:val="af1"/>
      </w:pPr>
      <w:r w:rsidRPr="00330129">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330129">
        <w:t xml:space="preserve">– стоимость компьютера; </w:t>
      </w:r>
    </w:p>
    <w:p w14:paraId="24910561" w14:textId="77777777" w:rsidR="0047360C" w:rsidRPr="00330129" w:rsidRDefault="00494230"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330129">
        <w:t xml:space="preserve"> – норма амортизации, которая рассчитывается по формуле (6.14): </w:t>
      </w:r>
    </w:p>
    <w:p w14:paraId="6A882371" w14:textId="77777777" w:rsidR="0047360C" w:rsidRPr="00330129" w:rsidRDefault="0047360C" w:rsidP="0047360C">
      <w:pPr>
        <w:pStyle w:val="af1"/>
        <w:ind w:left="426"/>
        <w:rPr>
          <w:position w:val="-38"/>
        </w:rPr>
      </w:pPr>
    </w:p>
    <w:p w14:paraId="03C491A7" w14:textId="77777777" w:rsidR="0047360C" w:rsidRPr="00330129" w:rsidRDefault="00494230"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330129">
        <w:t xml:space="preserve">                                                           (6.14)</w:t>
      </w:r>
    </w:p>
    <w:p w14:paraId="271460DA" w14:textId="77777777" w:rsidR="0047360C" w:rsidRPr="00330129" w:rsidRDefault="0047360C" w:rsidP="0047360C">
      <w:pPr>
        <w:pStyle w:val="af1"/>
        <w:ind w:left="426"/>
        <w:jc w:val="right"/>
        <w:rPr>
          <w:sz w:val="18"/>
        </w:rPr>
      </w:pPr>
    </w:p>
    <w:p w14:paraId="53D452FA" w14:textId="77777777" w:rsidR="0047360C" w:rsidRPr="00330129" w:rsidRDefault="0047360C" w:rsidP="0047360C">
      <w:pPr>
        <w:rPr>
          <w:b/>
        </w:rPr>
      </w:pPr>
      <w:r w:rsidRPr="00330129">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330129">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330129">
        <w:t xml:space="preserve"> = 3 года).</w:t>
      </w:r>
    </w:p>
    <w:p w14:paraId="13801B1D" w14:textId="77777777" w:rsidR="0047360C" w:rsidRPr="00330129" w:rsidRDefault="0047360C" w:rsidP="0047360C">
      <w:pPr>
        <w:ind w:firstLine="708"/>
      </w:pPr>
      <w:r w:rsidRPr="00330129">
        <w:t>Подставляя данные в формулы (6.14) и (6.13) получаем:</w:t>
      </w:r>
    </w:p>
    <w:p w14:paraId="349CD64B" w14:textId="77777777" w:rsidR="0047360C" w:rsidRPr="00330129" w:rsidRDefault="0047360C" w:rsidP="0047360C">
      <w:pPr>
        <w:ind w:firstLine="708"/>
      </w:pPr>
    </w:p>
    <w:p w14:paraId="7FD5BBE8" w14:textId="77777777" w:rsidR="0047360C" w:rsidRPr="00330129" w:rsidRDefault="00494230"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330129">
        <w:t xml:space="preserve"> </w:t>
      </w:r>
    </w:p>
    <w:p w14:paraId="4596AA1E" w14:textId="77777777" w:rsidR="0047360C" w:rsidRPr="00330129" w:rsidRDefault="00494230"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330129" w:rsidRDefault="0047360C" w:rsidP="0047360C">
      <w:pPr>
        <w:jc w:val="center"/>
        <w:rPr>
          <w:sz w:val="20"/>
        </w:rPr>
      </w:pPr>
    </w:p>
    <w:p w14:paraId="38D210A4" w14:textId="77777777" w:rsidR="0047360C" w:rsidRPr="00330129" w:rsidRDefault="0047360C" w:rsidP="0047360C">
      <w:pPr>
        <w:pStyle w:val="af1"/>
        <w:tabs>
          <w:tab w:val="left" w:pos="720"/>
        </w:tabs>
      </w:pPr>
      <w:r w:rsidRPr="00330129">
        <w:tab/>
        <w:t>Годовая стоимость электроэнергии вычисляется по формуле (6.15):</w:t>
      </w:r>
    </w:p>
    <w:p w14:paraId="6DD54774" w14:textId="77777777" w:rsidR="0047360C" w:rsidRPr="00330129" w:rsidRDefault="0047360C" w:rsidP="0047360C">
      <w:pPr>
        <w:pStyle w:val="af1"/>
        <w:rPr>
          <w:sz w:val="20"/>
        </w:rPr>
      </w:pPr>
    </w:p>
    <w:p w14:paraId="2A233237" w14:textId="77777777" w:rsidR="0047360C" w:rsidRPr="00330129" w:rsidRDefault="00494230"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330129">
        <w:t xml:space="preserve"> </w:t>
      </w:r>
      <w:r w:rsidR="0047360C" w:rsidRPr="00330129">
        <w:tab/>
      </w:r>
      <w:r w:rsidR="0047360C" w:rsidRPr="00330129">
        <w:tab/>
        <w:t xml:space="preserve">                       (6.15)</w:t>
      </w:r>
    </w:p>
    <w:p w14:paraId="234A323D" w14:textId="77777777" w:rsidR="0047360C" w:rsidRPr="00330129" w:rsidRDefault="0047360C" w:rsidP="0047360C">
      <w:pPr>
        <w:pStyle w:val="af1"/>
        <w:ind w:firstLine="708"/>
        <w:jc w:val="right"/>
      </w:pPr>
    </w:p>
    <w:p w14:paraId="707601DC" w14:textId="77777777" w:rsidR="0047360C" w:rsidRPr="00330129" w:rsidRDefault="0047360C" w:rsidP="0047360C">
      <w:pPr>
        <w:pStyle w:val="af1"/>
      </w:pPr>
      <w:r w:rsidRPr="00330129">
        <w:t xml:space="preserve">где </w:t>
      </w:r>
      <m:oMath>
        <m:r>
          <w:rPr>
            <w:rFonts w:ascii="Cambria Math" w:hAnsi="Cambria Math" w:cstheme="minorHAnsi"/>
            <w:szCs w:val="27"/>
          </w:rPr>
          <m:t>M</m:t>
        </m:r>
      </m:oMath>
      <w:r w:rsidRPr="00330129">
        <w:t xml:space="preserve"> – мощность компьютера, КВт (примем равным 0.4 кВт); </w:t>
      </w:r>
    </w:p>
    <w:p w14:paraId="7A323B7F" w14:textId="77777777" w:rsidR="0047360C" w:rsidRPr="00330129" w:rsidRDefault="00494230"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330129">
        <w:rPr>
          <w:szCs w:val="28"/>
        </w:rPr>
        <w:t>– коэффициент загрузки,</w:t>
      </w:r>
      <w:r w:rsidR="0047360C" w:rsidRPr="00330129">
        <w:rPr>
          <w:rFonts w:eastAsia="Calibri"/>
          <w:szCs w:val="28"/>
        </w:rPr>
        <w:t xml:space="preserve"> учитывающий использование оборудования </w:t>
      </w:r>
      <w:r w:rsidR="0047360C" w:rsidRPr="00330129">
        <w:rPr>
          <w:rFonts w:eastAsia="Calibri"/>
          <w:bCs/>
          <w:szCs w:val="28"/>
        </w:rPr>
        <w:t xml:space="preserve">по </w:t>
      </w:r>
      <w:r w:rsidR="0047360C" w:rsidRPr="00330129">
        <w:rPr>
          <w:rFonts w:eastAsia="Calibri"/>
          <w:szCs w:val="28"/>
        </w:rPr>
        <w:t>времени</w:t>
      </w:r>
      <w:r w:rsidR="0047360C" w:rsidRPr="00330129">
        <w:rPr>
          <w:szCs w:val="28"/>
        </w:rPr>
        <w:t xml:space="preserve"> (0.9); </w:t>
      </w:r>
    </w:p>
    <w:p w14:paraId="74216A99" w14:textId="77777777" w:rsidR="0047360C" w:rsidRPr="00330129" w:rsidRDefault="00494230"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330129">
        <w:t>– стоимость 1 кВт</w:t>
      </w:r>
      <m:oMath>
        <m:r>
          <w:rPr>
            <w:rFonts w:ascii="Cambria Math" w:hAnsi="Cambria Math" w:cstheme="minorHAnsi"/>
            <w:szCs w:val="27"/>
          </w:rPr>
          <m:t>∙</m:t>
        </m:r>
      </m:oMath>
      <w:r w:rsidR="0047360C" w:rsidRPr="00330129">
        <w:t>ч электроэнергии (0,27274 руб./кВт</w:t>
      </w:r>
      <m:oMath>
        <m:r>
          <w:rPr>
            <w:rFonts w:ascii="Cambria Math" w:hAnsi="Cambria Math" w:cstheme="minorHAnsi"/>
            <w:szCs w:val="27"/>
          </w:rPr>
          <m:t>∙</m:t>
        </m:r>
      </m:oMath>
      <w:r w:rsidR="0047360C" w:rsidRPr="00330129">
        <w:rPr>
          <w:szCs w:val="27"/>
        </w:rPr>
        <w:t>ч</w:t>
      </w:r>
      <w:r w:rsidR="0047360C" w:rsidRPr="00330129">
        <w:t xml:space="preserve"> для бюджетных организаций по состоянию 01.02.2020); </w:t>
      </w:r>
    </w:p>
    <w:p w14:paraId="41036C57" w14:textId="77777777" w:rsidR="0047360C" w:rsidRPr="00330129" w:rsidRDefault="00494230"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330129">
        <w:rPr>
          <w:szCs w:val="28"/>
        </w:rPr>
        <w:t xml:space="preserve">– </w:t>
      </w:r>
      <w:r w:rsidR="0047360C" w:rsidRPr="00330129">
        <w:rPr>
          <w:rFonts w:eastAsia="Calibri"/>
          <w:szCs w:val="28"/>
        </w:rPr>
        <w:t>коэффициент, учитывающий потери в сети (</w:t>
      </w:r>
      <w:r w:rsidR="0047360C" w:rsidRPr="00330129">
        <w:rPr>
          <w:rFonts w:eastAsia="Calibri"/>
          <w:szCs w:val="28"/>
          <w:lang w:val="en-US"/>
        </w:rPr>
        <w:t>Kc</w:t>
      </w:r>
      <w:r w:rsidR="0047360C" w:rsidRPr="00330129">
        <w:rPr>
          <w:rFonts w:eastAsia="Calibri"/>
          <w:szCs w:val="28"/>
        </w:rPr>
        <w:t>=1,05);</w:t>
      </w:r>
    </w:p>
    <w:p w14:paraId="3B6009B7" w14:textId="77777777" w:rsidR="0047360C" w:rsidRPr="00330129" w:rsidRDefault="00494230"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330129">
        <w:t>– эффективный фонд рабочего времени, рассчитывается по формуле (6.16):</w:t>
      </w:r>
    </w:p>
    <w:p w14:paraId="6E618F97" w14:textId="77777777" w:rsidR="0047360C" w:rsidRPr="00330129" w:rsidRDefault="0047360C" w:rsidP="0047360C">
      <w:pPr>
        <w:pStyle w:val="af1"/>
        <w:rPr>
          <w:sz w:val="12"/>
        </w:rPr>
      </w:pPr>
    </w:p>
    <w:p w14:paraId="2FCE7317" w14:textId="77777777" w:rsidR="0047360C" w:rsidRPr="00330129" w:rsidRDefault="00494230"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330129">
        <w:t xml:space="preserve"> </w:t>
      </w:r>
      <w:r w:rsidR="0047360C" w:rsidRPr="00330129">
        <w:tab/>
      </w:r>
      <w:r w:rsidR="0047360C" w:rsidRPr="00330129">
        <w:tab/>
      </w:r>
      <w:r w:rsidR="0047360C" w:rsidRPr="00330129">
        <w:tab/>
      </w:r>
      <w:r w:rsidR="0047360C" w:rsidRPr="00330129">
        <w:tab/>
        <w:t>(6.16)</w:t>
      </w:r>
    </w:p>
    <w:p w14:paraId="1E220E1A" w14:textId="77777777" w:rsidR="0047360C" w:rsidRPr="00330129" w:rsidRDefault="0047360C" w:rsidP="0047360C">
      <w:pPr>
        <w:ind w:firstLine="708"/>
        <w:rPr>
          <w:sz w:val="24"/>
        </w:rPr>
      </w:pPr>
    </w:p>
    <w:p w14:paraId="1B83BFA2" w14:textId="77777777" w:rsidR="0047360C" w:rsidRPr="00330129" w:rsidRDefault="0047360C" w:rsidP="0047360C">
      <w:pPr>
        <w:pStyle w:val="af1"/>
      </w:pPr>
      <w:r w:rsidRPr="00330129">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330129">
        <w:rPr>
          <w:i/>
        </w:rPr>
        <w:t xml:space="preserve"> </w:t>
      </w:r>
      <w:r w:rsidRPr="00330129">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330129" w:rsidRDefault="0047360C" w:rsidP="0047360C">
      <w:pPr>
        <w:pStyle w:val="af1"/>
      </w:pPr>
      <w:r w:rsidRPr="00330129">
        <w:rPr>
          <w:i/>
          <w:lang w:val="en-US"/>
        </w:rPr>
        <w:t>d</w:t>
      </w:r>
      <w:r w:rsidRPr="00330129">
        <w:t xml:space="preserve"> = 7,97 – продолжительность рабочего дня, ч.;</w:t>
      </w:r>
    </w:p>
    <w:p w14:paraId="55C75DCA" w14:textId="77777777" w:rsidR="0047360C" w:rsidRPr="00330129" w:rsidRDefault="0047360C" w:rsidP="0047360C">
      <w:pPr>
        <w:pStyle w:val="af1"/>
      </w:pPr>
      <w:r w:rsidRPr="00330129">
        <w:t xml:space="preserve"> </w:t>
      </w:r>
      <w:r w:rsidRPr="00330129">
        <w:rPr>
          <w:i/>
          <w:lang w:val="en-US"/>
        </w:rPr>
        <w:t>f</w:t>
      </w:r>
      <w:r w:rsidRPr="00330129">
        <w:t xml:space="preserve"> = 2% – планируемый процент времени на ремонт оборудования.</w:t>
      </w:r>
    </w:p>
    <w:p w14:paraId="5C65E36D" w14:textId="77777777" w:rsidR="0047360C" w:rsidRPr="00330129" w:rsidRDefault="0047360C" w:rsidP="0047360C">
      <w:pPr>
        <w:ind w:firstLine="708"/>
      </w:pPr>
      <w:r w:rsidRPr="00330129">
        <w:t>Подставляя данные в формулу (6.16) получаем:</w:t>
      </w:r>
    </w:p>
    <w:p w14:paraId="4BD2ACA8" w14:textId="77777777" w:rsidR="0047360C" w:rsidRPr="00330129" w:rsidRDefault="0047360C" w:rsidP="0047360C">
      <w:pPr>
        <w:ind w:firstLine="708"/>
        <w:rPr>
          <w:sz w:val="22"/>
        </w:rPr>
      </w:pPr>
    </w:p>
    <w:p w14:paraId="6C367D9F" w14:textId="77777777" w:rsidR="0047360C" w:rsidRPr="00330129" w:rsidRDefault="00494230"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330129" w:rsidRDefault="0047360C" w:rsidP="0047360C">
      <w:pPr>
        <w:pStyle w:val="af1"/>
        <w:ind w:firstLine="708"/>
        <w:jc w:val="center"/>
        <w:rPr>
          <w:sz w:val="22"/>
        </w:rPr>
      </w:pPr>
    </w:p>
    <w:p w14:paraId="635FFC9E" w14:textId="77777777" w:rsidR="0047360C" w:rsidRPr="00330129" w:rsidRDefault="0047360C" w:rsidP="0047360C">
      <w:pPr>
        <w:ind w:firstLine="708"/>
      </w:pPr>
      <w:r w:rsidRPr="00330129">
        <w:t>Подставляя данные в формулу (6.15) получаем:</w:t>
      </w:r>
    </w:p>
    <w:p w14:paraId="746B13C3" w14:textId="77777777" w:rsidR="0047360C" w:rsidRPr="00330129" w:rsidRDefault="0047360C" w:rsidP="0047360C">
      <w:pPr>
        <w:ind w:firstLine="708"/>
        <w:rPr>
          <w:sz w:val="24"/>
        </w:rPr>
      </w:pPr>
    </w:p>
    <w:p w14:paraId="4AE20764" w14:textId="77777777" w:rsidR="0047360C" w:rsidRPr="00330129" w:rsidRDefault="00494230"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330129" w:rsidRDefault="0047360C" w:rsidP="0047360C">
      <w:pPr>
        <w:pStyle w:val="af1"/>
        <w:ind w:left="567"/>
        <w:jc w:val="center"/>
      </w:pPr>
    </w:p>
    <w:p w14:paraId="79C47E38" w14:textId="77777777" w:rsidR="0047360C" w:rsidRPr="00330129" w:rsidRDefault="0047360C" w:rsidP="0047360C">
      <w:pPr>
        <w:pStyle w:val="af1"/>
        <w:ind w:firstLine="708"/>
      </w:pPr>
      <w:r w:rsidRPr="00330129">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330129">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330129" w:rsidRDefault="0047360C" w:rsidP="0047360C">
      <w:pPr>
        <w:pStyle w:val="af1"/>
      </w:pPr>
    </w:p>
    <w:p w14:paraId="4E98BCC2" w14:textId="77777777" w:rsidR="0047360C" w:rsidRPr="00330129" w:rsidRDefault="00494230"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330129">
        <w:tab/>
        <w:t xml:space="preserve"> </w:t>
      </w:r>
      <w:r w:rsidR="0047360C" w:rsidRPr="00330129">
        <w:tab/>
      </w:r>
      <w:r w:rsidR="0047360C" w:rsidRPr="00330129">
        <w:tab/>
      </w:r>
      <w:r w:rsidR="0047360C" w:rsidRPr="00330129">
        <w:tab/>
        <w:t xml:space="preserve">           (6.17)</w:t>
      </w:r>
    </w:p>
    <w:p w14:paraId="548E4594" w14:textId="77777777" w:rsidR="0047360C" w:rsidRPr="00330129" w:rsidRDefault="0047360C" w:rsidP="0047360C">
      <w:pPr>
        <w:pStyle w:val="af1"/>
      </w:pPr>
    </w:p>
    <w:p w14:paraId="71102D35" w14:textId="77777777" w:rsidR="0047360C" w:rsidRPr="00330129" w:rsidRDefault="0047360C" w:rsidP="0047360C">
      <w:pPr>
        <w:pStyle w:val="af1"/>
      </w:pPr>
      <w:r w:rsidRPr="00330129">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330129">
        <w:t xml:space="preserve"> – суммарная годовая стоимость эксплуатационных затрат, высчитываемая по формуле (6.18);</w:t>
      </w:r>
    </w:p>
    <w:p w14:paraId="14A3406B" w14:textId="77777777" w:rsidR="0047360C" w:rsidRPr="00330129" w:rsidRDefault="00494230"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330129">
        <w:t xml:space="preserve"> – эффективный фонд рабочего времени, (формула (6.16));      </w:t>
      </w:r>
    </w:p>
    <w:p w14:paraId="55EB0D94" w14:textId="77777777" w:rsidR="0047360C" w:rsidRPr="00330129" w:rsidRDefault="00494230"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330129">
        <w:t>– общее время использования оборудования (из таблицы 6.1 – 343 ч.).</w:t>
      </w:r>
    </w:p>
    <w:p w14:paraId="3574D643" w14:textId="77777777" w:rsidR="0047360C" w:rsidRPr="00330129" w:rsidRDefault="0047360C" w:rsidP="0047360C">
      <w:pPr>
        <w:pStyle w:val="af1"/>
        <w:rPr>
          <w:sz w:val="14"/>
        </w:rPr>
      </w:pPr>
    </w:p>
    <w:p w14:paraId="5E4C869B" w14:textId="77777777" w:rsidR="0047360C" w:rsidRPr="00330129" w:rsidRDefault="00494230"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330129">
        <w:tab/>
        <w:t xml:space="preserve"> </w:t>
      </w:r>
      <w:r w:rsidR="0047360C" w:rsidRPr="00330129">
        <w:tab/>
      </w:r>
      <w:r w:rsidR="0047360C" w:rsidRPr="00330129">
        <w:tab/>
      </w:r>
      <w:r w:rsidR="0047360C" w:rsidRPr="00330129">
        <w:tab/>
        <w:t xml:space="preserve">       (6.18)</w:t>
      </w:r>
    </w:p>
    <w:p w14:paraId="38D4BFFA" w14:textId="77777777" w:rsidR="0047360C" w:rsidRPr="00330129" w:rsidRDefault="0047360C" w:rsidP="0047360C"/>
    <w:p w14:paraId="54D5A13A" w14:textId="77777777" w:rsidR="0047360C" w:rsidRPr="00330129" w:rsidRDefault="0047360C" w:rsidP="0047360C">
      <w:r w:rsidRPr="00330129">
        <w:t>Подставляя данные в формулу (6.18) получаем:</w:t>
      </w:r>
    </w:p>
    <w:p w14:paraId="22970BE2" w14:textId="77777777" w:rsidR="0047360C" w:rsidRPr="00330129" w:rsidRDefault="0047360C" w:rsidP="0047360C">
      <w:pPr>
        <w:jc w:val="center"/>
        <w:rPr>
          <w:sz w:val="22"/>
        </w:rPr>
      </w:pPr>
    </w:p>
    <w:p w14:paraId="17AFA077" w14:textId="77777777" w:rsidR="0047360C" w:rsidRPr="00330129" w:rsidRDefault="00494230"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330129" w:rsidRDefault="0047360C" w:rsidP="0047360C">
      <w:pPr>
        <w:rPr>
          <w:sz w:val="22"/>
        </w:rPr>
      </w:pPr>
    </w:p>
    <w:p w14:paraId="212605E6" w14:textId="77777777" w:rsidR="0047360C" w:rsidRPr="00330129" w:rsidRDefault="0047360C" w:rsidP="0047360C">
      <w:r w:rsidRPr="00330129">
        <w:t>Подставляя данные в формулу (6.17) получаем:</w:t>
      </w:r>
    </w:p>
    <w:p w14:paraId="4ABD197A" w14:textId="77777777" w:rsidR="0047360C" w:rsidRPr="00330129" w:rsidRDefault="0047360C" w:rsidP="0047360C">
      <w:pPr>
        <w:rPr>
          <w:sz w:val="18"/>
        </w:rPr>
      </w:pPr>
    </w:p>
    <w:p w14:paraId="53873DC1" w14:textId="77777777" w:rsidR="0047360C" w:rsidRPr="00330129" w:rsidRDefault="00494230"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330129" w:rsidRDefault="0047360C" w:rsidP="0047360C">
      <w:pPr>
        <w:pStyle w:val="af1"/>
        <w:ind w:left="567"/>
        <w:jc w:val="center"/>
        <w:rPr>
          <w:sz w:val="20"/>
        </w:rPr>
      </w:pPr>
    </w:p>
    <w:p w14:paraId="1B838772" w14:textId="77777777" w:rsidR="0047360C" w:rsidRPr="00330129" w:rsidRDefault="0047360C" w:rsidP="0047360C">
      <w:pPr>
        <w:ind w:firstLine="708"/>
      </w:pPr>
      <w:r w:rsidRPr="00330129">
        <w:t xml:space="preserve">6.2.3 Затраты на материалы </w:t>
      </w:r>
    </w:p>
    <w:p w14:paraId="1FEFE93F" w14:textId="77777777" w:rsidR="0047360C" w:rsidRPr="00330129" w:rsidRDefault="0047360C" w:rsidP="0047360C">
      <w:pPr>
        <w:spacing w:line="300" w:lineRule="auto"/>
        <w:rPr>
          <w:rFonts w:eastAsia="Calibri"/>
          <w:sz w:val="24"/>
        </w:rPr>
      </w:pPr>
    </w:p>
    <w:p w14:paraId="51D3DEA4" w14:textId="77777777" w:rsidR="0047360C" w:rsidRPr="00330129" w:rsidRDefault="0047360C" w:rsidP="0047360C">
      <w:pPr>
        <w:rPr>
          <w:rFonts w:eastAsia="Calibri"/>
          <w:szCs w:val="28"/>
        </w:rPr>
      </w:pPr>
      <w:r w:rsidRPr="00330129">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330129" w:rsidRDefault="0047360C" w:rsidP="0047360C">
      <w:pPr>
        <w:rPr>
          <w:rFonts w:eastAsia="Calibri"/>
          <w:szCs w:val="28"/>
        </w:rPr>
      </w:pPr>
      <w:r w:rsidRPr="00330129">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330129" w:rsidRDefault="0047360C" w:rsidP="0047360C">
      <w:pPr>
        <w:rPr>
          <w:rFonts w:eastAsia="Calibri"/>
          <w:sz w:val="22"/>
          <w:szCs w:val="28"/>
        </w:rPr>
      </w:pPr>
    </w:p>
    <w:p w14:paraId="60F0CC00" w14:textId="77777777" w:rsidR="0047360C" w:rsidRPr="00330129" w:rsidRDefault="0047360C" w:rsidP="0047360C">
      <w:pPr>
        <w:ind w:firstLine="708"/>
      </w:pPr>
      <w:r w:rsidRPr="00330129">
        <w:t xml:space="preserve">6.2.4 Накладные расходы </w:t>
      </w:r>
    </w:p>
    <w:p w14:paraId="10CF0B6C" w14:textId="77777777" w:rsidR="0047360C" w:rsidRPr="00330129" w:rsidRDefault="0047360C" w:rsidP="0047360C">
      <w:pPr>
        <w:ind w:firstLine="708"/>
        <w:rPr>
          <w:sz w:val="22"/>
        </w:rPr>
      </w:pPr>
    </w:p>
    <w:bookmarkEnd w:id="38"/>
    <w:p w14:paraId="71F5E587" w14:textId="77777777" w:rsidR="0047360C" w:rsidRPr="00330129" w:rsidRDefault="0047360C" w:rsidP="0047360C">
      <w:r w:rsidRPr="00330129">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330129" w:rsidRDefault="0047360C" w:rsidP="0047360C">
      <w:pPr>
        <w:ind w:firstLine="708"/>
        <w:rPr>
          <w:sz w:val="24"/>
        </w:rPr>
      </w:pPr>
    </w:p>
    <w:p w14:paraId="44573B45" w14:textId="77777777" w:rsidR="0047360C" w:rsidRPr="00330129" w:rsidRDefault="00494230"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330129">
        <w:tab/>
      </w:r>
      <w:r w:rsidR="0047360C" w:rsidRPr="00330129">
        <w:tab/>
      </w:r>
      <w:r w:rsidR="0047360C" w:rsidRPr="00330129">
        <w:tab/>
      </w:r>
      <w:r w:rsidR="0047360C" w:rsidRPr="00330129">
        <w:tab/>
        <w:t xml:space="preserve">             (6.19)</w:t>
      </w:r>
    </w:p>
    <w:p w14:paraId="6189AE5E" w14:textId="77777777" w:rsidR="0047360C" w:rsidRPr="00330129" w:rsidRDefault="0047360C" w:rsidP="0047360C">
      <w:pPr>
        <w:ind w:firstLine="708"/>
        <w:rPr>
          <w:sz w:val="24"/>
        </w:rPr>
      </w:pPr>
    </w:p>
    <w:p w14:paraId="79F32B74" w14:textId="77777777" w:rsidR="0047360C" w:rsidRPr="00330129" w:rsidRDefault="0047360C" w:rsidP="0047360C">
      <w:pPr>
        <w:ind w:firstLine="708"/>
      </w:pPr>
      <w:r w:rsidRPr="00330129">
        <w:t>Подставляя данные в формулу (6.19) получаем:</w:t>
      </w:r>
    </w:p>
    <w:p w14:paraId="00D70325" w14:textId="77777777" w:rsidR="0047360C" w:rsidRPr="00330129" w:rsidRDefault="0047360C" w:rsidP="0047360C">
      <w:pPr>
        <w:ind w:firstLine="708"/>
        <w:rPr>
          <w:sz w:val="22"/>
        </w:rPr>
      </w:pPr>
    </w:p>
    <w:p w14:paraId="53A05B9C" w14:textId="77777777" w:rsidR="0047360C" w:rsidRPr="00330129" w:rsidRDefault="00494230"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330129" w:rsidRDefault="0047360C" w:rsidP="0047360C">
      <w:pPr>
        <w:ind w:firstLine="708"/>
      </w:pPr>
      <w:r w:rsidRPr="00330129">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330129" w:rsidRDefault="0047360C" w:rsidP="0047360C">
      <w:pPr>
        <w:ind w:firstLine="708"/>
      </w:pPr>
      <w:r w:rsidRPr="00330129">
        <w:t>Себестоимость разработки программного обеспечения представлена в таблице 6.2.</w:t>
      </w:r>
    </w:p>
    <w:p w14:paraId="0C7F1CD1" w14:textId="77777777" w:rsidR="0047360C" w:rsidRPr="00330129" w:rsidRDefault="0047360C" w:rsidP="0047360C">
      <w:pPr>
        <w:ind w:firstLine="708"/>
      </w:pPr>
    </w:p>
    <w:p w14:paraId="038139DF" w14:textId="77777777" w:rsidR="0047360C" w:rsidRPr="00330129" w:rsidRDefault="0047360C" w:rsidP="0047360C">
      <w:pPr>
        <w:spacing w:line="276" w:lineRule="auto"/>
        <w:rPr>
          <w:rFonts w:eastAsia="Calibri"/>
          <w:szCs w:val="28"/>
        </w:rPr>
      </w:pPr>
      <w:r w:rsidRPr="00330129">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CA17DB" w:rsidRPr="00330129" w14:paraId="6D0D257B" w14:textId="77777777" w:rsidTr="00DF7433">
        <w:tc>
          <w:tcPr>
            <w:tcW w:w="5103" w:type="dxa"/>
            <w:shd w:val="clear" w:color="auto" w:fill="FFFFFF"/>
            <w:vAlign w:val="center"/>
          </w:tcPr>
          <w:p w14:paraId="0F95DF7B" w14:textId="77777777" w:rsidR="0047360C" w:rsidRPr="00330129" w:rsidRDefault="0047360C" w:rsidP="00DF7433">
            <w:pPr>
              <w:ind w:firstLine="0"/>
              <w:jc w:val="center"/>
              <w:rPr>
                <w:rFonts w:eastAsia="Calibri"/>
                <w:sz w:val="24"/>
                <w:szCs w:val="24"/>
              </w:rPr>
            </w:pPr>
            <w:r w:rsidRPr="00330129">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330129" w:rsidRDefault="0047360C" w:rsidP="00DF7433">
            <w:pPr>
              <w:ind w:firstLine="0"/>
              <w:jc w:val="center"/>
              <w:rPr>
                <w:rFonts w:eastAsia="Calibri"/>
                <w:sz w:val="24"/>
                <w:szCs w:val="24"/>
              </w:rPr>
            </w:pPr>
            <w:r w:rsidRPr="00330129">
              <w:rPr>
                <w:rFonts w:eastAsia="Calibri"/>
                <w:bCs/>
                <w:sz w:val="24"/>
                <w:szCs w:val="24"/>
              </w:rPr>
              <w:t>Обозначение</w:t>
            </w:r>
          </w:p>
        </w:tc>
        <w:tc>
          <w:tcPr>
            <w:tcW w:w="1542" w:type="dxa"/>
            <w:shd w:val="clear" w:color="auto" w:fill="FFFFFF"/>
            <w:vAlign w:val="center"/>
          </w:tcPr>
          <w:p w14:paraId="56E01186" w14:textId="77777777" w:rsidR="0047360C" w:rsidRPr="00330129" w:rsidRDefault="0047360C" w:rsidP="00DF7433">
            <w:pPr>
              <w:ind w:firstLine="0"/>
              <w:jc w:val="center"/>
              <w:rPr>
                <w:rFonts w:eastAsia="Calibri"/>
                <w:sz w:val="24"/>
                <w:szCs w:val="24"/>
              </w:rPr>
            </w:pPr>
            <w:r w:rsidRPr="00330129">
              <w:rPr>
                <w:rFonts w:eastAsia="Calibri"/>
                <w:bCs/>
                <w:sz w:val="24"/>
                <w:szCs w:val="24"/>
              </w:rPr>
              <w:t xml:space="preserve">Сумма, </w:t>
            </w:r>
            <w:r w:rsidRPr="00330129">
              <w:rPr>
                <w:rFonts w:eastAsia="Calibri"/>
                <w:sz w:val="24"/>
                <w:szCs w:val="24"/>
              </w:rPr>
              <w:t>руб.</w:t>
            </w:r>
          </w:p>
        </w:tc>
      </w:tr>
      <w:tr w:rsidR="00CA17DB" w:rsidRPr="00330129" w14:paraId="7910973E" w14:textId="77777777" w:rsidTr="00DF7433">
        <w:tc>
          <w:tcPr>
            <w:tcW w:w="5103" w:type="dxa"/>
            <w:shd w:val="clear" w:color="auto" w:fill="FFFFFF"/>
            <w:vAlign w:val="center"/>
          </w:tcPr>
          <w:p w14:paraId="2C63DDCA" w14:textId="77777777" w:rsidR="0047360C" w:rsidRPr="00330129" w:rsidRDefault="0047360C" w:rsidP="00DF7433">
            <w:pPr>
              <w:ind w:firstLine="0"/>
              <w:jc w:val="left"/>
              <w:rPr>
                <w:rFonts w:eastAsia="Calibri"/>
                <w:sz w:val="24"/>
                <w:szCs w:val="24"/>
              </w:rPr>
            </w:pPr>
            <w:r w:rsidRPr="00330129">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330129" w:rsidRDefault="00494230"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330129" w:rsidRDefault="0047360C" w:rsidP="00DF7433">
            <w:pPr>
              <w:ind w:firstLine="0"/>
              <w:jc w:val="center"/>
              <w:rPr>
                <w:rFonts w:eastAsia="Calibri"/>
                <w:sz w:val="24"/>
                <w:szCs w:val="24"/>
              </w:rPr>
            </w:pPr>
            <w:r w:rsidRPr="00330129">
              <w:rPr>
                <w:rFonts w:eastAsia="Calibri"/>
                <w:sz w:val="24"/>
                <w:szCs w:val="24"/>
              </w:rPr>
              <w:t>15</w:t>
            </w:r>
          </w:p>
        </w:tc>
      </w:tr>
      <w:tr w:rsidR="00CA17DB" w:rsidRPr="00330129" w14:paraId="62166E55" w14:textId="77777777" w:rsidTr="00DF7433">
        <w:tc>
          <w:tcPr>
            <w:tcW w:w="5103" w:type="dxa"/>
            <w:shd w:val="clear" w:color="auto" w:fill="FFFFFF"/>
            <w:vAlign w:val="center"/>
          </w:tcPr>
          <w:p w14:paraId="0C872DE5" w14:textId="77777777" w:rsidR="0047360C" w:rsidRPr="00330129" w:rsidRDefault="0047360C" w:rsidP="00DF7433">
            <w:pPr>
              <w:ind w:firstLine="0"/>
              <w:jc w:val="left"/>
              <w:rPr>
                <w:rFonts w:eastAsia="Calibri"/>
                <w:sz w:val="24"/>
                <w:szCs w:val="24"/>
              </w:rPr>
            </w:pPr>
            <w:r w:rsidRPr="00330129">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330129" w:rsidRDefault="00494230"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330129" w:rsidRDefault="0047360C" w:rsidP="00DF7433">
            <w:pPr>
              <w:ind w:firstLine="0"/>
              <w:jc w:val="center"/>
              <w:rPr>
                <w:rFonts w:eastAsia="Calibri"/>
                <w:sz w:val="24"/>
                <w:szCs w:val="24"/>
              </w:rPr>
            </w:pPr>
            <w:r w:rsidRPr="00330129">
              <w:rPr>
                <w:rFonts w:eastAsia="Calibri"/>
                <w:sz w:val="24"/>
                <w:szCs w:val="24"/>
              </w:rPr>
              <w:t>70,6</w:t>
            </w:r>
          </w:p>
        </w:tc>
      </w:tr>
      <w:tr w:rsidR="00CA17DB" w:rsidRPr="00330129" w14:paraId="32574C48" w14:textId="77777777" w:rsidTr="00DF7433">
        <w:tc>
          <w:tcPr>
            <w:tcW w:w="5103" w:type="dxa"/>
            <w:shd w:val="clear" w:color="auto" w:fill="FFFFFF"/>
            <w:vAlign w:val="center"/>
          </w:tcPr>
          <w:p w14:paraId="1193A4C6" w14:textId="77777777" w:rsidR="0047360C" w:rsidRPr="00330129" w:rsidRDefault="0047360C" w:rsidP="00DF7433">
            <w:pPr>
              <w:ind w:firstLine="0"/>
              <w:jc w:val="left"/>
              <w:rPr>
                <w:rFonts w:eastAsia="Calibri"/>
                <w:sz w:val="24"/>
                <w:szCs w:val="24"/>
              </w:rPr>
            </w:pPr>
            <w:r w:rsidRPr="00330129">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330129" w:rsidRDefault="00494230"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330129" w:rsidRDefault="0047360C" w:rsidP="00DF7433">
            <w:pPr>
              <w:ind w:firstLine="0"/>
              <w:jc w:val="center"/>
              <w:rPr>
                <w:rFonts w:eastAsia="Calibri"/>
                <w:sz w:val="24"/>
                <w:szCs w:val="24"/>
              </w:rPr>
            </w:pPr>
            <w:r w:rsidRPr="00330129">
              <w:rPr>
                <w:rFonts w:eastAsia="Calibri"/>
                <w:sz w:val="24"/>
                <w:szCs w:val="24"/>
              </w:rPr>
              <w:t>1222,1</w:t>
            </w:r>
          </w:p>
        </w:tc>
      </w:tr>
      <w:tr w:rsidR="00CA17DB" w:rsidRPr="00330129" w14:paraId="496BA505"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330129" w:rsidRDefault="0047360C" w:rsidP="00DF7433">
            <w:pPr>
              <w:ind w:firstLine="0"/>
              <w:jc w:val="left"/>
              <w:rPr>
                <w:rFonts w:eastAsia="Calibri"/>
                <w:sz w:val="24"/>
                <w:szCs w:val="24"/>
              </w:rPr>
            </w:pPr>
            <w:r w:rsidRPr="00330129">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330129" w:rsidRDefault="00494230"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330129" w:rsidRDefault="0047360C" w:rsidP="00DF7433">
            <w:pPr>
              <w:ind w:firstLine="0"/>
              <w:jc w:val="center"/>
              <w:rPr>
                <w:rFonts w:eastAsia="Calibri"/>
                <w:sz w:val="24"/>
                <w:szCs w:val="24"/>
              </w:rPr>
            </w:pPr>
            <w:r w:rsidRPr="00330129">
              <w:rPr>
                <w:rFonts w:eastAsia="Calibri"/>
                <w:sz w:val="24"/>
                <w:szCs w:val="24"/>
              </w:rPr>
              <w:t>422,8</w:t>
            </w:r>
          </w:p>
        </w:tc>
      </w:tr>
      <w:tr w:rsidR="00CA17DB" w:rsidRPr="00330129" w14:paraId="294735B6"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330129" w:rsidRDefault="0047360C" w:rsidP="00DF7433">
            <w:pPr>
              <w:ind w:firstLine="0"/>
              <w:jc w:val="left"/>
              <w:rPr>
                <w:rFonts w:eastAsia="Calibri"/>
                <w:sz w:val="24"/>
                <w:szCs w:val="24"/>
              </w:rPr>
            </w:pPr>
            <w:r w:rsidRPr="00330129">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330129" w:rsidRDefault="00494230"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330129" w:rsidRDefault="0047360C" w:rsidP="00DF7433">
            <w:pPr>
              <w:ind w:firstLine="0"/>
              <w:jc w:val="center"/>
              <w:rPr>
                <w:rFonts w:eastAsia="Calibri"/>
                <w:sz w:val="24"/>
                <w:szCs w:val="24"/>
              </w:rPr>
            </w:pPr>
            <w:r w:rsidRPr="00330129">
              <w:rPr>
                <w:rFonts w:eastAsia="Calibri"/>
                <w:sz w:val="24"/>
                <w:szCs w:val="24"/>
              </w:rPr>
              <w:t>366,6</w:t>
            </w:r>
          </w:p>
        </w:tc>
      </w:tr>
      <w:tr w:rsidR="00CA17DB" w:rsidRPr="00330129" w14:paraId="132EE192"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330129" w:rsidRDefault="0047360C" w:rsidP="00DF7433">
            <w:pPr>
              <w:ind w:firstLine="0"/>
              <w:jc w:val="left"/>
              <w:rPr>
                <w:rFonts w:eastAsia="Calibri"/>
                <w:i/>
                <w:sz w:val="24"/>
                <w:szCs w:val="24"/>
              </w:rPr>
            </w:pPr>
            <w:r w:rsidRPr="00330129">
              <w:rPr>
                <w:rFonts w:eastAsia="Calibri"/>
                <w:sz w:val="24"/>
                <w:szCs w:val="24"/>
              </w:rPr>
              <w:t xml:space="preserve">6. Полная себестоимость разработки и сопровождения ПО, </w:t>
            </w:r>
            <w:proofErr w:type="spellStart"/>
            <w:r w:rsidRPr="00330129">
              <w:rPr>
                <w:rFonts w:eastAsia="Calibri"/>
                <w:i/>
                <w:sz w:val="24"/>
                <w:szCs w:val="24"/>
              </w:rPr>
              <w:t>С</w:t>
            </w:r>
            <w:r w:rsidRPr="00330129">
              <w:rPr>
                <w:rFonts w:eastAsia="Calibri"/>
                <w:i/>
                <w:sz w:val="24"/>
                <w:szCs w:val="24"/>
                <w:vertAlign w:val="subscript"/>
              </w:rPr>
              <w:t>полн</w:t>
            </w:r>
            <w:proofErr w:type="spellEnd"/>
            <w:r w:rsidRPr="00330129">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330129" w:rsidRDefault="0047360C" w:rsidP="00DF7433">
            <w:pPr>
              <w:ind w:firstLine="0"/>
              <w:jc w:val="center"/>
              <w:rPr>
                <w:rFonts w:eastAsia="Calibri"/>
                <w:sz w:val="24"/>
                <w:szCs w:val="24"/>
              </w:rPr>
            </w:pPr>
            <w:r w:rsidRPr="00330129">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330129" w:rsidRDefault="0047360C" w:rsidP="00DF7433">
            <w:pPr>
              <w:ind w:firstLine="0"/>
              <w:jc w:val="center"/>
              <w:rPr>
                <w:rFonts w:eastAsia="Calibri"/>
                <w:sz w:val="24"/>
                <w:szCs w:val="24"/>
              </w:rPr>
            </w:pPr>
            <w:r w:rsidRPr="00330129">
              <w:rPr>
                <w:rFonts w:eastAsia="Calibri"/>
                <w:sz w:val="24"/>
                <w:szCs w:val="24"/>
              </w:rPr>
              <w:t>2097,1</w:t>
            </w:r>
          </w:p>
        </w:tc>
      </w:tr>
    </w:tbl>
    <w:p w14:paraId="08904F0C" w14:textId="77777777" w:rsidR="0047360C" w:rsidRPr="00330129" w:rsidRDefault="0047360C" w:rsidP="0047360C">
      <w:pPr>
        <w:rPr>
          <w:rFonts w:cs="Times New Roman"/>
        </w:rPr>
      </w:pPr>
    </w:p>
    <w:p w14:paraId="23352AE5" w14:textId="77777777" w:rsidR="0047360C" w:rsidRPr="00330129" w:rsidRDefault="0047360C" w:rsidP="0047360C">
      <w:pPr>
        <w:pStyle w:val="3"/>
      </w:pPr>
      <w:bookmarkStart w:id="39" w:name="_Toc99395231"/>
      <w:r w:rsidRPr="00330129">
        <w:rPr>
          <w:rFonts w:eastAsia="Calibri"/>
        </w:rPr>
        <w:t xml:space="preserve">6.3 </w:t>
      </w:r>
      <w:r w:rsidRPr="00330129">
        <w:t>Расчёт экономического эффекта от внедрения программного продукта</w:t>
      </w:r>
      <w:bookmarkEnd w:id="39"/>
    </w:p>
    <w:p w14:paraId="49BB5B1F" w14:textId="77777777" w:rsidR="0047360C" w:rsidRPr="00330129" w:rsidRDefault="0047360C" w:rsidP="0047360C">
      <w:pPr>
        <w:rPr>
          <w:rFonts w:eastAsia="Calibri"/>
          <w:b/>
          <w:szCs w:val="28"/>
        </w:rPr>
      </w:pPr>
    </w:p>
    <w:p w14:paraId="33A39C7D" w14:textId="77777777" w:rsidR="0047360C" w:rsidRPr="00330129" w:rsidRDefault="0047360C" w:rsidP="0047360C">
      <w:pPr>
        <w:ind w:firstLine="708"/>
        <w:rPr>
          <w:rFonts w:eastAsia="Calibri"/>
          <w:szCs w:val="28"/>
        </w:rPr>
      </w:pPr>
      <w:r w:rsidRPr="00330129">
        <w:rPr>
          <w:rFonts w:eastAsia="Calibri"/>
          <w:szCs w:val="28"/>
        </w:rPr>
        <w:t>6.3.1 Экономический эффект у разработчика программного обеспечения</w:t>
      </w:r>
    </w:p>
    <w:p w14:paraId="26B7344A" w14:textId="77777777" w:rsidR="0047360C" w:rsidRPr="00330129" w:rsidRDefault="0047360C" w:rsidP="0047360C">
      <w:pPr>
        <w:rPr>
          <w:rFonts w:eastAsia="Calibri"/>
          <w:szCs w:val="28"/>
        </w:rPr>
      </w:pPr>
    </w:p>
    <w:p w14:paraId="5D5DBC4B" w14:textId="77777777" w:rsidR="0047360C" w:rsidRPr="00330129" w:rsidRDefault="0047360C" w:rsidP="0047360C">
      <w:pPr>
        <w:rPr>
          <w:rFonts w:eastAsia="Calibri"/>
          <w:szCs w:val="28"/>
        </w:rPr>
      </w:pPr>
      <w:r w:rsidRPr="00330129">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330129">
        <w:rPr>
          <w:rFonts w:eastAsia="Calibri"/>
          <w:szCs w:val="28"/>
        </w:rPr>
        <w:t>Прогнозируемая отпускная цена ПО (</w:t>
      </w:r>
      <w:r w:rsidRPr="00330129">
        <w:rPr>
          <w:rFonts w:eastAsia="Calibri"/>
          <w:i/>
          <w:szCs w:val="28"/>
        </w:rPr>
        <w:t>Ц</w:t>
      </w:r>
      <w:r w:rsidRPr="00330129">
        <w:rPr>
          <w:rFonts w:eastAsia="Calibri"/>
          <w:i/>
          <w:szCs w:val="28"/>
          <w:vertAlign w:val="subscript"/>
        </w:rPr>
        <w:t>ПО</w:t>
      </w:r>
      <w:r w:rsidRPr="00330129">
        <w:rPr>
          <w:rFonts w:eastAsia="Calibri"/>
          <w:szCs w:val="28"/>
        </w:rPr>
        <w:t>) с учетом НДС рассчитывается по формуле (6.20):</w:t>
      </w:r>
    </w:p>
    <w:p w14:paraId="700D7909" w14:textId="77777777" w:rsidR="0047360C" w:rsidRPr="00330129" w:rsidRDefault="0047360C" w:rsidP="0047360C">
      <w:pPr>
        <w:rPr>
          <w:rFonts w:eastAsia="Calibri"/>
          <w:szCs w:val="28"/>
        </w:rPr>
      </w:pPr>
    </w:p>
    <w:p w14:paraId="4FE94EC5" w14:textId="77777777" w:rsidR="0047360C" w:rsidRPr="00330129" w:rsidRDefault="00494230"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330129">
        <w:rPr>
          <w:rFonts w:eastAsia="Calibri" w:cs="Times New Roman"/>
          <w:szCs w:val="28"/>
        </w:rPr>
        <w:t xml:space="preserve"> , </w:t>
      </w:r>
      <w:r w:rsidR="0047360C" w:rsidRPr="00330129">
        <w:rPr>
          <w:rFonts w:eastAsia="Calibri" w:cs="Times New Roman"/>
          <w:szCs w:val="28"/>
        </w:rPr>
        <w:tab/>
      </w:r>
      <w:r w:rsidR="0047360C" w:rsidRPr="00330129">
        <w:rPr>
          <w:rFonts w:eastAsia="Calibri" w:cs="Times New Roman"/>
          <w:szCs w:val="28"/>
        </w:rPr>
        <w:tab/>
      </w:r>
      <w:r w:rsidR="0047360C" w:rsidRPr="00330129">
        <w:rPr>
          <w:rFonts w:eastAsia="Calibri" w:cs="Times New Roman"/>
          <w:szCs w:val="28"/>
        </w:rPr>
        <w:tab/>
      </w:r>
      <w:r w:rsidR="0047360C" w:rsidRPr="00330129">
        <w:rPr>
          <w:rFonts w:eastAsia="Calibri" w:cs="Times New Roman"/>
          <w:szCs w:val="28"/>
        </w:rPr>
        <w:tab/>
        <w:t xml:space="preserve"> (6.20)</w:t>
      </w:r>
    </w:p>
    <w:p w14:paraId="447FC930" w14:textId="77777777" w:rsidR="0047360C" w:rsidRPr="00330129" w:rsidRDefault="0047360C" w:rsidP="0047360C">
      <w:pPr>
        <w:jc w:val="center"/>
        <w:rPr>
          <w:rFonts w:eastAsia="Calibri"/>
          <w:szCs w:val="28"/>
        </w:rPr>
      </w:pPr>
    </w:p>
    <w:p w14:paraId="7556064F" w14:textId="77777777" w:rsidR="0047360C" w:rsidRPr="00330129" w:rsidRDefault="0047360C" w:rsidP="0047360C">
      <w:pPr>
        <w:rPr>
          <w:rFonts w:eastAsia="Calibri" w:cs="Times New Roman"/>
          <w:szCs w:val="28"/>
        </w:rPr>
      </w:pPr>
      <w:r w:rsidRPr="00330129">
        <w:rPr>
          <w:rFonts w:eastAsia="Calibri" w:cs="Times New Roman"/>
          <w:szCs w:val="28"/>
        </w:rPr>
        <w:t xml:space="preserve">где    </w:t>
      </w:r>
      <w:proofErr w:type="spellStart"/>
      <w:r w:rsidRPr="00330129">
        <w:rPr>
          <w:rFonts w:eastAsia="Calibri" w:cs="Times New Roman"/>
          <w:i/>
          <w:szCs w:val="28"/>
        </w:rPr>
        <w:t>С</w:t>
      </w:r>
      <w:r w:rsidRPr="00330129">
        <w:rPr>
          <w:rFonts w:eastAsia="Calibri" w:cs="Times New Roman"/>
          <w:i/>
          <w:szCs w:val="28"/>
          <w:vertAlign w:val="subscript"/>
        </w:rPr>
        <w:t>полн</w:t>
      </w:r>
      <w:proofErr w:type="spellEnd"/>
      <w:r w:rsidRPr="00330129">
        <w:rPr>
          <w:rFonts w:eastAsia="Calibri" w:cs="Times New Roman"/>
          <w:szCs w:val="28"/>
          <w:vertAlign w:val="subscript"/>
        </w:rPr>
        <w:t xml:space="preserve"> </w:t>
      </w:r>
      <w:r w:rsidRPr="00330129">
        <w:rPr>
          <w:rFonts w:eastAsia="Calibri" w:cs="Times New Roman"/>
          <w:szCs w:val="28"/>
        </w:rPr>
        <w:t>– полная (плановая) себестоимость ПО, руб.,</w:t>
      </w:r>
    </w:p>
    <w:p w14:paraId="003CF6AB" w14:textId="77777777" w:rsidR="0047360C" w:rsidRPr="00330129" w:rsidRDefault="0047360C" w:rsidP="0047360C">
      <w:pPr>
        <w:rPr>
          <w:rFonts w:eastAsia="Calibri" w:cs="Times New Roman"/>
          <w:szCs w:val="28"/>
        </w:rPr>
      </w:pPr>
      <w:r w:rsidRPr="00330129">
        <w:rPr>
          <w:rFonts w:eastAsia="Calibri" w:cs="Times New Roman"/>
          <w:i/>
          <w:szCs w:val="28"/>
        </w:rPr>
        <w:t>П</w:t>
      </w:r>
      <w:r w:rsidRPr="00330129">
        <w:rPr>
          <w:rFonts w:eastAsia="Calibri" w:cs="Times New Roman"/>
          <w:szCs w:val="28"/>
        </w:rPr>
        <w:t xml:space="preserve"> – прибыль разработчика ПО, руб.,</w:t>
      </w:r>
    </w:p>
    <w:p w14:paraId="3DCFBC3D" w14:textId="77777777" w:rsidR="0047360C" w:rsidRPr="00330129" w:rsidRDefault="0047360C" w:rsidP="0047360C">
      <w:pPr>
        <w:rPr>
          <w:rFonts w:eastAsia="Calibri" w:cs="Times New Roman"/>
          <w:szCs w:val="28"/>
        </w:rPr>
      </w:pPr>
      <w:r w:rsidRPr="00330129">
        <w:rPr>
          <w:rFonts w:eastAsia="Calibri" w:cs="Times New Roman"/>
          <w:i/>
          <w:szCs w:val="28"/>
        </w:rPr>
        <w:t>СТ</w:t>
      </w:r>
      <w:r w:rsidRPr="00330129">
        <w:rPr>
          <w:rFonts w:eastAsia="Calibri" w:cs="Times New Roman"/>
          <w:i/>
          <w:szCs w:val="28"/>
          <w:vertAlign w:val="subscript"/>
        </w:rPr>
        <w:t>НДС</w:t>
      </w:r>
      <w:r w:rsidRPr="00330129">
        <w:rPr>
          <w:rFonts w:eastAsia="Calibri" w:cs="Times New Roman"/>
          <w:i/>
          <w:szCs w:val="28"/>
        </w:rPr>
        <w:t xml:space="preserve"> </w:t>
      </w:r>
      <w:r w:rsidRPr="00330129">
        <w:rPr>
          <w:rFonts w:eastAsia="Calibri" w:cs="Times New Roman"/>
          <w:szCs w:val="28"/>
        </w:rPr>
        <w:t>– ставка налога на добавленную стоимость (=20%), в %.</w:t>
      </w:r>
    </w:p>
    <w:p w14:paraId="657539E4" w14:textId="77777777" w:rsidR="0047360C" w:rsidRPr="00330129" w:rsidRDefault="0047360C" w:rsidP="0047360C">
      <w:pPr>
        <w:rPr>
          <w:rFonts w:eastAsia="Calibri"/>
          <w:sz w:val="32"/>
          <w:szCs w:val="28"/>
        </w:rPr>
      </w:pPr>
      <w:r w:rsidRPr="00330129">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330129" w:rsidRDefault="0047360C" w:rsidP="0047360C">
      <w:pPr>
        <w:rPr>
          <w:rFonts w:eastAsia="Calibri"/>
          <w:sz w:val="32"/>
          <w:szCs w:val="28"/>
        </w:rPr>
      </w:pPr>
    </w:p>
    <w:p w14:paraId="31929F8D" w14:textId="77777777" w:rsidR="0047360C" w:rsidRPr="00330129"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330129">
        <w:rPr>
          <w:rFonts w:eastAsiaTheme="minorEastAsia"/>
          <w:szCs w:val="28"/>
        </w:rPr>
        <w:t xml:space="preserve"> ,</w:t>
      </w:r>
      <w:r w:rsidRPr="00330129">
        <w:rPr>
          <w:rFonts w:eastAsiaTheme="minorEastAsia"/>
          <w:szCs w:val="28"/>
        </w:rPr>
        <w:tab/>
      </w:r>
      <w:r w:rsidRPr="00330129">
        <w:rPr>
          <w:rFonts w:eastAsiaTheme="minorEastAsia"/>
          <w:szCs w:val="28"/>
        </w:rPr>
        <w:tab/>
      </w:r>
      <w:r w:rsidRPr="00330129">
        <w:rPr>
          <w:rFonts w:eastAsiaTheme="minorEastAsia"/>
          <w:szCs w:val="28"/>
        </w:rPr>
        <w:tab/>
      </w:r>
      <w:r w:rsidRPr="00330129">
        <w:rPr>
          <w:rFonts w:eastAsiaTheme="minorEastAsia"/>
          <w:szCs w:val="28"/>
        </w:rPr>
        <w:tab/>
      </w:r>
      <w:r w:rsidRPr="00330129">
        <w:rPr>
          <w:rFonts w:eastAsiaTheme="minorEastAsia"/>
          <w:szCs w:val="28"/>
        </w:rPr>
        <w:tab/>
      </w:r>
      <w:r w:rsidRPr="00330129">
        <w:rPr>
          <w:rFonts w:eastAsiaTheme="minorEastAsia"/>
          <w:szCs w:val="28"/>
        </w:rPr>
        <w:tab/>
        <w:t>(6.21)</w:t>
      </w:r>
    </w:p>
    <w:p w14:paraId="60FFBD03" w14:textId="77777777" w:rsidR="0047360C" w:rsidRPr="00330129" w:rsidRDefault="0047360C" w:rsidP="0047360C">
      <w:pPr>
        <w:rPr>
          <w:rFonts w:eastAsia="Calibri" w:cs="Times New Roman"/>
          <w:sz w:val="24"/>
          <w:szCs w:val="28"/>
        </w:rPr>
      </w:pPr>
    </w:p>
    <w:p w14:paraId="4E02FF4B" w14:textId="77777777" w:rsidR="0047360C" w:rsidRPr="00330129" w:rsidRDefault="0047360C" w:rsidP="0047360C">
      <w:pPr>
        <w:rPr>
          <w:rFonts w:eastAsia="Calibri" w:cs="Times New Roman"/>
          <w:szCs w:val="28"/>
        </w:rPr>
      </w:pPr>
      <w:r w:rsidRPr="00330129">
        <w:rPr>
          <w:rFonts w:eastAsia="Calibri" w:cs="Times New Roman"/>
          <w:szCs w:val="28"/>
        </w:rPr>
        <w:lastRenderedPageBreak/>
        <w:t>где R</w:t>
      </w:r>
      <w:r w:rsidRPr="00330129">
        <w:rPr>
          <w:rFonts w:eastAsia="Calibri" w:cs="Times New Roman"/>
          <w:i/>
          <w:szCs w:val="28"/>
        </w:rPr>
        <w:t xml:space="preserve"> </w:t>
      </w:r>
      <w:r w:rsidRPr="00330129">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330129" w:rsidRDefault="0047360C" w:rsidP="0047360C">
      <w:pPr>
        <w:rPr>
          <w:rFonts w:eastAsia="Calibri"/>
          <w:szCs w:val="28"/>
        </w:rPr>
      </w:pPr>
      <w:r w:rsidRPr="00330129">
        <w:rPr>
          <w:rFonts w:eastAsia="Calibri"/>
          <w:szCs w:val="28"/>
        </w:rPr>
        <w:t>Подставляя данные в формулу (6.21) получаем:</w:t>
      </w:r>
    </w:p>
    <w:p w14:paraId="40AC0F13" w14:textId="77777777" w:rsidR="0047360C" w:rsidRPr="00330129" w:rsidRDefault="0047360C" w:rsidP="0047360C">
      <w:pPr>
        <w:rPr>
          <w:rFonts w:eastAsia="Calibri" w:cs="Times New Roman"/>
          <w:szCs w:val="28"/>
        </w:rPr>
      </w:pPr>
    </w:p>
    <w:p w14:paraId="23CB2299" w14:textId="77777777" w:rsidR="0047360C" w:rsidRPr="00330129"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330129" w:rsidRDefault="0047360C" w:rsidP="0047360C">
      <w:pPr>
        <w:rPr>
          <w:rFonts w:eastAsia="Calibri" w:cs="Times New Roman"/>
          <w:sz w:val="22"/>
          <w:szCs w:val="28"/>
        </w:rPr>
      </w:pPr>
    </w:p>
    <w:p w14:paraId="326715A6" w14:textId="77777777" w:rsidR="0047360C" w:rsidRPr="00330129" w:rsidRDefault="0047360C" w:rsidP="0047360C">
      <w:r w:rsidRPr="00330129">
        <w:t>Подставляя данные в формулу (6.20) получаем:</w:t>
      </w:r>
    </w:p>
    <w:p w14:paraId="37B63FCC" w14:textId="77777777" w:rsidR="0047360C" w:rsidRPr="00330129" w:rsidRDefault="0047360C" w:rsidP="0047360C">
      <w:pPr>
        <w:tabs>
          <w:tab w:val="left" w:pos="2355"/>
        </w:tabs>
        <w:rPr>
          <w:sz w:val="24"/>
        </w:rPr>
      </w:pPr>
    </w:p>
    <w:p w14:paraId="65BA3B51" w14:textId="77777777" w:rsidR="0047360C" w:rsidRPr="00330129" w:rsidRDefault="00494230"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330129" w:rsidRDefault="0047360C" w:rsidP="0047360C">
      <w:pPr>
        <w:rPr>
          <w:rFonts w:eastAsia="Calibri"/>
          <w:sz w:val="22"/>
          <w:szCs w:val="28"/>
        </w:rPr>
      </w:pPr>
    </w:p>
    <w:p w14:paraId="0BA29151" w14:textId="77777777" w:rsidR="0047360C" w:rsidRPr="00330129" w:rsidRDefault="0047360C" w:rsidP="0047360C">
      <w:pPr>
        <w:ind w:firstLine="708"/>
        <w:rPr>
          <w:rFonts w:eastAsia="Calibri"/>
          <w:szCs w:val="28"/>
        </w:rPr>
      </w:pPr>
      <w:r w:rsidRPr="00330129">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330129">
        <w:rPr>
          <w:rFonts w:eastAsia="Calibri"/>
          <w:i/>
          <w:szCs w:val="28"/>
        </w:rPr>
        <w:t>ЧП</w:t>
      </w:r>
      <w:r w:rsidRPr="00330129">
        <w:rPr>
          <w:rFonts w:eastAsia="Calibri"/>
          <w:szCs w:val="28"/>
        </w:rPr>
        <w:t>), которая рассчитывается по формуле (6.22):</w:t>
      </w:r>
    </w:p>
    <w:p w14:paraId="76AD8938" w14:textId="77777777" w:rsidR="0047360C" w:rsidRPr="00330129"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330129">
        <w:rPr>
          <w:rFonts w:eastAsia="Calibri"/>
          <w:szCs w:val="28"/>
        </w:rPr>
        <w:t xml:space="preserve"> ,</w:t>
      </w:r>
      <w:r w:rsidRPr="00330129">
        <w:rPr>
          <w:rFonts w:eastAsia="Calibri"/>
          <w:szCs w:val="28"/>
        </w:rPr>
        <w:tab/>
      </w:r>
      <w:r w:rsidRPr="00330129">
        <w:rPr>
          <w:rFonts w:eastAsia="Calibri"/>
          <w:szCs w:val="28"/>
        </w:rPr>
        <w:tab/>
      </w:r>
      <w:r w:rsidRPr="00330129">
        <w:rPr>
          <w:rFonts w:eastAsia="Calibri"/>
          <w:szCs w:val="28"/>
        </w:rPr>
        <w:tab/>
      </w:r>
      <w:r w:rsidRPr="00330129">
        <w:rPr>
          <w:rFonts w:eastAsia="Calibri"/>
          <w:szCs w:val="28"/>
        </w:rPr>
        <w:tab/>
      </w:r>
      <w:r w:rsidRPr="00330129">
        <w:rPr>
          <w:rFonts w:eastAsia="Calibri"/>
          <w:szCs w:val="28"/>
        </w:rPr>
        <w:tab/>
        <w:t>(6.22)</w:t>
      </w:r>
    </w:p>
    <w:p w14:paraId="7A761D68" w14:textId="77777777" w:rsidR="0047360C" w:rsidRPr="00330129" w:rsidRDefault="0047360C" w:rsidP="0047360C">
      <w:pPr>
        <w:rPr>
          <w:rFonts w:eastAsia="Calibri" w:cs="Times New Roman"/>
          <w:sz w:val="24"/>
          <w:szCs w:val="28"/>
        </w:rPr>
      </w:pPr>
    </w:p>
    <w:p w14:paraId="2053068F" w14:textId="77777777" w:rsidR="0047360C" w:rsidRPr="00330129" w:rsidRDefault="0047360C" w:rsidP="0047360C">
      <w:pPr>
        <w:rPr>
          <w:rFonts w:eastAsia="Calibri" w:cs="Times New Roman"/>
          <w:szCs w:val="28"/>
        </w:rPr>
      </w:pPr>
      <w:r w:rsidRPr="00330129">
        <w:rPr>
          <w:rFonts w:eastAsia="Calibri" w:cs="Times New Roman"/>
          <w:szCs w:val="28"/>
        </w:rPr>
        <w:t xml:space="preserve">где </w:t>
      </w:r>
      <w:r w:rsidRPr="00330129">
        <w:rPr>
          <w:rFonts w:eastAsia="Calibri" w:cs="Times New Roman"/>
          <w:i/>
          <w:szCs w:val="28"/>
        </w:rPr>
        <w:t>СТ</w:t>
      </w:r>
      <w:r w:rsidRPr="00330129">
        <w:rPr>
          <w:rFonts w:eastAsia="Calibri" w:cs="Times New Roman"/>
          <w:i/>
          <w:szCs w:val="28"/>
          <w:vertAlign w:val="subscript"/>
        </w:rPr>
        <w:t>П</w:t>
      </w:r>
      <w:r w:rsidRPr="00330129">
        <w:rPr>
          <w:rFonts w:eastAsia="Calibri" w:cs="Times New Roman"/>
          <w:i/>
          <w:szCs w:val="28"/>
        </w:rPr>
        <w:t xml:space="preserve"> </w:t>
      </w:r>
      <w:r w:rsidRPr="00330129">
        <w:rPr>
          <w:rFonts w:eastAsia="Calibri" w:cs="Times New Roman"/>
          <w:szCs w:val="28"/>
        </w:rPr>
        <w:t>– ставка налогообложения прибыли равная 18%.</w:t>
      </w:r>
    </w:p>
    <w:p w14:paraId="2C2F6575" w14:textId="77777777" w:rsidR="0047360C" w:rsidRPr="00330129" w:rsidRDefault="0047360C" w:rsidP="0047360C">
      <w:r w:rsidRPr="00330129">
        <w:t>Подставляя данные в формулу (6.22) получаем:</w:t>
      </w:r>
    </w:p>
    <w:p w14:paraId="3153F440" w14:textId="77777777" w:rsidR="0047360C" w:rsidRPr="00330129" w:rsidRDefault="0047360C" w:rsidP="0047360C">
      <w:pPr>
        <w:rPr>
          <w:sz w:val="24"/>
        </w:rPr>
      </w:pPr>
    </w:p>
    <w:p w14:paraId="7CCDFE4F" w14:textId="77777777" w:rsidR="0047360C" w:rsidRPr="00330129"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330129" w:rsidRDefault="0047360C" w:rsidP="0047360C">
      <w:pPr>
        <w:rPr>
          <w:rFonts w:eastAsia="Calibri"/>
          <w:sz w:val="22"/>
          <w:szCs w:val="28"/>
        </w:rPr>
      </w:pPr>
    </w:p>
    <w:p w14:paraId="34C05852" w14:textId="77777777" w:rsidR="0047360C" w:rsidRPr="00330129" w:rsidRDefault="0047360C" w:rsidP="0047360C">
      <w:pPr>
        <w:ind w:firstLine="708"/>
        <w:rPr>
          <w:rFonts w:eastAsia="Calibri" w:cs="Times New Roman"/>
          <w:szCs w:val="28"/>
        </w:rPr>
      </w:pPr>
      <w:r w:rsidRPr="00330129">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330129" w:rsidRDefault="0047360C" w:rsidP="0047360C">
      <w:pPr>
        <w:rPr>
          <w:rFonts w:eastAsia="Calibri"/>
          <w:sz w:val="24"/>
          <w:szCs w:val="28"/>
        </w:rPr>
      </w:pPr>
    </w:p>
    <w:p w14:paraId="42FCDB15" w14:textId="77777777" w:rsidR="0047360C" w:rsidRPr="00330129" w:rsidRDefault="0047360C" w:rsidP="0047360C">
      <w:pPr>
        <w:rPr>
          <w:rFonts w:eastAsia="Calibri"/>
          <w:szCs w:val="28"/>
        </w:rPr>
      </w:pPr>
      <w:r w:rsidRPr="00330129">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330129" w:rsidRDefault="0047360C" w:rsidP="0047360C">
      <w:pPr>
        <w:spacing w:line="276" w:lineRule="auto"/>
        <w:rPr>
          <w:rFonts w:eastAsia="Calibri"/>
          <w:szCs w:val="28"/>
        </w:rPr>
      </w:pPr>
    </w:p>
    <w:p w14:paraId="7AA64745" w14:textId="77777777" w:rsidR="0047360C" w:rsidRPr="00330129" w:rsidRDefault="0047360C" w:rsidP="0047360C">
      <w:pPr>
        <w:ind w:firstLine="708"/>
        <w:rPr>
          <w:rFonts w:eastAsia="Calibri" w:cs="Times New Roman"/>
          <w:szCs w:val="28"/>
        </w:rPr>
      </w:pPr>
      <w:r w:rsidRPr="00330129">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330129" w:rsidRDefault="0047360C" w:rsidP="0047360C">
      <w:pPr>
        <w:ind w:firstLine="708"/>
        <w:rPr>
          <w:rFonts w:eastAsia="Calibri" w:cs="Times New Roman"/>
          <w:szCs w:val="28"/>
        </w:rPr>
      </w:pPr>
      <w:r w:rsidRPr="00330129">
        <w:rPr>
          <w:rFonts w:eastAsia="Calibri" w:cs="Times New Roman"/>
          <w:szCs w:val="28"/>
        </w:rPr>
        <w:t>а) цена меньше, чем у конкурентов;</w:t>
      </w:r>
    </w:p>
    <w:p w14:paraId="734BED9A" w14:textId="77777777" w:rsidR="0047360C" w:rsidRPr="00330129" w:rsidRDefault="0047360C" w:rsidP="0047360C">
      <w:pPr>
        <w:ind w:firstLine="708"/>
        <w:rPr>
          <w:rFonts w:eastAsia="Calibri" w:cs="Times New Roman"/>
          <w:szCs w:val="28"/>
        </w:rPr>
      </w:pPr>
      <w:r w:rsidRPr="00330129">
        <w:rPr>
          <w:rFonts w:eastAsia="Calibri" w:cs="Times New Roman"/>
          <w:szCs w:val="28"/>
        </w:rPr>
        <w:t>б) это универсальный программный продукт для любого пользователя;</w:t>
      </w:r>
    </w:p>
    <w:p w14:paraId="42E71BFD" w14:textId="77777777" w:rsidR="0047360C" w:rsidRPr="00330129" w:rsidRDefault="0047360C" w:rsidP="0047360C">
      <w:pPr>
        <w:ind w:firstLine="708"/>
        <w:rPr>
          <w:rFonts w:eastAsia="Calibri" w:cs="Times New Roman"/>
          <w:szCs w:val="28"/>
        </w:rPr>
      </w:pPr>
      <w:r w:rsidRPr="00330129">
        <w:rPr>
          <w:rFonts w:eastAsia="Calibri" w:cs="Times New Roman"/>
          <w:szCs w:val="28"/>
        </w:rPr>
        <w:t>в) хранения данных нас устройстве и отправка их в облако;</w:t>
      </w:r>
    </w:p>
    <w:p w14:paraId="37299A3E" w14:textId="77777777" w:rsidR="0047360C" w:rsidRPr="00330129" w:rsidRDefault="0047360C" w:rsidP="0047360C">
      <w:pPr>
        <w:ind w:firstLine="708"/>
        <w:rPr>
          <w:rFonts w:eastAsia="Calibri" w:cs="Times New Roman"/>
          <w:szCs w:val="28"/>
        </w:rPr>
      </w:pPr>
      <w:r w:rsidRPr="00330129">
        <w:rPr>
          <w:rFonts w:eastAsia="Calibri" w:cs="Times New Roman"/>
          <w:szCs w:val="28"/>
        </w:rPr>
        <w:t>г) интуитивно понятный интерфейс.</w:t>
      </w:r>
    </w:p>
    <w:p w14:paraId="520F147D" w14:textId="77777777" w:rsidR="0047360C" w:rsidRPr="00330129" w:rsidRDefault="0047360C" w:rsidP="0047360C">
      <w:pPr>
        <w:ind w:firstLine="708"/>
        <w:rPr>
          <w:rFonts w:eastAsia="Calibri" w:cs="Times New Roman"/>
          <w:szCs w:val="28"/>
        </w:rPr>
      </w:pPr>
      <w:r w:rsidRPr="00330129">
        <w:rPr>
          <w:rFonts w:eastAsia="Calibri" w:cs="Times New Roman"/>
          <w:szCs w:val="28"/>
        </w:rPr>
        <w:t xml:space="preserve">Системные требования для данного программного продукта для ОС </w:t>
      </w:r>
      <w:proofErr w:type="spellStart"/>
      <w:r w:rsidRPr="00330129">
        <w:rPr>
          <w:rFonts w:eastAsia="Calibri" w:cs="Times New Roman"/>
          <w:szCs w:val="28"/>
        </w:rPr>
        <w:t>Windows</w:t>
      </w:r>
      <w:proofErr w:type="spellEnd"/>
      <w:r w:rsidRPr="00330129">
        <w:rPr>
          <w:rFonts w:eastAsia="Calibri" w:cs="Times New Roman"/>
          <w:szCs w:val="28"/>
        </w:rPr>
        <w:t>:</w:t>
      </w:r>
    </w:p>
    <w:p w14:paraId="2791E2B1" w14:textId="77777777" w:rsidR="0047360C" w:rsidRPr="00330129" w:rsidRDefault="0047360C" w:rsidP="0047360C">
      <w:pPr>
        <w:ind w:firstLine="708"/>
        <w:rPr>
          <w:rFonts w:eastAsia="Calibri" w:cs="Times New Roman"/>
          <w:szCs w:val="28"/>
        </w:rPr>
      </w:pPr>
      <w:r w:rsidRPr="00330129">
        <w:rPr>
          <w:rFonts w:eastAsia="Calibri" w:cs="Times New Roman"/>
          <w:szCs w:val="28"/>
        </w:rPr>
        <w:t xml:space="preserve">- </w:t>
      </w:r>
      <w:proofErr w:type="spellStart"/>
      <w:r w:rsidRPr="00330129">
        <w:rPr>
          <w:rFonts w:eastAsia="Calibri" w:cs="Times New Roman"/>
          <w:szCs w:val="28"/>
        </w:rPr>
        <w:t>Windows</w:t>
      </w:r>
      <w:proofErr w:type="spellEnd"/>
      <w:r w:rsidRPr="00330129">
        <w:rPr>
          <w:rFonts w:eastAsia="Calibri" w:cs="Times New Roman"/>
          <w:szCs w:val="28"/>
        </w:rPr>
        <w:t xml:space="preserve"> 7/8/10;</w:t>
      </w:r>
    </w:p>
    <w:p w14:paraId="22B26DA1" w14:textId="77777777" w:rsidR="0047360C" w:rsidRPr="00330129" w:rsidRDefault="0047360C" w:rsidP="0047360C">
      <w:pPr>
        <w:ind w:firstLine="708"/>
        <w:rPr>
          <w:rFonts w:eastAsia="Calibri" w:cs="Times New Roman"/>
          <w:szCs w:val="28"/>
        </w:rPr>
      </w:pPr>
      <w:r w:rsidRPr="00330129">
        <w:rPr>
          <w:rFonts w:eastAsia="Calibri" w:cs="Times New Roman"/>
          <w:szCs w:val="28"/>
        </w:rPr>
        <w:t>- процессор – «</w:t>
      </w:r>
      <w:proofErr w:type="spellStart"/>
      <w:r w:rsidRPr="00330129">
        <w:rPr>
          <w:rFonts w:eastAsia="Calibri" w:cs="Times New Roman"/>
          <w:szCs w:val="28"/>
        </w:rPr>
        <w:t>Intel</w:t>
      </w:r>
      <w:proofErr w:type="spellEnd"/>
      <w:r w:rsidRPr="00330129">
        <w:rPr>
          <w:rFonts w:eastAsia="Calibri" w:cs="Times New Roman"/>
          <w:szCs w:val="28"/>
        </w:rPr>
        <w:t xml:space="preserve"> </w:t>
      </w:r>
      <w:proofErr w:type="spellStart"/>
      <w:r w:rsidRPr="00330129">
        <w:rPr>
          <w:rFonts w:eastAsia="Calibri" w:cs="Times New Roman"/>
          <w:szCs w:val="28"/>
        </w:rPr>
        <w:t>Pentium</w:t>
      </w:r>
      <w:proofErr w:type="spellEnd"/>
      <w:r w:rsidRPr="00330129">
        <w:rPr>
          <w:rFonts w:eastAsia="Calibri" w:cs="Times New Roman"/>
          <w:szCs w:val="28"/>
        </w:rPr>
        <w:t>» (2 ядра по 2,0 ГГц) или аналог AMD;</w:t>
      </w:r>
    </w:p>
    <w:p w14:paraId="32247E59" w14:textId="77777777" w:rsidR="0047360C" w:rsidRPr="00330129" w:rsidRDefault="0047360C" w:rsidP="0047360C">
      <w:pPr>
        <w:ind w:firstLine="708"/>
        <w:rPr>
          <w:rFonts w:eastAsia="Calibri" w:cs="Times New Roman"/>
          <w:szCs w:val="28"/>
        </w:rPr>
      </w:pPr>
      <w:r w:rsidRPr="00330129">
        <w:rPr>
          <w:rFonts w:eastAsia="Calibri" w:cs="Times New Roman"/>
          <w:szCs w:val="28"/>
        </w:rPr>
        <w:t>- жёсткий диск – HDD 250 Гб;</w:t>
      </w:r>
    </w:p>
    <w:p w14:paraId="3D0FF366" w14:textId="77777777" w:rsidR="0047360C" w:rsidRPr="00330129" w:rsidRDefault="0047360C" w:rsidP="0047360C">
      <w:pPr>
        <w:ind w:firstLine="708"/>
        <w:rPr>
          <w:rFonts w:eastAsia="Calibri" w:cs="Times New Roman"/>
          <w:szCs w:val="28"/>
        </w:rPr>
      </w:pPr>
      <w:r w:rsidRPr="00330129">
        <w:rPr>
          <w:rFonts w:eastAsia="Calibri" w:cs="Times New Roman"/>
          <w:szCs w:val="28"/>
        </w:rPr>
        <w:t xml:space="preserve">- видеокарта – </w:t>
      </w:r>
      <w:proofErr w:type="spellStart"/>
      <w:r w:rsidRPr="00330129">
        <w:rPr>
          <w:rFonts w:eastAsia="Calibri" w:cs="Times New Roman"/>
          <w:szCs w:val="28"/>
        </w:rPr>
        <w:t>Nvidia</w:t>
      </w:r>
      <w:proofErr w:type="spellEnd"/>
      <w:r w:rsidRPr="00330129">
        <w:rPr>
          <w:rFonts w:eastAsia="Calibri" w:cs="Times New Roman"/>
          <w:szCs w:val="28"/>
        </w:rPr>
        <w:t xml:space="preserve"> или ATI </w:t>
      </w:r>
      <w:proofErr w:type="spellStart"/>
      <w:r w:rsidRPr="00330129">
        <w:rPr>
          <w:rFonts w:eastAsia="Calibri" w:cs="Times New Roman"/>
          <w:szCs w:val="28"/>
        </w:rPr>
        <w:t>Radeon</w:t>
      </w:r>
      <w:proofErr w:type="spellEnd"/>
      <w:r w:rsidRPr="00330129">
        <w:rPr>
          <w:rFonts w:eastAsia="Calibri" w:cs="Times New Roman"/>
          <w:szCs w:val="28"/>
        </w:rPr>
        <w:t xml:space="preserve"> 1024Мб DDR3;</w:t>
      </w:r>
    </w:p>
    <w:p w14:paraId="27F96C71" w14:textId="77777777" w:rsidR="0047360C" w:rsidRPr="00330129" w:rsidRDefault="0047360C" w:rsidP="0047360C">
      <w:pPr>
        <w:ind w:firstLine="708"/>
        <w:rPr>
          <w:rFonts w:eastAsia="Calibri" w:cs="Times New Roman"/>
          <w:szCs w:val="28"/>
        </w:rPr>
      </w:pPr>
      <w:r w:rsidRPr="00330129">
        <w:rPr>
          <w:rFonts w:eastAsia="Calibri" w:cs="Times New Roman"/>
          <w:szCs w:val="28"/>
        </w:rPr>
        <w:t xml:space="preserve">- ОЗУ – DDR3 4000 </w:t>
      </w:r>
      <w:proofErr w:type="spellStart"/>
      <w:r w:rsidRPr="00330129">
        <w:rPr>
          <w:rFonts w:eastAsia="Calibri" w:cs="Times New Roman"/>
          <w:szCs w:val="28"/>
        </w:rPr>
        <w:t>Mб</w:t>
      </w:r>
      <w:proofErr w:type="spellEnd"/>
      <w:r w:rsidRPr="00330129">
        <w:rPr>
          <w:rFonts w:eastAsia="Calibri" w:cs="Times New Roman"/>
          <w:szCs w:val="28"/>
        </w:rPr>
        <w:t xml:space="preserve"> 1333 МГц.</w:t>
      </w:r>
    </w:p>
    <w:p w14:paraId="26C20378" w14:textId="77777777" w:rsidR="0047360C" w:rsidRPr="00330129" w:rsidRDefault="0047360C" w:rsidP="0047360C">
      <w:pPr>
        <w:ind w:firstLine="708"/>
        <w:rPr>
          <w:rFonts w:eastAsia="Calibri" w:cs="Times New Roman"/>
          <w:szCs w:val="28"/>
        </w:rPr>
      </w:pPr>
      <w:r w:rsidRPr="00330129">
        <w:rPr>
          <w:rFonts w:eastAsia="Calibri" w:cs="Times New Roman"/>
          <w:szCs w:val="28"/>
        </w:rPr>
        <w:t>Согласно различным источникам, текущая рыночная цена на подобный</w:t>
      </w:r>
    </w:p>
    <w:p w14:paraId="7C0BD2F4" w14:textId="77777777" w:rsidR="0047360C" w:rsidRPr="00330129" w:rsidRDefault="0047360C" w:rsidP="0047360C">
      <w:pPr>
        <w:ind w:firstLine="0"/>
        <w:rPr>
          <w:rFonts w:eastAsia="Calibri" w:cs="Times New Roman"/>
          <w:szCs w:val="28"/>
        </w:rPr>
      </w:pPr>
      <w:r w:rsidRPr="00330129">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330129" w:rsidRDefault="0047360C" w:rsidP="0047360C">
      <w:pPr>
        <w:ind w:firstLine="708"/>
        <w:rPr>
          <w:rFonts w:eastAsia="Calibri" w:cs="Times New Roman"/>
          <w:szCs w:val="28"/>
        </w:rPr>
      </w:pPr>
      <w:r w:rsidRPr="00330129">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330129" w:rsidRDefault="0047360C" w:rsidP="0047360C">
      <w:pPr>
        <w:spacing w:after="200" w:line="276" w:lineRule="auto"/>
        <w:ind w:firstLine="0"/>
        <w:jc w:val="left"/>
        <w:rPr>
          <w:rFonts w:eastAsia="Calibri" w:cs="Times New Roman"/>
          <w:szCs w:val="28"/>
        </w:rPr>
      </w:pPr>
      <w:r w:rsidRPr="00330129">
        <w:rPr>
          <w:rFonts w:eastAsia="Calibri" w:cs="Times New Roman"/>
          <w:szCs w:val="28"/>
        </w:rPr>
        <w:br w:type="page"/>
      </w:r>
    </w:p>
    <w:p w14:paraId="4547CCA5" w14:textId="77777777" w:rsidR="0047360C" w:rsidRPr="00330129" w:rsidRDefault="0047360C" w:rsidP="0047360C">
      <w:pPr>
        <w:pStyle w:val="1"/>
      </w:pPr>
      <w:bookmarkStart w:id="40" w:name="_Toc99395232"/>
      <w:r w:rsidRPr="00330129">
        <w:lastRenderedPageBreak/>
        <w:t>7 Охрана труда</w:t>
      </w:r>
      <w:bookmarkEnd w:id="40"/>
    </w:p>
    <w:p w14:paraId="6E82A883" w14:textId="77777777" w:rsidR="0047360C" w:rsidRPr="00330129" w:rsidRDefault="0047360C" w:rsidP="0047360C">
      <w:pPr>
        <w:tabs>
          <w:tab w:val="left" w:pos="1453"/>
        </w:tabs>
        <w:rPr>
          <w:rFonts w:cs="Times New Roman"/>
          <w:szCs w:val="28"/>
        </w:rPr>
      </w:pPr>
    </w:p>
    <w:p w14:paraId="258789E0" w14:textId="77777777" w:rsidR="0047360C" w:rsidRPr="00330129" w:rsidRDefault="0047360C" w:rsidP="0047360C">
      <w:pPr>
        <w:rPr>
          <w:rFonts w:cs="Times New Roman"/>
          <w:szCs w:val="28"/>
        </w:rPr>
      </w:pPr>
      <w:r w:rsidRPr="00330129">
        <w:rPr>
          <w:rFonts w:cs="Times New Roman"/>
          <w:szCs w:val="28"/>
        </w:rPr>
        <w:t xml:space="preserve">Согласно Закону об охране труда от 23 июня 2008 г. № 356 </w:t>
      </w:r>
      <w:r w:rsidRPr="00330129">
        <w:rPr>
          <w:rFonts w:cs="Times New Roman"/>
          <w:i/>
          <w:szCs w:val="28"/>
        </w:rPr>
        <w:t xml:space="preserve">- </w:t>
      </w:r>
      <w:r w:rsidRPr="00330129">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330129" w:rsidRDefault="0047360C" w:rsidP="0047360C">
      <w:pPr>
        <w:rPr>
          <w:rFonts w:eastAsiaTheme="minorEastAsia" w:cs="Times New Roman"/>
          <w:szCs w:val="28"/>
          <w:lang w:eastAsia="ru-RU"/>
        </w:rPr>
      </w:pPr>
      <w:r w:rsidRPr="00330129">
        <w:rPr>
          <w:rFonts w:cs="Times New Roman"/>
          <w:szCs w:val="28"/>
        </w:rPr>
        <w:t>О</w:t>
      </w:r>
      <w:r w:rsidRPr="00330129">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330129" w:rsidRDefault="0047360C" w:rsidP="0047360C">
      <w:pPr>
        <w:rPr>
          <w:rFonts w:eastAsiaTheme="minorEastAsia" w:cs="Times New Roman"/>
          <w:szCs w:val="28"/>
          <w:lang w:eastAsia="ru-RU"/>
        </w:rPr>
      </w:pPr>
      <w:r w:rsidRPr="00330129">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330129" w:rsidRDefault="0047360C" w:rsidP="0047360C">
      <w:pPr>
        <w:rPr>
          <w:rFonts w:eastAsiaTheme="minorEastAsia" w:cs="Times New Roman"/>
          <w:szCs w:val="28"/>
          <w:lang w:eastAsia="ru-RU"/>
        </w:rPr>
      </w:pPr>
      <w:r w:rsidRPr="00330129">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330129">
        <w:rPr>
          <w:rFonts w:eastAsiaTheme="minorEastAsia" w:cs="Times New Roman"/>
          <w:szCs w:val="28"/>
          <w:lang w:eastAsia="ru-RU"/>
        </w:rPr>
        <w:softHyphen/>
        <w:t>сти», «О радиационной безопасности на</w:t>
      </w:r>
      <w:r w:rsidRPr="00330129">
        <w:rPr>
          <w:rFonts w:eastAsiaTheme="minorEastAsia" w:cs="Times New Roman"/>
          <w:szCs w:val="28"/>
          <w:lang w:eastAsia="ru-RU"/>
        </w:rPr>
        <w:softHyphen/>
        <w:t>селения», «О защите населения и территорий от чрезвычайных ситуаций при</w:t>
      </w:r>
      <w:r w:rsidRPr="00330129">
        <w:rPr>
          <w:rFonts w:eastAsiaTheme="minorEastAsia" w:cs="Times New Roman"/>
          <w:szCs w:val="28"/>
          <w:lang w:eastAsia="ru-RU"/>
        </w:rPr>
        <w:softHyphen/>
        <w:t>родного и техногенного характера», «О здравоохранении», «О предприяти</w:t>
      </w:r>
      <w:r w:rsidRPr="00330129">
        <w:rPr>
          <w:rFonts w:eastAsiaTheme="minorEastAsia" w:cs="Times New Roman"/>
          <w:szCs w:val="28"/>
          <w:lang w:eastAsia="ru-RU"/>
        </w:rPr>
        <w:softHyphen/>
        <w:t>ях» и др. НПА, ТНПА, ЛНПА.</w:t>
      </w:r>
    </w:p>
    <w:p w14:paraId="7BEC8770" w14:textId="77777777" w:rsidR="0047360C" w:rsidRPr="00330129" w:rsidRDefault="0047360C" w:rsidP="0047360C">
      <w:pPr>
        <w:spacing w:after="200" w:line="276" w:lineRule="auto"/>
        <w:rPr>
          <w:rFonts w:eastAsiaTheme="minorEastAsia" w:cs="Times New Roman"/>
          <w:szCs w:val="28"/>
          <w:lang w:eastAsia="ru-RU"/>
        </w:rPr>
      </w:pPr>
      <w:r w:rsidRPr="00330129">
        <w:rPr>
          <w:rFonts w:eastAsiaTheme="minorEastAsia" w:cs="Times New Roman"/>
          <w:szCs w:val="28"/>
          <w:lang w:eastAsia="ru-RU"/>
        </w:rPr>
        <w:br w:type="page"/>
      </w:r>
    </w:p>
    <w:p w14:paraId="3C14BB50" w14:textId="77777777" w:rsidR="0047360C" w:rsidRPr="00330129" w:rsidRDefault="0047360C" w:rsidP="0047360C">
      <w:pPr>
        <w:rPr>
          <w:rFonts w:eastAsiaTheme="minorEastAsia" w:cs="Times New Roman"/>
          <w:szCs w:val="28"/>
          <w:lang w:eastAsia="ru-RU"/>
        </w:rPr>
      </w:pPr>
      <w:r w:rsidRPr="00330129">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330129" w:rsidRDefault="0047360C" w:rsidP="0047360C">
      <w:pPr>
        <w:rPr>
          <w:rFonts w:eastAsiaTheme="minorEastAsia" w:cs="Times New Roman"/>
          <w:szCs w:val="28"/>
          <w:lang w:eastAsia="ru-RU"/>
        </w:rPr>
      </w:pPr>
      <w:r w:rsidRPr="00330129">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330129" w:rsidRDefault="0047360C" w:rsidP="00B12981">
      <w:pPr>
        <w:pStyle w:val="ab"/>
        <w:numPr>
          <w:ilvl w:val="0"/>
          <w:numId w:val="5"/>
        </w:numPr>
        <w:tabs>
          <w:tab w:val="left" w:pos="993"/>
        </w:tabs>
        <w:ind w:left="0" w:firstLine="709"/>
        <w:rPr>
          <w:rFonts w:eastAsiaTheme="minorEastAsia"/>
          <w:szCs w:val="28"/>
        </w:rPr>
      </w:pPr>
      <w:r w:rsidRPr="00330129">
        <w:rPr>
          <w:rFonts w:eastAsiaTheme="minorEastAsia"/>
          <w:szCs w:val="28"/>
        </w:rPr>
        <w:t>сохранение работоспособности и трудового долголетия работника;</w:t>
      </w:r>
    </w:p>
    <w:p w14:paraId="518B2670" w14:textId="77777777" w:rsidR="0047360C" w:rsidRPr="00330129" w:rsidRDefault="0047360C" w:rsidP="00B12981">
      <w:pPr>
        <w:pStyle w:val="ab"/>
        <w:numPr>
          <w:ilvl w:val="0"/>
          <w:numId w:val="5"/>
        </w:numPr>
        <w:tabs>
          <w:tab w:val="left" w:pos="993"/>
        </w:tabs>
        <w:ind w:left="0" w:firstLine="709"/>
        <w:rPr>
          <w:rFonts w:eastAsiaTheme="minorEastAsia"/>
          <w:szCs w:val="28"/>
        </w:rPr>
      </w:pPr>
      <w:r w:rsidRPr="00330129">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330129" w:rsidRDefault="0047360C" w:rsidP="00B12981">
      <w:pPr>
        <w:pStyle w:val="ab"/>
        <w:numPr>
          <w:ilvl w:val="0"/>
          <w:numId w:val="5"/>
        </w:numPr>
        <w:tabs>
          <w:tab w:val="left" w:pos="993"/>
        </w:tabs>
        <w:ind w:left="0" w:firstLine="709"/>
        <w:rPr>
          <w:rFonts w:eastAsiaTheme="minorEastAsia"/>
          <w:szCs w:val="28"/>
        </w:rPr>
      </w:pPr>
      <w:r w:rsidRPr="00330129">
        <w:rPr>
          <w:szCs w:val="28"/>
        </w:rPr>
        <w:t xml:space="preserve">охрана труда способствует </w:t>
      </w:r>
      <w:proofErr w:type="spellStart"/>
      <w:r w:rsidRPr="00330129">
        <w:rPr>
          <w:szCs w:val="28"/>
        </w:rPr>
        <w:t>гуманизации</w:t>
      </w:r>
      <w:proofErr w:type="spellEnd"/>
      <w:r w:rsidRPr="00330129">
        <w:rPr>
          <w:szCs w:val="28"/>
        </w:rPr>
        <w:t xml:space="preserve"> труда, содействует его культурно-техническому росту;</w:t>
      </w:r>
    </w:p>
    <w:p w14:paraId="7845256F" w14:textId="77777777" w:rsidR="0047360C" w:rsidRPr="00330129" w:rsidRDefault="0047360C" w:rsidP="0047360C">
      <w:pPr>
        <w:rPr>
          <w:rFonts w:eastAsiaTheme="minorEastAsia" w:cs="Times New Roman"/>
          <w:szCs w:val="28"/>
          <w:lang w:eastAsia="ru-RU"/>
        </w:rPr>
      </w:pPr>
      <w:r w:rsidRPr="00330129">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330129" w:rsidRDefault="0047360C" w:rsidP="00B12981">
      <w:pPr>
        <w:pStyle w:val="ab"/>
        <w:numPr>
          <w:ilvl w:val="0"/>
          <w:numId w:val="5"/>
        </w:numPr>
        <w:tabs>
          <w:tab w:val="left" w:pos="993"/>
        </w:tabs>
        <w:ind w:left="0" w:firstLine="709"/>
        <w:rPr>
          <w:szCs w:val="28"/>
        </w:rPr>
      </w:pPr>
      <w:r w:rsidRPr="00330129">
        <w:rPr>
          <w:szCs w:val="28"/>
        </w:rPr>
        <w:t>способствует росту производительности труда работников, росту производства и экономики;</w:t>
      </w:r>
    </w:p>
    <w:p w14:paraId="6E8C4ACF" w14:textId="77777777" w:rsidR="0047360C" w:rsidRPr="00330129" w:rsidRDefault="0047360C" w:rsidP="00B12981">
      <w:pPr>
        <w:pStyle w:val="ab"/>
        <w:numPr>
          <w:ilvl w:val="0"/>
          <w:numId w:val="5"/>
        </w:numPr>
        <w:tabs>
          <w:tab w:val="left" w:pos="993"/>
        </w:tabs>
        <w:ind w:left="0" w:firstLine="709"/>
        <w:rPr>
          <w:szCs w:val="28"/>
        </w:rPr>
      </w:pPr>
      <w:r w:rsidRPr="00330129">
        <w:rPr>
          <w:szCs w:val="28"/>
        </w:rPr>
        <w:t>способствует экономии фонда социального страхования и сокращению потерь рабочего времени.</w:t>
      </w:r>
    </w:p>
    <w:p w14:paraId="171ECC35" w14:textId="77777777" w:rsidR="0047360C" w:rsidRPr="00330129" w:rsidRDefault="0047360C" w:rsidP="0047360C">
      <w:pPr>
        <w:pStyle w:val="ab"/>
        <w:ind w:left="0"/>
        <w:rPr>
          <w:rFonts w:eastAsiaTheme="minorEastAsia"/>
          <w:szCs w:val="28"/>
        </w:rPr>
      </w:pPr>
      <w:r w:rsidRPr="00330129">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330129" w:rsidRDefault="0047360C" w:rsidP="0047360C">
      <w:pPr>
        <w:pStyle w:val="ab"/>
        <w:ind w:left="0"/>
        <w:rPr>
          <w:rFonts w:eastAsiaTheme="minorEastAsia"/>
          <w:szCs w:val="28"/>
        </w:rPr>
      </w:pPr>
      <w:r w:rsidRPr="00330129">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330129" w:rsidRDefault="0047360C" w:rsidP="0047360C">
      <w:pPr>
        <w:pStyle w:val="ab"/>
        <w:ind w:left="0"/>
        <w:rPr>
          <w:rFonts w:eastAsiaTheme="minorEastAsia"/>
          <w:szCs w:val="28"/>
        </w:rPr>
      </w:pPr>
      <w:r w:rsidRPr="00330129">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330129" w:rsidRDefault="0047360C" w:rsidP="0047360C">
      <w:pPr>
        <w:pStyle w:val="ab"/>
        <w:ind w:left="0"/>
        <w:rPr>
          <w:rFonts w:eastAsiaTheme="minorEastAsia"/>
          <w:szCs w:val="28"/>
        </w:rPr>
      </w:pPr>
    </w:p>
    <w:p w14:paraId="51F847D7" w14:textId="77777777" w:rsidR="0047360C" w:rsidRPr="00330129" w:rsidRDefault="0047360C" w:rsidP="0047360C">
      <w:pPr>
        <w:pStyle w:val="ab"/>
        <w:ind w:left="0"/>
        <w:rPr>
          <w:rFonts w:eastAsiaTheme="minorEastAsia"/>
          <w:szCs w:val="28"/>
        </w:rPr>
      </w:pPr>
      <w:r w:rsidRPr="00330129">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CA17DB" w:rsidRPr="00330129" w14:paraId="6BCE5B96" w14:textId="77777777" w:rsidTr="00DF7433">
        <w:tc>
          <w:tcPr>
            <w:tcW w:w="3126" w:type="pct"/>
            <w:shd w:val="clear" w:color="auto" w:fill="auto"/>
            <w:vAlign w:val="center"/>
          </w:tcPr>
          <w:p w14:paraId="3CE8F453"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Фактические величины</w:t>
            </w:r>
          </w:p>
        </w:tc>
      </w:tr>
      <w:tr w:rsidR="00CA17DB" w:rsidRPr="00330129" w14:paraId="599A2528" w14:textId="77777777" w:rsidTr="00DF7433">
        <w:tc>
          <w:tcPr>
            <w:tcW w:w="3126" w:type="pct"/>
            <w:shd w:val="clear" w:color="auto" w:fill="auto"/>
            <w:vAlign w:val="center"/>
          </w:tcPr>
          <w:p w14:paraId="669C8965"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1</w:t>
            </w:r>
          </w:p>
        </w:tc>
        <w:tc>
          <w:tcPr>
            <w:tcW w:w="986" w:type="pct"/>
            <w:shd w:val="clear" w:color="auto" w:fill="auto"/>
            <w:vAlign w:val="center"/>
          </w:tcPr>
          <w:p w14:paraId="1E4FC3EE"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2</w:t>
            </w:r>
          </w:p>
        </w:tc>
        <w:tc>
          <w:tcPr>
            <w:tcW w:w="888" w:type="pct"/>
            <w:shd w:val="clear" w:color="auto" w:fill="auto"/>
            <w:vAlign w:val="center"/>
          </w:tcPr>
          <w:p w14:paraId="751C4BF0"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3</w:t>
            </w:r>
          </w:p>
        </w:tc>
      </w:tr>
      <w:tr w:rsidR="00CA17DB" w:rsidRPr="00330129" w14:paraId="4067C3BF" w14:textId="77777777" w:rsidTr="00DF7433">
        <w:tc>
          <w:tcPr>
            <w:tcW w:w="3126" w:type="pct"/>
            <w:shd w:val="clear" w:color="auto" w:fill="auto"/>
          </w:tcPr>
          <w:p w14:paraId="099049D3"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xml:space="preserve">2.4 Шум, </w:t>
            </w:r>
            <w:proofErr w:type="spellStart"/>
            <w:r w:rsidRPr="00330129">
              <w:rPr>
                <w:rFonts w:eastAsia="Times New Roman" w:cs="Times New Roman"/>
                <w:sz w:val="24"/>
                <w:szCs w:val="24"/>
              </w:rPr>
              <w:t>дБА</w:t>
            </w:r>
            <w:proofErr w:type="spellEnd"/>
            <w:r w:rsidRPr="00330129">
              <w:rPr>
                <w:rFonts w:eastAsia="Times New Roman" w:cs="Times New Roman"/>
                <w:sz w:val="24"/>
                <w:szCs w:val="24"/>
              </w:rPr>
              <w:t>, дБ</w:t>
            </w:r>
          </w:p>
        </w:tc>
        <w:tc>
          <w:tcPr>
            <w:tcW w:w="986" w:type="pct"/>
            <w:shd w:val="clear" w:color="auto" w:fill="auto"/>
            <w:vAlign w:val="center"/>
          </w:tcPr>
          <w:p w14:paraId="7F6CD267" w14:textId="77777777" w:rsidR="0047360C" w:rsidRPr="00330129" w:rsidRDefault="0047360C" w:rsidP="00DF7433">
            <w:pPr>
              <w:widowControl w:val="0"/>
              <w:suppressAutoHyphens/>
              <w:jc w:val="center"/>
              <w:rPr>
                <w:rFonts w:eastAsia="Times New Roman" w:cs="Times New Roman"/>
                <w:sz w:val="24"/>
                <w:szCs w:val="24"/>
                <w:lang w:val="en-US"/>
              </w:rPr>
            </w:pPr>
            <w:r w:rsidRPr="00330129">
              <w:rPr>
                <w:rFonts w:eastAsia="Times New Roman" w:cs="Times New Roman"/>
                <w:sz w:val="24"/>
                <w:szCs w:val="24"/>
              </w:rPr>
              <w:t>60</w:t>
            </w:r>
          </w:p>
        </w:tc>
        <w:tc>
          <w:tcPr>
            <w:tcW w:w="888" w:type="pct"/>
            <w:shd w:val="clear" w:color="auto" w:fill="auto"/>
            <w:vAlign w:val="center"/>
          </w:tcPr>
          <w:p w14:paraId="0CD0C6D0"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40</w:t>
            </w:r>
          </w:p>
        </w:tc>
      </w:tr>
      <w:tr w:rsidR="00CA17DB" w:rsidRPr="00330129" w14:paraId="58E9681B" w14:textId="77777777" w:rsidTr="00DF7433">
        <w:tc>
          <w:tcPr>
            <w:tcW w:w="3126" w:type="pct"/>
            <w:shd w:val="clear" w:color="auto" w:fill="auto"/>
          </w:tcPr>
          <w:p w14:paraId="67CD5A57"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330129" w:rsidRDefault="0047360C" w:rsidP="00DF7433">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330129" w:rsidRDefault="0047360C" w:rsidP="00DF7433">
            <w:pPr>
              <w:widowControl w:val="0"/>
              <w:suppressAutoHyphens/>
              <w:jc w:val="center"/>
              <w:rPr>
                <w:rFonts w:eastAsia="Times New Roman" w:cs="Times New Roman"/>
                <w:sz w:val="24"/>
                <w:szCs w:val="24"/>
              </w:rPr>
            </w:pPr>
          </w:p>
        </w:tc>
      </w:tr>
    </w:tbl>
    <w:p w14:paraId="0D4BB6DE" w14:textId="77777777" w:rsidR="0047360C" w:rsidRPr="00330129" w:rsidRDefault="0047360C" w:rsidP="0047360C">
      <w:pPr>
        <w:spacing w:after="200" w:line="276" w:lineRule="auto"/>
        <w:rPr>
          <w:rFonts w:eastAsia="Times New Roman" w:cs="Times New Roman"/>
          <w:szCs w:val="28"/>
          <w:lang w:eastAsia="ru-RU"/>
        </w:rPr>
      </w:pPr>
      <w:r w:rsidRPr="00330129">
        <w:rPr>
          <w:szCs w:val="28"/>
        </w:rPr>
        <w:br w:type="page"/>
      </w:r>
    </w:p>
    <w:p w14:paraId="2CB31B12" w14:textId="77777777" w:rsidR="0047360C" w:rsidRPr="00330129" w:rsidRDefault="0047360C" w:rsidP="0047360C">
      <w:pPr>
        <w:pStyle w:val="ab"/>
        <w:ind w:left="0"/>
        <w:rPr>
          <w:szCs w:val="28"/>
        </w:rPr>
      </w:pPr>
      <w:r w:rsidRPr="00330129">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CA17DB" w:rsidRPr="00330129" w14:paraId="35EAA50C" w14:textId="77777777" w:rsidTr="00DF7433">
        <w:tc>
          <w:tcPr>
            <w:tcW w:w="3126" w:type="pct"/>
            <w:shd w:val="clear" w:color="auto" w:fill="auto"/>
          </w:tcPr>
          <w:p w14:paraId="6E2252C2"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1</w:t>
            </w:r>
          </w:p>
        </w:tc>
        <w:tc>
          <w:tcPr>
            <w:tcW w:w="986" w:type="pct"/>
            <w:shd w:val="clear" w:color="auto" w:fill="auto"/>
          </w:tcPr>
          <w:p w14:paraId="35CDD8C9"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2</w:t>
            </w:r>
          </w:p>
        </w:tc>
        <w:tc>
          <w:tcPr>
            <w:tcW w:w="888" w:type="pct"/>
            <w:shd w:val="clear" w:color="auto" w:fill="auto"/>
          </w:tcPr>
          <w:p w14:paraId="350257AF"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3</w:t>
            </w:r>
          </w:p>
        </w:tc>
      </w:tr>
      <w:tr w:rsidR="00CA17DB" w:rsidRPr="00330129" w14:paraId="46D0301D" w14:textId="77777777" w:rsidTr="00DF7433">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330129"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330129" w:rsidRDefault="0047360C" w:rsidP="00DF7433">
            <w:pPr>
              <w:widowControl w:val="0"/>
              <w:suppressAutoHyphens/>
              <w:jc w:val="center"/>
              <w:rPr>
                <w:rFonts w:eastAsia="Times New Roman" w:cs="Times New Roman"/>
                <w:sz w:val="24"/>
                <w:szCs w:val="28"/>
              </w:rPr>
            </w:pPr>
          </w:p>
        </w:tc>
      </w:tr>
      <w:tr w:rsidR="00CA17DB" w:rsidRPr="00330129" w14:paraId="6D49B05B" w14:textId="77777777" w:rsidTr="00DF7433">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4"/>
              </w:rPr>
              <w:t>21</w:t>
            </w:r>
          </w:p>
        </w:tc>
      </w:tr>
      <w:tr w:rsidR="00CA17DB" w:rsidRPr="00330129" w14:paraId="539E87F0" w14:textId="77777777" w:rsidTr="00DF7433">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4"/>
              </w:rPr>
              <w:t>0,6</w:t>
            </w:r>
          </w:p>
        </w:tc>
      </w:tr>
      <w:tr w:rsidR="00CA17DB" w:rsidRPr="00330129" w14:paraId="63FD7536" w14:textId="77777777" w:rsidTr="00DF7433">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4"/>
              </w:rPr>
              <w:t xml:space="preserve">Плотность магнитного потока, </w:t>
            </w:r>
            <w:proofErr w:type="spellStart"/>
            <w:r w:rsidRPr="00330129">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330129"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330129" w:rsidRDefault="0047360C" w:rsidP="00DF7433">
            <w:pPr>
              <w:widowControl w:val="0"/>
              <w:suppressAutoHyphens/>
              <w:jc w:val="center"/>
              <w:rPr>
                <w:rFonts w:eastAsia="Times New Roman" w:cs="Times New Roman"/>
                <w:sz w:val="24"/>
                <w:szCs w:val="28"/>
              </w:rPr>
            </w:pPr>
          </w:p>
        </w:tc>
      </w:tr>
      <w:tr w:rsidR="00CA17DB" w:rsidRPr="00330129" w14:paraId="7A349FE7" w14:textId="77777777" w:rsidTr="00DF7433">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210</w:t>
            </w:r>
          </w:p>
        </w:tc>
      </w:tr>
      <w:tr w:rsidR="00CA17DB" w:rsidRPr="00330129" w14:paraId="0632C32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6</w:t>
            </w:r>
          </w:p>
        </w:tc>
      </w:tr>
      <w:tr w:rsidR="00CA17DB" w:rsidRPr="00330129" w14:paraId="3660B12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5,6</w:t>
            </w:r>
          </w:p>
        </w:tc>
      </w:tr>
      <w:tr w:rsidR="00CA17DB" w:rsidRPr="00330129" w14:paraId="187BFA9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330129"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330129" w:rsidRDefault="0047360C" w:rsidP="00DF7433">
            <w:pPr>
              <w:widowControl w:val="0"/>
              <w:suppressAutoHyphens/>
              <w:jc w:val="center"/>
              <w:rPr>
                <w:rFonts w:eastAsia="Times New Roman" w:cs="Times New Roman"/>
                <w:sz w:val="24"/>
                <w:szCs w:val="28"/>
              </w:rPr>
            </w:pPr>
          </w:p>
        </w:tc>
      </w:tr>
      <w:tr w:rsidR="00CA17DB" w:rsidRPr="00330129" w14:paraId="46ADDBE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 xml:space="preserve">2.11.1 Температура воздуха, </w:t>
            </w:r>
            <w:proofErr w:type="spellStart"/>
            <w:r w:rsidRPr="00330129">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20</w:t>
            </w:r>
          </w:p>
        </w:tc>
      </w:tr>
      <w:tr w:rsidR="00CA17DB" w:rsidRPr="00330129" w14:paraId="7C500D75"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50</w:t>
            </w:r>
          </w:p>
        </w:tc>
      </w:tr>
      <w:tr w:rsidR="00CA17DB" w:rsidRPr="00330129" w14:paraId="083BD468"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0,1</w:t>
            </w:r>
          </w:p>
        </w:tc>
      </w:tr>
      <w:tr w:rsidR="0047360C" w:rsidRPr="00330129" w14:paraId="3B55154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 xml:space="preserve">2.12 Освещенность, </w:t>
            </w:r>
            <w:proofErr w:type="spellStart"/>
            <w:r w:rsidRPr="00330129">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560</w:t>
            </w:r>
          </w:p>
        </w:tc>
      </w:tr>
    </w:tbl>
    <w:p w14:paraId="4A1F0509" w14:textId="77777777" w:rsidR="0047360C" w:rsidRPr="00330129" w:rsidRDefault="0047360C" w:rsidP="0047360C">
      <w:pPr>
        <w:pStyle w:val="ab"/>
        <w:ind w:left="0"/>
        <w:rPr>
          <w:szCs w:val="28"/>
        </w:rPr>
      </w:pPr>
    </w:p>
    <w:p w14:paraId="231110D9" w14:textId="77777777" w:rsidR="0047360C" w:rsidRPr="00330129" w:rsidRDefault="0047360C" w:rsidP="0047360C">
      <w:pPr>
        <w:pStyle w:val="ab"/>
        <w:ind w:left="0"/>
        <w:rPr>
          <w:szCs w:val="28"/>
        </w:rPr>
      </w:pPr>
      <w:r w:rsidRPr="00330129">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CA17DB" w:rsidRPr="00330129" w14:paraId="3479729E" w14:textId="77777777" w:rsidTr="00DF7433">
        <w:tc>
          <w:tcPr>
            <w:tcW w:w="7428" w:type="dxa"/>
            <w:tcMar>
              <w:left w:w="45" w:type="dxa"/>
              <w:right w:w="45" w:type="dxa"/>
            </w:tcMar>
            <w:vAlign w:val="center"/>
          </w:tcPr>
          <w:p w14:paraId="60C021DB"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Фактическое значение показателя</w:t>
            </w:r>
          </w:p>
        </w:tc>
      </w:tr>
      <w:tr w:rsidR="00CA17DB" w:rsidRPr="00330129" w14:paraId="1A26C93E" w14:textId="77777777" w:rsidTr="00DF7433">
        <w:tc>
          <w:tcPr>
            <w:tcW w:w="7428" w:type="dxa"/>
            <w:tcMar>
              <w:left w:w="45" w:type="dxa"/>
              <w:right w:w="45" w:type="dxa"/>
            </w:tcMar>
            <w:vAlign w:val="center"/>
          </w:tcPr>
          <w:p w14:paraId="322EF24A" w14:textId="77777777" w:rsidR="0047360C" w:rsidRPr="00330129" w:rsidRDefault="0047360C" w:rsidP="00DF7433">
            <w:pPr>
              <w:widowControl w:val="0"/>
              <w:suppressAutoHyphens/>
              <w:jc w:val="center"/>
              <w:rPr>
                <w:rFonts w:cs="Times New Roman"/>
                <w:sz w:val="24"/>
                <w:szCs w:val="24"/>
              </w:rPr>
            </w:pPr>
            <w:r w:rsidRPr="00330129">
              <w:rPr>
                <w:rFonts w:cs="Times New Roman"/>
                <w:sz w:val="24"/>
                <w:szCs w:val="24"/>
              </w:rPr>
              <w:t>1</w:t>
            </w:r>
          </w:p>
        </w:tc>
        <w:tc>
          <w:tcPr>
            <w:tcW w:w="2211" w:type="dxa"/>
            <w:tcMar>
              <w:left w:w="45" w:type="dxa"/>
              <w:right w:w="45" w:type="dxa"/>
            </w:tcMar>
            <w:vAlign w:val="center"/>
          </w:tcPr>
          <w:p w14:paraId="4E11C105"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2</w:t>
            </w:r>
          </w:p>
        </w:tc>
      </w:tr>
      <w:tr w:rsidR="00CA17DB" w:rsidRPr="00330129" w14:paraId="3607BF2B" w14:textId="77777777" w:rsidTr="00DF7433">
        <w:tc>
          <w:tcPr>
            <w:tcW w:w="7428" w:type="dxa"/>
          </w:tcPr>
          <w:p w14:paraId="5D02FCA1"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xml:space="preserve">3.1 Физическая динамическая нагрузка, </w:t>
            </w:r>
            <w:proofErr w:type="spellStart"/>
            <w:r w:rsidRPr="00330129">
              <w:rPr>
                <w:rFonts w:eastAsia="Times New Roman" w:cs="Times New Roman"/>
                <w:sz w:val="24"/>
                <w:szCs w:val="24"/>
              </w:rPr>
              <w:t>кгм</w:t>
            </w:r>
            <w:proofErr w:type="spellEnd"/>
          </w:p>
        </w:tc>
        <w:tc>
          <w:tcPr>
            <w:tcW w:w="2211" w:type="dxa"/>
          </w:tcPr>
          <w:p w14:paraId="56A293AA"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2F6584F5" w14:textId="77777777" w:rsidTr="00DF7433">
        <w:tc>
          <w:tcPr>
            <w:tcW w:w="7428" w:type="dxa"/>
            <w:tcBorders>
              <w:bottom w:val="single" w:sz="4" w:space="0" w:color="auto"/>
            </w:tcBorders>
          </w:tcPr>
          <w:p w14:paraId="623DA95D"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330129">
                <w:rPr>
                  <w:rFonts w:eastAsia="Times New Roman" w:cs="Times New Roman"/>
                  <w:sz w:val="24"/>
                  <w:szCs w:val="24"/>
                </w:rPr>
                <w:t>1 м</w:t>
              </w:r>
            </w:smartTag>
            <w:r w:rsidRPr="00330129">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До 2 500</w:t>
            </w:r>
          </w:p>
        </w:tc>
      </w:tr>
      <w:tr w:rsidR="00CA17DB" w:rsidRPr="00330129" w14:paraId="59E5C480" w14:textId="77777777" w:rsidTr="00DF7433">
        <w:tc>
          <w:tcPr>
            <w:tcW w:w="7428" w:type="dxa"/>
            <w:tcBorders>
              <w:bottom w:val="nil"/>
            </w:tcBorders>
          </w:tcPr>
          <w:p w14:paraId="64AA8631"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1.2 Общая нагрузка при перемещении груза на расстояние:</w:t>
            </w:r>
            <w:r w:rsidRPr="00330129">
              <w:rPr>
                <w:rFonts w:eastAsia="Times New Roman" w:cs="Times New Roman"/>
                <w:sz w:val="24"/>
                <w:szCs w:val="24"/>
              </w:rPr>
              <w:br/>
              <w:t xml:space="preserve">- от 1 до </w:t>
            </w:r>
            <w:smartTag w:uri="urn:schemas-microsoft-com:office:smarttags" w:element="metricconverter">
              <w:smartTagPr>
                <w:attr w:name="ProductID" w:val="5 м"/>
              </w:smartTagPr>
              <w:r w:rsidRPr="00330129">
                <w:rPr>
                  <w:rFonts w:eastAsia="Times New Roman" w:cs="Times New Roman"/>
                  <w:sz w:val="24"/>
                  <w:szCs w:val="24"/>
                </w:rPr>
                <w:t>5 м</w:t>
              </w:r>
            </w:smartTag>
          </w:p>
        </w:tc>
        <w:tc>
          <w:tcPr>
            <w:tcW w:w="2211" w:type="dxa"/>
            <w:tcBorders>
              <w:bottom w:val="nil"/>
            </w:tcBorders>
            <w:vAlign w:val="center"/>
          </w:tcPr>
          <w:p w14:paraId="7CEAE1CF"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До 12 500</w:t>
            </w:r>
          </w:p>
        </w:tc>
      </w:tr>
      <w:tr w:rsidR="00CA17DB" w:rsidRPr="00330129" w14:paraId="710EAF2D" w14:textId="77777777" w:rsidTr="00DF7433">
        <w:tc>
          <w:tcPr>
            <w:tcW w:w="7428" w:type="dxa"/>
            <w:tcBorders>
              <w:top w:val="nil"/>
            </w:tcBorders>
          </w:tcPr>
          <w:p w14:paraId="5EB0378B"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xml:space="preserve">- более </w:t>
            </w:r>
            <w:smartTag w:uri="urn:schemas-microsoft-com:office:smarttags" w:element="metricconverter">
              <w:smartTagPr>
                <w:attr w:name="ProductID" w:val="5 м"/>
              </w:smartTagPr>
              <w:r w:rsidRPr="00330129">
                <w:rPr>
                  <w:rFonts w:eastAsia="Times New Roman" w:cs="Times New Roman"/>
                  <w:sz w:val="24"/>
                  <w:szCs w:val="24"/>
                </w:rPr>
                <w:t>5 м</w:t>
              </w:r>
            </w:smartTag>
          </w:p>
        </w:tc>
        <w:tc>
          <w:tcPr>
            <w:tcW w:w="2211" w:type="dxa"/>
            <w:tcBorders>
              <w:top w:val="nil"/>
            </w:tcBorders>
            <w:vAlign w:val="center"/>
          </w:tcPr>
          <w:p w14:paraId="294FAF8E"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7364FB88" w14:textId="77777777" w:rsidTr="00DF7433">
        <w:tc>
          <w:tcPr>
            <w:tcW w:w="7428" w:type="dxa"/>
          </w:tcPr>
          <w:p w14:paraId="5B635452"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До 2</w:t>
            </w:r>
          </w:p>
        </w:tc>
      </w:tr>
      <w:tr w:rsidR="00CA17DB" w:rsidRPr="00330129" w14:paraId="19D28BF4" w14:textId="77777777" w:rsidTr="00DF7433">
        <w:tc>
          <w:tcPr>
            <w:tcW w:w="7428" w:type="dxa"/>
          </w:tcPr>
          <w:p w14:paraId="041292DC"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3-12,5</w:t>
            </w:r>
          </w:p>
        </w:tc>
      </w:tr>
      <w:tr w:rsidR="00CA17DB" w:rsidRPr="00330129" w14:paraId="2D6313FD" w14:textId="77777777" w:rsidTr="00DF7433">
        <w:tc>
          <w:tcPr>
            <w:tcW w:w="7428" w:type="dxa"/>
          </w:tcPr>
          <w:p w14:paraId="3D4FBE9F"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10</w:t>
            </w:r>
          </w:p>
        </w:tc>
      </w:tr>
    </w:tbl>
    <w:p w14:paraId="4D02AF05" w14:textId="77777777" w:rsidR="0047360C" w:rsidRPr="00330129" w:rsidRDefault="0047360C" w:rsidP="0047360C">
      <w:pPr>
        <w:spacing w:after="200" w:line="276" w:lineRule="auto"/>
        <w:rPr>
          <w:rFonts w:cs="Times New Roman"/>
          <w:szCs w:val="28"/>
        </w:rPr>
      </w:pPr>
      <w:r w:rsidRPr="00330129">
        <w:rPr>
          <w:rFonts w:cs="Times New Roman"/>
          <w:szCs w:val="28"/>
        </w:rPr>
        <w:br w:type="page"/>
      </w:r>
    </w:p>
    <w:p w14:paraId="7B01320C" w14:textId="77777777" w:rsidR="0047360C" w:rsidRPr="00330129" w:rsidRDefault="0047360C" w:rsidP="0047360C">
      <w:pPr>
        <w:tabs>
          <w:tab w:val="left" w:pos="3469"/>
        </w:tabs>
        <w:rPr>
          <w:rFonts w:cs="Times New Roman"/>
          <w:szCs w:val="28"/>
        </w:rPr>
      </w:pPr>
      <w:r w:rsidRPr="00330129">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CA17DB" w:rsidRPr="00330129" w14:paraId="440AA94C" w14:textId="77777777" w:rsidTr="00DF7433">
        <w:tc>
          <w:tcPr>
            <w:tcW w:w="7428" w:type="dxa"/>
            <w:tcBorders>
              <w:bottom w:val="single" w:sz="4" w:space="0" w:color="auto"/>
            </w:tcBorders>
          </w:tcPr>
          <w:p w14:paraId="77E9F163"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2</w:t>
            </w:r>
          </w:p>
        </w:tc>
      </w:tr>
      <w:tr w:rsidR="00CA17DB" w:rsidRPr="00330129" w14:paraId="3DA6AED5" w14:textId="77777777" w:rsidTr="00DF7433">
        <w:tc>
          <w:tcPr>
            <w:tcW w:w="7428" w:type="dxa"/>
            <w:tcBorders>
              <w:bottom w:val="nil"/>
            </w:tcBorders>
          </w:tcPr>
          <w:p w14:paraId="680DA212"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До 350</w:t>
            </w:r>
          </w:p>
        </w:tc>
      </w:tr>
      <w:tr w:rsidR="00CA17DB" w:rsidRPr="00330129" w14:paraId="0B7C94B5" w14:textId="77777777" w:rsidTr="00DF7433">
        <w:tc>
          <w:tcPr>
            <w:tcW w:w="7428" w:type="dxa"/>
            <w:tcBorders>
              <w:top w:val="nil"/>
            </w:tcBorders>
          </w:tcPr>
          <w:p w14:paraId="3E8DFEBD"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с пола</w:t>
            </w:r>
          </w:p>
        </w:tc>
        <w:tc>
          <w:tcPr>
            <w:tcW w:w="2211" w:type="dxa"/>
            <w:tcBorders>
              <w:top w:val="nil"/>
            </w:tcBorders>
            <w:vAlign w:val="center"/>
          </w:tcPr>
          <w:p w14:paraId="68727EEF"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4E20F073" w14:textId="77777777" w:rsidTr="00DF7433">
        <w:tc>
          <w:tcPr>
            <w:tcW w:w="7428" w:type="dxa"/>
          </w:tcPr>
          <w:p w14:paraId="45619D39"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28D33325" w14:textId="77777777" w:rsidTr="00DF7433">
        <w:tc>
          <w:tcPr>
            <w:tcW w:w="7428" w:type="dxa"/>
          </w:tcPr>
          <w:p w14:paraId="60B557F9"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3.1 При локальной нагрузке</w:t>
            </w:r>
          </w:p>
        </w:tc>
        <w:tc>
          <w:tcPr>
            <w:tcW w:w="2211" w:type="dxa"/>
            <w:vAlign w:val="center"/>
          </w:tcPr>
          <w:p w14:paraId="27FCD063"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12 000</w:t>
            </w:r>
          </w:p>
        </w:tc>
      </w:tr>
      <w:tr w:rsidR="00CA17DB" w:rsidRPr="00330129" w14:paraId="3D8F785B" w14:textId="77777777" w:rsidTr="00DF7433">
        <w:tc>
          <w:tcPr>
            <w:tcW w:w="7428" w:type="dxa"/>
          </w:tcPr>
          <w:p w14:paraId="495DC95D"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3.2 При региональной нагрузке</w:t>
            </w:r>
          </w:p>
        </w:tc>
        <w:tc>
          <w:tcPr>
            <w:tcW w:w="2211" w:type="dxa"/>
            <w:vAlign w:val="center"/>
          </w:tcPr>
          <w:p w14:paraId="2E02D418"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599EC942" w14:textId="77777777" w:rsidTr="00DF7433">
        <w:tc>
          <w:tcPr>
            <w:tcW w:w="7428" w:type="dxa"/>
          </w:tcPr>
          <w:p w14:paraId="44091A84"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5566CFEB" w14:textId="77777777" w:rsidTr="00DF7433">
        <w:tc>
          <w:tcPr>
            <w:tcW w:w="7428" w:type="dxa"/>
            <w:vAlign w:val="center"/>
          </w:tcPr>
          <w:p w14:paraId="3B9BD34D"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4.1 Одной рукой</w:t>
            </w:r>
          </w:p>
        </w:tc>
        <w:tc>
          <w:tcPr>
            <w:tcW w:w="2211" w:type="dxa"/>
            <w:vAlign w:val="center"/>
          </w:tcPr>
          <w:p w14:paraId="64060125"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До 36 000</w:t>
            </w:r>
          </w:p>
        </w:tc>
      </w:tr>
      <w:tr w:rsidR="00CA17DB" w:rsidRPr="00330129" w14:paraId="22904BE9" w14:textId="77777777" w:rsidTr="00DF7433">
        <w:tc>
          <w:tcPr>
            <w:tcW w:w="7428" w:type="dxa"/>
            <w:vAlign w:val="center"/>
          </w:tcPr>
          <w:p w14:paraId="64433E4A"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4.2 Двумя руками</w:t>
            </w:r>
          </w:p>
        </w:tc>
        <w:tc>
          <w:tcPr>
            <w:tcW w:w="2211" w:type="dxa"/>
            <w:vAlign w:val="center"/>
          </w:tcPr>
          <w:p w14:paraId="02B98783"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20 000</w:t>
            </w:r>
          </w:p>
        </w:tc>
      </w:tr>
      <w:tr w:rsidR="00CA17DB" w:rsidRPr="00330129" w14:paraId="545195AF" w14:textId="77777777" w:rsidTr="00DF7433">
        <w:tc>
          <w:tcPr>
            <w:tcW w:w="7428" w:type="dxa"/>
            <w:vAlign w:val="center"/>
          </w:tcPr>
          <w:p w14:paraId="14BD00A4"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4.3 С участием мышц корпуса, ног</w:t>
            </w:r>
          </w:p>
        </w:tc>
        <w:tc>
          <w:tcPr>
            <w:tcW w:w="2211" w:type="dxa"/>
            <w:vAlign w:val="center"/>
          </w:tcPr>
          <w:p w14:paraId="31CE59A3"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6CE396A3" w14:textId="77777777" w:rsidTr="00DF7433">
        <w:tc>
          <w:tcPr>
            <w:tcW w:w="7428" w:type="dxa"/>
            <w:vAlign w:val="center"/>
          </w:tcPr>
          <w:p w14:paraId="58E841C0"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5 Рабочая поза  (стоя)</w:t>
            </w:r>
          </w:p>
        </w:tc>
        <w:tc>
          <w:tcPr>
            <w:tcW w:w="2211" w:type="dxa"/>
            <w:vAlign w:val="center"/>
          </w:tcPr>
          <w:p w14:paraId="612F4128"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Стоя 20 %</w:t>
            </w:r>
          </w:p>
        </w:tc>
      </w:tr>
      <w:tr w:rsidR="00CA17DB" w:rsidRPr="00330129" w14:paraId="13FE984E" w14:textId="77777777" w:rsidTr="00DF7433">
        <w:tc>
          <w:tcPr>
            <w:tcW w:w="7428" w:type="dxa"/>
            <w:vAlign w:val="center"/>
          </w:tcPr>
          <w:p w14:paraId="7216D5C3"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6 Наклоны корпуса</w:t>
            </w:r>
          </w:p>
        </w:tc>
        <w:tc>
          <w:tcPr>
            <w:tcW w:w="2211" w:type="dxa"/>
            <w:vAlign w:val="center"/>
          </w:tcPr>
          <w:p w14:paraId="71137F11"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10</w:t>
            </w:r>
          </w:p>
        </w:tc>
      </w:tr>
      <w:tr w:rsidR="00CA17DB" w:rsidRPr="00330129" w14:paraId="42935BEF"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2B050C0E"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До 4</w:t>
            </w:r>
          </w:p>
        </w:tc>
      </w:tr>
      <w:tr w:rsidR="0047360C" w:rsidRPr="00330129" w14:paraId="48717269"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330129" w:rsidRDefault="0047360C" w:rsidP="00DF7433">
            <w:pPr>
              <w:widowControl w:val="0"/>
              <w:suppressAutoHyphens/>
              <w:jc w:val="center"/>
              <w:rPr>
                <w:rFonts w:eastAsia="Times New Roman" w:cs="Times New Roman"/>
                <w:sz w:val="24"/>
                <w:szCs w:val="24"/>
              </w:rPr>
            </w:pPr>
          </w:p>
        </w:tc>
      </w:tr>
    </w:tbl>
    <w:p w14:paraId="433F0335" w14:textId="77777777" w:rsidR="0047360C" w:rsidRPr="00330129" w:rsidRDefault="0047360C" w:rsidP="0047360C">
      <w:pPr>
        <w:tabs>
          <w:tab w:val="left" w:pos="3469"/>
        </w:tabs>
        <w:rPr>
          <w:rFonts w:cs="Times New Roman"/>
          <w:sz w:val="20"/>
          <w:szCs w:val="28"/>
        </w:rPr>
      </w:pPr>
    </w:p>
    <w:p w14:paraId="636AD2A8"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CA17DB" w:rsidRPr="00330129" w14:paraId="1A45DC4D" w14:textId="77777777" w:rsidTr="00DF7433">
        <w:tc>
          <w:tcPr>
            <w:tcW w:w="6521" w:type="dxa"/>
            <w:tcMar>
              <w:left w:w="45" w:type="dxa"/>
              <w:right w:w="45" w:type="dxa"/>
            </w:tcMar>
            <w:vAlign w:val="center"/>
          </w:tcPr>
          <w:p w14:paraId="14205F09"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Характеристика показателей в соответствии с гигиеническими критериями</w:t>
            </w:r>
          </w:p>
        </w:tc>
      </w:tr>
      <w:tr w:rsidR="00CA17DB" w:rsidRPr="00330129" w14:paraId="44BBFCC5" w14:textId="77777777" w:rsidTr="00DF7433">
        <w:tc>
          <w:tcPr>
            <w:tcW w:w="6521" w:type="dxa"/>
            <w:tcMar>
              <w:left w:w="45" w:type="dxa"/>
              <w:right w:w="45" w:type="dxa"/>
            </w:tcMar>
            <w:vAlign w:val="center"/>
          </w:tcPr>
          <w:p w14:paraId="05213E48"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1</w:t>
            </w:r>
          </w:p>
        </w:tc>
        <w:tc>
          <w:tcPr>
            <w:tcW w:w="3106" w:type="dxa"/>
            <w:tcMar>
              <w:left w:w="45" w:type="dxa"/>
              <w:right w:w="45" w:type="dxa"/>
            </w:tcMar>
          </w:tcPr>
          <w:p w14:paraId="675F0E7F"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2</w:t>
            </w:r>
          </w:p>
        </w:tc>
      </w:tr>
      <w:tr w:rsidR="00CA17DB" w:rsidRPr="00330129" w14:paraId="75B67088" w14:textId="77777777" w:rsidTr="00DF7433">
        <w:tc>
          <w:tcPr>
            <w:tcW w:w="6521" w:type="dxa"/>
          </w:tcPr>
          <w:p w14:paraId="7ADCFB36"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1 Интеллектуальные нагрузки</w:t>
            </w:r>
          </w:p>
        </w:tc>
        <w:tc>
          <w:tcPr>
            <w:tcW w:w="3106" w:type="dxa"/>
          </w:tcPr>
          <w:p w14:paraId="0A9E4B2B" w14:textId="77777777" w:rsidR="0047360C" w:rsidRPr="00330129" w:rsidRDefault="0047360C" w:rsidP="00DF7433">
            <w:pPr>
              <w:widowControl w:val="0"/>
              <w:suppressAutoHyphens/>
              <w:rPr>
                <w:rFonts w:eastAsia="Times New Roman" w:cs="Times New Roman"/>
                <w:sz w:val="24"/>
                <w:szCs w:val="24"/>
              </w:rPr>
            </w:pPr>
          </w:p>
        </w:tc>
      </w:tr>
      <w:tr w:rsidR="00CA17DB" w:rsidRPr="00330129" w14:paraId="7107B9D2" w14:textId="77777777" w:rsidTr="00DF7433">
        <w:tc>
          <w:tcPr>
            <w:tcW w:w="6521" w:type="dxa"/>
          </w:tcPr>
          <w:p w14:paraId="73080F48"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1.1 Содержание работы</w:t>
            </w:r>
          </w:p>
        </w:tc>
        <w:tc>
          <w:tcPr>
            <w:tcW w:w="3106" w:type="dxa"/>
            <w:vAlign w:val="center"/>
          </w:tcPr>
          <w:p w14:paraId="173F435B"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Решение задач по инструкции</w:t>
            </w:r>
          </w:p>
        </w:tc>
      </w:tr>
      <w:tr w:rsidR="00CA17DB" w:rsidRPr="00330129" w14:paraId="1BBAC846" w14:textId="77777777" w:rsidTr="00DF7433">
        <w:tc>
          <w:tcPr>
            <w:tcW w:w="6521" w:type="dxa"/>
          </w:tcPr>
          <w:p w14:paraId="50709D3B"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Восприятие сигналов, но не требуется коррекция действий</w:t>
            </w:r>
          </w:p>
        </w:tc>
      </w:tr>
      <w:tr w:rsidR="00CA17DB" w:rsidRPr="00330129" w14:paraId="2D4C12B2" w14:textId="77777777" w:rsidTr="00DF7433">
        <w:tc>
          <w:tcPr>
            <w:tcW w:w="6521" w:type="dxa"/>
            <w:tcBorders>
              <w:top w:val="single" w:sz="4" w:space="0" w:color="auto"/>
              <w:left w:val="single" w:sz="4" w:space="0" w:color="auto"/>
              <w:right w:val="single" w:sz="4" w:space="0" w:color="auto"/>
            </w:tcBorders>
          </w:tcPr>
          <w:p w14:paraId="67A1E6D7"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Обработка и выполнение задания</w:t>
            </w:r>
          </w:p>
        </w:tc>
      </w:tr>
    </w:tbl>
    <w:p w14:paraId="5A75FDD8"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CA17DB" w:rsidRPr="00330129" w14:paraId="487953A1" w14:textId="77777777" w:rsidTr="00DF7433">
        <w:tc>
          <w:tcPr>
            <w:tcW w:w="6584" w:type="dxa"/>
          </w:tcPr>
          <w:p w14:paraId="7B9836BC"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lastRenderedPageBreak/>
              <w:t>1</w:t>
            </w:r>
          </w:p>
        </w:tc>
        <w:tc>
          <w:tcPr>
            <w:tcW w:w="3043" w:type="dxa"/>
            <w:vAlign w:val="center"/>
          </w:tcPr>
          <w:p w14:paraId="1978C063"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2</w:t>
            </w:r>
          </w:p>
        </w:tc>
      </w:tr>
      <w:tr w:rsidR="00CA17DB" w:rsidRPr="00330129" w14:paraId="16998E76" w14:textId="77777777" w:rsidTr="00DF7433">
        <w:tc>
          <w:tcPr>
            <w:tcW w:w="6584" w:type="dxa"/>
          </w:tcPr>
          <w:p w14:paraId="718A3422"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1.4 Характер выполняемой работы</w:t>
            </w:r>
          </w:p>
        </w:tc>
        <w:tc>
          <w:tcPr>
            <w:tcW w:w="3043" w:type="dxa"/>
            <w:vAlign w:val="center"/>
          </w:tcPr>
          <w:p w14:paraId="5DFEE4BA"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xml:space="preserve">Работа по установленному регламенту </w:t>
            </w:r>
          </w:p>
        </w:tc>
      </w:tr>
      <w:tr w:rsidR="00CA17DB" w:rsidRPr="00330129" w14:paraId="655E697D" w14:textId="77777777" w:rsidTr="00DF7433">
        <w:tc>
          <w:tcPr>
            <w:tcW w:w="6584" w:type="dxa"/>
          </w:tcPr>
          <w:p w14:paraId="1BFB0502"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2 Сенсорные нагрузки</w:t>
            </w:r>
          </w:p>
        </w:tc>
        <w:tc>
          <w:tcPr>
            <w:tcW w:w="3043" w:type="dxa"/>
            <w:vAlign w:val="center"/>
          </w:tcPr>
          <w:p w14:paraId="07FBE3CA" w14:textId="77777777" w:rsidR="0047360C" w:rsidRPr="00330129" w:rsidRDefault="0047360C" w:rsidP="00DF7433">
            <w:pPr>
              <w:widowControl w:val="0"/>
              <w:suppressAutoHyphens/>
              <w:rPr>
                <w:rFonts w:eastAsia="Times New Roman" w:cs="Times New Roman"/>
                <w:sz w:val="24"/>
                <w:szCs w:val="24"/>
              </w:rPr>
            </w:pPr>
          </w:p>
        </w:tc>
      </w:tr>
      <w:tr w:rsidR="00CA17DB" w:rsidRPr="00330129" w14:paraId="0266A9AA" w14:textId="77777777" w:rsidTr="00DF7433">
        <w:tc>
          <w:tcPr>
            <w:tcW w:w="6584" w:type="dxa"/>
          </w:tcPr>
          <w:p w14:paraId="7201C795"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До 25</w:t>
            </w:r>
          </w:p>
        </w:tc>
      </w:tr>
      <w:tr w:rsidR="00CA17DB" w:rsidRPr="00330129" w14:paraId="5C56FE9A" w14:textId="77777777" w:rsidTr="00DF7433">
        <w:tc>
          <w:tcPr>
            <w:tcW w:w="6584" w:type="dxa"/>
          </w:tcPr>
          <w:p w14:paraId="3787A2F2"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60</w:t>
            </w:r>
          </w:p>
        </w:tc>
      </w:tr>
      <w:tr w:rsidR="00CA17DB" w:rsidRPr="00330129" w14:paraId="7BA2DCEF" w14:textId="77777777" w:rsidTr="00DF7433">
        <w:tc>
          <w:tcPr>
            <w:tcW w:w="6584" w:type="dxa"/>
          </w:tcPr>
          <w:p w14:paraId="10724C4A"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1</w:t>
            </w:r>
          </w:p>
        </w:tc>
      </w:tr>
      <w:tr w:rsidR="00CA17DB" w:rsidRPr="00330129" w14:paraId="4A424346" w14:textId="77777777" w:rsidTr="00DF7433">
        <w:tc>
          <w:tcPr>
            <w:tcW w:w="6584" w:type="dxa"/>
          </w:tcPr>
          <w:p w14:paraId="3202B8D5"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330129">
                <w:rPr>
                  <w:rFonts w:eastAsia="Times New Roman" w:cs="Times New Roman"/>
                  <w:sz w:val="24"/>
                  <w:szCs w:val="24"/>
                </w:rPr>
                <w:t>0,5 м</w:t>
              </w:r>
            </w:smartTag>
            <w:r w:rsidRPr="00330129">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0,3-0,5 мм-до 30%</w:t>
            </w:r>
          </w:p>
          <w:p w14:paraId="2B5DD85D"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более 0,5 мм-до 70%</w:t>
            </w:r>
          </w:p>
        </w:tc>
      </w:tr>
      <w:tr w:rsidR="00CA17DB" w:rsidRPr="00330129" w14:paraId="6C2C6842" w14:textId="77777777" w:rsidTr="00DF7433">
        <w:tc>
          <w:tcPr>
            <w:tcW w:w="6584" w:type="dxa"/>
          </w:tcPr>
          <w:p w14:paraId="6B1BA5F3"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70D80449" w14:textId="77777777" w:rsidTr="00DF7433">
        <w:tc>
          <w:tcPr>
            <w:tcW w:w="6584" w:type="dxa"/>
          </w:tcPr>
          <w:p w14:paraId="7EA8A44F"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2.6 Наблюдение за экранами видеотерминалов (часов в смену):</w:t>
            </w:r>
            <w:r w:rsidRPr="00330129">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5</w:t>
            </w:r>
          </w:p>
        </w:tc>
      </w:tr>
      <w:tr w:rsidR="00CA17DB" w:rsidRPr="00330129" w14:paraId="11DB7119" w14:textId="77777777" w:rsidTr="00DF7433">
        <w:tc>
          <w:tcPr>
            <w:tcW w:w="6584" w:type="dxa"/>
          </w:tcPr>
          <w:p w14:paraId="2A2956DD"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До 3</w:t>
            </w:r>
          </w:p>
        </w:tc>
      </w:tr>
      <w:tr w:rsidR="00CA17DB" w:rsidRPr="00330129" w14:paraId="75BF6551" w14:textId="77777777" w:rsidTr="00DF7433">
        <w:tc>
          <w:tcPr>
            <w:tcW w:w="6584" w:type="dxa"/>
          </w:tcPr>
          <w:p w14:paraId="2A8E997C"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Разборчивость слов и сигналов от 75% до 50%. Помехи присутствуют</w:t>
            </w:r>
          </w:p>
        </w:tc>
      </w:tr>
      <w:tr w:rsidR="00CA17DB" w:rsidRPr="00330129" w14:paraId="45633DC3" w14:textId="77777777" w:rsidTr="00DF7433">
        <w:tc>
          <w:tcPr>
            <w:tcW w:w="6584" w:type="dxa"/>
          </w:tcPr>
          <w:p w14:paraId="4A9ED78D"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11D0EA26" w14:textId="77777777" w:rsidTr="00DF7433">
        <w:tc>
          <w:tcPr>
            <w:tcW w:w="6584" w:type="dxa"/>
          </w:tcPr>
          <w:p w14:paraId="0B453670"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3 Эмоциональные нагрузки</w:t>
            </w:r>
          </w:p>
        </w:tc>
        <w:tc>
          <w:tcPr>
            <w:tcW w:w="3043" w:type="dxa"/>
            <w:vAlign w:val="center"/>
          </w:tcPr>
          <w:p w14:paraId="79461CEF"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04DC1B89" w14:textId="77777777" w:rsidTr="00DF7433">
        <w:tc>
          <w:tcPr>
            <w:tcW w:w="6584" w:type="dxa"/>
            <w:tcBorders>
              <w:top w:val="single" w:sz="4" w:space="0" w:color="auto"/>
              <w:left w:val="single" w:sz="4" w:space="0" w:color="auto"/>
              <w:right w:val="single" w:sz="4" w:space="0" w:color="auto"/>
            </w:tcBorders>
          </w:tcPr>
          <w:p w14:paraId="16B367E2"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330129" w:rsidRDefault="0047360C" w:rsidP="0047360C">
      <w:pPr>
        <w:spacing w:after="200" w:line="276" w:lineRule="auto"/>
        <w:rPr>
          <w:rFonts w:eastAsia="Times New Roman" w:cs="Times New Roman"/>
          <w:szCs w:val="28"/>
        </w:rPr>
      </w:pPr>
      <w:r w:rsidRPr="00330129">
        <w:rPr>
          <w:rFonts w:eastAsia="Times New Roman" w:cs="Times New Roman"/>
          <w:szCs w:val="28"/>
        </w:rPr>
        <w:br w:type="page"/>
      </w:r>
    </w:p>
    <w:p w14:paraId="5963334D"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CA17DB" w:rsidRPr="00330129" w14:paraId="1EA51D11" w14:textId="77777777" w:rsidTr="00DF7433">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2</w:t>
            </w:r>
          </w:p>
        </w:tc>
      </w:tr>
      <w:tr w:rsidR="00CA17DB" w:rsidRPr="00330129" w14:paraId="46AC7457"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Исключена</w:t>
            </w:r>
          </w:p>
        </w:tc>
      </w:tr>
      <w:tr w:rsidR="00CA17DB" w:rsidRPr="00330129" w14:paraId="582CA8FA"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Исключена</w:t>
            </w:r>
          </w:p>
        </w:tc>
      </w:tr>
      <w:tr w:rsidR="00CA17DB" w:rsidRPr="00330129" w14:paraId="02B8517D"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330129" w:rsidRDefault="0047360C" w:rsidP="00DF7433">
            <w:pPr>
              <w:widowControl w:val="0"/>
              <w:suppressAutoHyphens/>
              <w:jc w:val="center"/>
              <w:rPr>
                <w:rFonts w:eastAsia="Times New Roman" w:cs="Times New Roman"/>
                <w:sz w:val="24"/>
                <w:szCs w:val="24"/>
              </w:rPr>
            </w:pPr>
          </w:p>
        </w:tc>
      </w:tr>
      <w:tr w:rsidR="00CA17DB" w:rsidRPr="00330129" w14:paraId="2CED79C0"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330129" w:rsidRDefault="0047360C" w:rsidP="00DF7433">
            <w:pPr>
              <w:widowControl w:val="0"/>
              <w:suppressAutoHyphens/>
              <w:rPr>
                <w:rFonts w:eastAsia="Times New Roman" w:cs="Times New Roman"/>
                <w:sz w:val="24"/>
                <w:szCs w:val="24"/>
              </w:rPr>
            </w:pPr>
            <w:r w:rsidRPr="00330129">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330129" w:rsidRDefault="0047360C" w:rsidP="00DF7433">
            <w:pPr>
              <w:widowControl w:val="0"/>
              <w:suppressAutoHyphens/>
              <w:jc w:val="center"/>
              <w:rPr>
                <w:rFonts w:eastAsia="Times New Roman" w:cs="Times New Roman"/>
                <w:sz w:val="24"/>
                <w:szCs w:val="24"/>
              </w:rPr>
            </w:pPr>
            <w:r w:rsidRPr="00330129">
              <w:rPr>
                <w:rFonts w:eastAsia="Times New Roman" w:cs="Times New Roman"/>
                <w:sz w:val="24"/>
                <w:szCs w:val="24"/>
              </w:rPr>
              <w:t>8</w:t>
            </w:r>
          </w:p>
        </w:tc>
      </w:tr>
      <w:tr w:rsidR="00CA17DB" w:rsidRPr="00330129" w14:paraId="77893842" w14:textId="77777777" w:rsidTr="00DF7433">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25-100</w:t>
            </w:r>
          </w:p>
        </w:tc>
      </w:tr>
      <w:tr w:rsidR="00CA17DB" w:rsidRPr="00330129" w14:paraId="304222F2" w14:textId="77777777" w:rsidTr="00DF7433">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76-80</w:t>
            </w:r>
          </w:p>
        </w:tc>
      </w:tr>
      <w:tr w:rsidR="00CA17DB" w:rsidRPr="00330129" w14:paraId="7B180BFB" w14:textId="77777777" w:rsidTr="00DF7433">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330129" w:rsidRDefault="0047360C" w:rsidP="00DF7433">
            <w:pPr>
              <w:widowControl w:val="0"/>
              <w:suppressAutoHyphens/>
              <w:jc w:val="center"/>
              <w:rPr>
                <w:rFonts w:eastAsia="Times New Roman" w:cs="Times New Roman"/>
                <w:sz w:val="24"/>
                <w:szCs w:val="28"/>
              </w:rPr>
            </w:pPr>
          </w:p>
        </w:tc>
      </w:tr>
      <w:tr w:rsidR="0047360C" w:rsidRPr="00330129" w14:paraId="57234124" w14:textId="77777777" w:rsidTr="00DF7433">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330129" w:rsidRDefault="0047360C" w:rsidP="00DF7433">
            <w:pPr>
              <w:widowControl w:val="0"/>
              <w:suppressAutoHyphens/>
              <w:rPr>
                <w:rFonts w:eastAsia="Times New Roman" w:cs="Times New Roman"/>
                <w:sz w:val="24"/>
                <w:szCs w:val="28"/>
              </w:rPr>
            </w:pPr>
            <w:r w:rsidRPr="00330129">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330129" w:rsidRDefault="0047360C" w:rsidP="00DF7433">
            <w:pPr>
              <w:widowControl w:val="0"/>
              <w:suppressAutoHyphens/>
              <w:jc w:val="center"/>
              <w:rPr>
                <w:rFonts w:eastAsia="Times New Roman" w:cs="Times New Roman"/>
                <w:sz w:val="24"/>
                <w:szCs w:val="28"/>
              </w:rPr>
            </w:pPr>
            <w:r w:rsidRPr="00330129">
              <w:rPr>
                <w:rFonts w:eastAsia="Times New Roman" w:cs="Times New Roman"/>
                <w:sz w:val="24"/>
                <w:szCs w:val="28"/>
              </w:rPr>
              <w:t>Односменная</w:t>
            </w:r>
          </w:p>
        </w:tc>
      </w:tr>
    </w:tbl>
    <w:p w14:paraId="7E86DA91" w14:textId="77777777" w:rsidR="0047360C" w:rsidRPr="00330129" w:rsidRDefault="0047360C" w:rsidP="0047360C">
      <w:pPr>
        <w:tabs>
          <w:tab w:val="left" w:pos="3469"/>
          <w:tab w:val="left" w:pos="8352"/>
        </w:tabs>
        <w:rPr>
          <w:rFonts w:cs="Times New Roman"/>
          <w:szCs w:val="28"/>
        </w:rPr>
      </w:pPr>
    </w:p>
    <w:p w14:paraId="167BDA60"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330129" w:rsidRDefault="0047360C" w:rsidP="0047360C">
      <w:pPr>
        <w:widowControl w:val="0"/>
        <w:suppressAutoHyphens/>
        <w:jc w:val="right"/>
        <w:rPr>
          <w:rFonts w:eastAsia="Times New Roman" w:cs="Times New Roman"/>
          <w:sz w:val="20"/>
          <w:szCs w:val="28"/>
        </w:rPr>
      </w:pPr>
    </w:p>
    <w:p w14:paraId="173F6D40" w14:textId="77777777" w:rsidR="0047360C" w:rsidRPr="00330129" w:rsidRDefault="0047360C" w:rsidP="0047360C">
      <w:pPr>
        <w:widowControl w:val="0"/>
        <w:suppressAutoHyphens/>
        <w:jc w:val="right"/>
        <w:rPr>
          <w:rFonts w:eastAsia="Times New Roman" w:cs="Times New Roman"/>
          <w:szCs w:val="28"/>
        </w:rPr>
      </w:pPr>
      <w:r w:rsidRPr="00330129">
        <w:rPr>
          <w:rFonts w:eastAsia="Times New Roman" w:cs="Times New Roman"/>
          <w:i/>
          <w:szCs w:val="28"/>
          <w:lang w:val="en-US" w:eastAsia="ru-RU"/>
        </w:rPr>
        <w:t>R</w:t>
      </w:r>
      <w:r w:rsidRPr="00330129">
        <w:rPr>
          <w:rFonts w:eastAsia="Times New Roman" w:cs="Times New Roman"/>
          <w:i/>
          <w:szCs w:val="28"/>
          <w:lang w:eastAsia="ru-RU"/>
        </w:rPr>
        <w:t xml:space="preserve"> = </w:t>
      </w:r>
      <w:r w:rsidRPr="00330129">
        <w:rPr>
          <w:rFonts w:eastAsia="Times New Roman" w:cs="Times New Roman"/>
          <w:i/>
          <w:szCs w:val="28"/>
          <w:lang w:val="en-US" w:eastAsia="ru-RU"/>
        </w:rPr>
        <w:t>P</w:t>
      </w:r>
      <w:r w:rsidRPr="00330129">
        <w:rPr>
          <w:rFonts w:eastAsia="Times New Roman" w:cs="Times New Roman"/>
          <w:i/>
          <w:szCs w:val="28"/>
          <w:lang w:eastAsia="ru-RU"/>
        </w:rPr>
        <w:t xml:space="preserve"> × </w:t>
      </w:r>
      <w:r w:rsidRPr="00330129">
        <w:rPr>
          <w:rFonts w:eastAsia="Times New Roman" w:cs="Times New Roman"/>
          <w:i/>
          <w:szCs w:val="28"/>
          <w:lang w:val="en-US" w:eastAsia="ru-RU"/>
        </w:rPr>
        <w:t>S</w:t>
      </w:r>
      <w:r w:rsidRPr="00330129">
        <w:rPr>
          <w:rFonts w:eastAsia="Times New Roman" w:cs="Times New Roman"/>
          <w:i/>
          <w:szCs w:val="28"/>
          <w:lang w:eastAsia="ru-RU"/>
        </w:rPr>
        <w:t>,</w:t>
      </w:r>
      <w:r w:rsidRPr="00330129">
        <w:rPr>
          <w:rFonts w:eastAsia="Times New Roman" w:cs="Times New Roman"/>
          <w:szCs w:val="28"/>
        </w:rPr>
        <w:t xml:space="preserve"> </w:t>
      </w:r>
      <w:r w:rsidRPr="00330129">
        <w:rPr>
          <w:rFonts w:eastAsia="Times New Roman" w:cs="Times New Roman"/>
          <w:szCs w:val="28"/>
        </w:rPr>
        <w:tab/>
      </w:r>
      <w:r w:rsidRPr="00330129">
        <w:rPr>
          <w:rFonts w:eastAsia="Times New Roman" w:cs="Times New Roman"/>
          <w:szCs w:val="28"/>
        </w:rPr>
        <w:tab/>
      </w:r>
      <w:r w:rsidRPr="00330129">
        <w:rPr>
          <w:rFonts w:eastAsia="Times New Roman" w:cs="Times New Roman"/>
          <w:szCs w:val="28"/>
        </w:rPr>
        <w:tab/>
      </w:r>
      <w:r w:rsidRPr="00330129">
        <w:rPr>
          <w:rFonts w:eastAsia="Times New Roman" w:cs="Times New Roman"/>
          <w:szCs w:val="28"/>
        </w:rPr>
        <w:tab/>
      </w:r>
      <w:r w:rsidRPr="00330129">
        <w:rPr>
          <w:rFonts w:eastAsia="Times New Roman" w:cs="Times New Roman"/>
          <w:szCs w:val="28"/>
        </w:rPr>
        <w:tab/>
      </w:r>
      <w:r w:rsidRPr="00330129">
        <w:rPr>
          <w:rFonts w:eastAsia="Times New Roman" w:cs="Times New Roman"/>
          <w:szCs w:val="28"/>
        </w:rPr>
        <w:tab/>
        <w:t>(7.1)</w:t>
      </w:r>
    </w:p>
    <w:p w14:paraId="774EEF69" w14:textId="77777777" w:rsidR="0047360C" w:rsidRPr="00330129" w:rsidRDefault="0047360C" w:rsidP="0047360C">
      <w:pPr>
        <w:widowControl w:val="0"/>
        <w:suppressAutoHyphens/>
        <w:jc w:val="right"/>
        <w:rPr>
          <w:rFonts w:eastAsia="Times New Roman" w:cs="Times New Roman"/>
          <w:sz w:val="20"/>
          <w:szCs w:val="28"/>
        </w:rPr>
      </w:pPr>
    </w:p>
    <w:p w14:paraId="2A439412"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330129">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330129" w:rsidRDefault="0047360C" w:rsidP="0047360C">
      <w:pPr>
        <w:widowControl w:val="0"/>
        <w:suppressAutoHyphens/>
        <w:rPr>
          <w:rFonts w:eastAsia="Times New Roman" w:cs="Times New Roman"/>
          <w:szCs w:val="28"/>
        </w:rPr>
      </w:pPr>
    </w:p>
    <w:p w14:paraId="702C210B"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CA17DB" w:rsidRPr="00330129" w14:paraId="0AD29C5B" w14:textId="77777777" w:rsidTr="00DF7433">
        <w:trPr>
          <w:cantSplit/>
          <w:trHeight w:val="2885"/>
        </w:trPr>
        <w:tc>
          <w:tcPr>
            <w:tcW w:w="426" w:type="dxa"/>
            <w:shd w:val="clear" w:color="auto" w:fill="auto"/>
            <w:textDirection w:val="btLr"/>
            <w:vAlign w:val="center"/>
          </w:tcPr>
          <w:p w14:paraId="67FC85C0"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Идентификационная</w:t>
            </w:r>
          </w:p>
          <w:p w14:paraId="710AF7B0"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330129" w:rsidRDefault="0047360C" w:rsidP="00DF7433">
            <w:pPr>
              <w:widowControl w:val="0"/>
              <w:suppressAutoHyphens/>
              <w:spacing w:line="276" w:lineRule="auto"/>
              <w:ind w:firstLine="0"/>
              <w:jc w:val="center"/>
              <w:rPr>
                <w:rFonts w:eastAsia="Times New Roman" w:cs="Times New Roman"/>
                <w:sz w:val="24"/>
                <w:szCs w:val="24"/>
              </w:rPr>
            </w:pPr>
            <w:r w:rsidRPr="00330129">
              <w:rPr>
                <w:rFonts w:eastAsia="Times New Roman" w:cs="Times New Roman"/>
                <w:sz w:val="24"/>
                <w:szCs w:val="24"/>
              </w:rPr>
              <w:t>Серьёзность послед</w:t>
            </w:r>
            <w:r w:rsidRPr="00330129">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330129" w:rsidRDefault="0047360C" w:rsidP="00DF7433">
            <w:pPr>
              <w:widowControl w:val="0"/>
              <w:suppressAutoHyphens/>
              <w:spacing w:line="276" w:lineRule="auto"/>
              <w:ind w:firstLine="0"/>
              <w:jc w:val="center"/>
              <w:rPr>
                <w:rFonts w:eastAsia="Times New Roman" w:cs="Times New Roman"/>
                <w:sz w:val="24"/>
                <w:szCs w:val="24"/>
              </w:rPr>
            </w:pPr>
            <w:r w:rsidRPr="00330129">
              <w:rPr>
                <w:rFonts w:eastAsia="Times New Roman" w:cs="Times New Roman"/>
                <w:sz w:val="24"/>
                <w:szCs w:val="24"/>
              </w:rPr>
              <w:t>Вероятность возник</w:t>
            </w:r>
            <w:r w:rsidRPr="00330129">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Риск, R</w:t>
            </w:r>
          </w:p>
        </w:tc>
        <w:tc>
          <w:tcPr>
            <w:tcW w:w="2131" w:type="dxa"/>
            <w:shd w:val="clear" w:color="auto" w:fill="auto"/>
            <w:vAlign w:val="center"/>
          </w:tcPr>
          <w:p w14:paraId="49321136"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330129" w:rsidRDefault="0047360C" w:rsidP="00DF7433">
            <w:pPr>
              <w:widowControl w:val="0"/>
              <w:suppressAutoHyphens/>
              <w:ind w:firstLine="0"/>
              <w:jc w:val="center"/>
              <w:rPr>
                <w:rFonts w:eastAsia="Times New Roman" w:cs="Times New Roman"/>
                <w:sz w:val="24"/>
                <w:szCs w:val="24"/>
              </w:rPr>
            </w:pPr>
            <w:proofErr w:type="spellStart"/>
            <w:r w:rsidRPr="00330129">
              <w:rPr>
                <w:rFonts w:eastAsia="Times New Roman" w:cs="Times New Roman"/>
                <w:sz w:val="24"/>
                <w:szCs w:val="24"/>
              </w:rPr>
              <w:t>Рекомендуе</w:t>
            </w:r>
            <w:proofErr w:type="spellEnd"/>
            <w:r w:rsidRPr="00330129">
              <w:rPr>
                <w:rFonts w:eastAsia="Times New Roman" w:cs="Times New Roman"/>
                <w:sz w:val="24"/>
                <w:szCs w:val="24"/>
                <w:lang w:val="en-US"/>
              </w:rPr>
              <w:t>-</w:t>
            </w:r>
            <w:proofErr w:type="spellStart"/>
            <w:r w:rsidRPr="00330129">
              <w:rPr>
                <w:rFonts w:eastAsia="Times New Roman" w:cs="Times New Roman"/>
                <w:sz w:val="24"/>
                <w:szCs w:val="24"/>
              </w:rPr>
              <w:t>мые</w:t>
            </w:r>
            <w:proofErr w:type="spellEnd"/>
            <w:r w:rsidRPr="00330129">
              <w:rPr>
                <w:rFonts w:eastAsia="Times New Roman" w:cs="Times New Roman"/>
                <w:sz w:val="24"/>
                <w:szCs w:val="24"/>
              </w:rPr>
              <w:t xml:space="preserve"> действия</w:t>
            </w:r>
          </w:p>
        </w:tc>
        <w:tc>
          <w:tcPr>
            <w:tcW w:w="1418" w:type="dxa"/>
            <w:shd w:val="clear" w:color="auto" w:fill="auto"/>
            <w:vAlign w:val="center"/>
          </w:tcPr>
          <w:p w14:paraId="2D254B9D"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Срок исполнения</w:t>
            </w:r>
          </w:p>
        </w:tc>
      </w:tr>
      <w:tr w:rsidR="00CA17DB" w:rsidRPr="00330129" w14:paraId="155B266D" w14:textId="77777777" w:rsidTr="00DF7433">
        <w:tc>
          <w:tcPr>
            <w:tcW w:w="426" w:type="dxa"/>
            <w:shd w:val="clear" w:color="auto" w:fill="auto"/>
            <w:vAlign w:val="center"/>
          </w:tcPr>
          <w:p w14:paraId="4CC50C20"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1</w:t>
            </w:r>
          </w:p>
        </w:tc>
        <w:tc>
          <w:tcPr>
            <w:tcW w:w="425" w:type="dxa"/>
            <w:shd w:val="clear" w:color="auto" w:fill="auto"/>
            <w:vAlign w:val="center"/>
          </w:tcPr>
          <w:p w14:paraId="3E6F02E3"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2</w:t>
            </w:r>
          </w:p>
        </w:tc>
        <w:tc>
          <w:tcPr>
            <w:tcW w:w="1701" w:type="dxa"/>
            <w:shd w:val="clear" w:color="auto" w:fill="auto"/>
            <w:vAlign w:val="center"/>
          </w:tcPr>
          <w:p w14:paraId="43CEA172"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3</w:t>
            </w:r>
          </w:p>
        </w:tc>
        <w:tc>
          <w:tcPr>
            <w:tcW w:w="720" w:type="dxa"/>
            <w:shd w:val="clear" w:color="auto" w:fill="auto"/>
            <w:vAlign w:val="center"/>
          </w:tcPr>
          <w:p w14:paraId="69146A3A"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4</w:t>
            </w:r>
          </w:p>
        </w:tc>
        <w:tc>
          <w:tcPr>
            <w:tcW w:w="720" w:type="dxa"/>
            <w:shd w:val="clear" w:color="auto" w:fill="auto"/>
            <w:vAlign w:val="center"/>
          </w:tcPr>
          <w:p w14:paraId="4F3C2EC7"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5</w:t>
            </w:r>
          </w:p>
        </w:tc>
        <w:tc>
          <w:tcPr>
            <w:tcW w:w="540" w:type="dxa"/>
            <w:shd w:val="clear" w:color="auto" w:fill="auto"/>
            <w:vAlign w:val="center"/>
          </w:tcPr>
          <w:p w14:paraId="52DB5DDC"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6</w:t>
            </w:r>
          </w:p>
        </w:tc>
        <w:tc>
          <w:tcPr>
            <w:tcW w:w="2131" w:type="dxa"/>
            <w:shd w:val="clear" w:color="auto" w:fill="auto"/>
            <w:vAlign w:val="center"/>
          </w:tcPr>
          <w:p w14:paraId="44ACAB65"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7</w:t>
            </w:r>
          </w:p>
        </w:tc>
        <w:tc>
          <w:tcPr>
            <w:tcW w:w="1701" w:type="dxa"/>
            <w:shd w:val="clear" w:color="auto" w:fill="auto"/>
            <w:vAlign w:val="center"/>
          </w:tcPr>
          <w:p w14:paraId="2F381FCD"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8</w:t>
            </w:r>
          </w:p>
        </w:tc>
        <w:tc>
          <w:tcPr>
            <w:tcW w:w="1418" w:type="dxa"/>
            <w:shd w:val="clear" w:color="auto" w:fill="auto"/>
            <w:vAlign w:val="center"/>
          </w:tcPr>
          <w:p w14:paraId="1728DAB6"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9</w:t>
            </w:r>
          </w:p>
        </w:tc>
      </w:tr>
      <w:tr w:rsidR="00CA17DB" w:rsidRPr="00330129" w14:paraId="2293E543" w14:textId="77777777" w:rsidTr="00DF7433">
        <w:tc>
          <w:tcPr>
            <w:tcW w:w="426" w:type="dxa"/>
            <w:vMerge w:val="restart"/>
            <w:shd w:val="clear" w:color="auto" w:fill="auto"/>
            <w:textDirection w:val="btLr"/>
          </w:tcPr>
          <w:p w14:paraId="64DDE0D0" w14:textId="77777777" w:rsidR="0047360C" w:rsidRPr="00330129" w:rsidRDefault="0047360C" w:rsidP="00DF7433">
            <w:pPr>
              <w:ind w:firstLine="0"/>
              <w:jc w:val="center"/>
              <w:rPr>
                <w:rFonts w:eastAsia="Times New Roman" w:cs="Times New Roman"/>
                <w:sz w:val="24"/>
                <w:szCs w:val="24"/>
              </w:rPr>
            </w:pPr>
            <w:r w:rsidRPr="00330129">
              <w:rPr>
                <w:rFonts w:eastAsia="Times New Roman" w:cs="Times New Roman"/>
                <w:sz w:val="24"/>
                <w:szCs w:val="24"/>
              </w:rPr>
              <w:t>Администратор веб-сервиса</w:t>
            </w:r>
          </w:p>
          <w:p w14:paraId="2F0674C3" w14:textId="77777777" w:rsidR="0047360C" w:rsidRPr="00330129" w:rsidRDefault="0047360C" w:rsidP="00B12981">
            <w:pPr>
              <w:pStyle w:val="ab"/>
              <w:numPr>
                <w:ilvl w:val="0"/>
                <w:numId w:val="6"/>
              </w:numPr>
              <w:tabs>
                <w:tab w:val="left" w:pos="993"/>
              </w:tabs>
              <w:ind w:left="0" w:firstLine="0"/>
              <w:rPr>
                <w:sz w:val="24"/>
                <w:szCs w:val="24"/>
              </w:rPr>
            </w:pPr>
            <w:r w:rsidRPr="00330129">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330129" w:rsidRDefault="0047360C" w:rsidP="00B12981">
            <w:pPr>
              <w:pStyle w:val="ab"/>
              <w:numPr>
                <w:ilvl w:val="0"/>
                <w:numId w:val="6"/>
              </w:numPr>
              <w:tabs>
                <w:tab w:val="left" w:pos="993"/>
              </w:tabs>
              <w:ind w:left="0" w:firstLine="0"/>
              <w:rPr>
                <w:sz w:val="24"/>
                <w:szCs w:val="24"/>
              </w:rPr>
            </w:pPr>
            <w:r w:rsidRPr="00330129">
              <w:rPr>
                <w:sz w:val="24"/>
                <w:szCs w:val="24"/>
              </w:rPr>
              <w:t>Разработана карта рисков для администратора интернет-магазина.</w:t>
            </w:r>
          </w:p>
          <w:p w14:paraId="73F30154" w14:textId="77777777" w:rsidR="0047360C" w:rsidRPr="00330129" w:rsidRDefault="0047360C" w:rsidP="00B12981">
            <w:pPr>
              <w:pStyle w:val="ab"/>
              <w:numPr>
                <w:ilvl w:val="0"/>
                <w:numId w:val="6"/>
              </w:numPr>
              <w:tabs>
                <w:tab w:val="left" w:pos="993"/>
              </w:tabs>
              <w:ind w:left="0" w:firstLine="0"/>
              <w:rPr>
                <w:sz w:val="24"/>
                <w:szCs w:val="24"/>
              </w:rPr>
            </w:pPr>
            <w:r w:rsidRPr="00330129">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трудовая</w:t>
            </w:r>
          </w:p>
        </w:tc>
        <w:tc>
          <w:tcPr>
            <w:tcW w:w="1701" w:type="dxa"/>
            <w:shd w:val="clear" w:color="auto" w:fill="auto"/>
          </w:tcPr>
          <w:p w14:paraId="25A7ED0E"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2</w:t>
            </w:r>
          </w:p>
        </w:tc>
        <w:tc>
          <w:tcPr>
            <w:tcW w:w="720" w:type="dxa"/>
            <w:shd w:val="clear" w:color="auto" w:fill="auto"/>
          </w:tcPr>
          <w:p w14:paraId="001B114C"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4</w:t>
            </w:r>
          </w:p>
        </w:tc>
        <w:tc>
          <w:tcPr>
            <w:tcW w:w="540" w:type="dxa"/>
            <w:shd w:val="clear" w:color="auto" w:fill="auto"/>
          </w:tcPr>
          <w:p w14:paraId="29734E21"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8</w:t>
            </w:r>
          </w:p>
        </w:tc>
        <w:tc>
          <w:tcPr>
            <w:tcW w:w="2131" w:type="dxa"/>
            <w:shd w:val="clear" w:color="auto" w:fill="auto"/>
          </w:tcPr>
          <w:p w14:paraId="47890056"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Самоконтроль</w:t>
            </w:r>
          </w:p>
        </w:tc>
        <w:tc>
          <w:tcPr>
            <w:tcW w:w="1418" w:type="dxa"/>
            <w:shd w:val="clear" w:color="auto" w:fill="auto"/>
          </w:tcPr>
          <w:p w14:paraId="14DAA25F"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постоянно</w:t>
            </w:r>
          </w:p>
        </w:tc>
      </w:tr>
      <w:tr w:rsidR="00CA17DB" w:rsidRPr="00330129" w14:paraId="154E243D" w14:textId="77777777" w:rsidTr="00DF7433">
        <w:tc>
          <w:tcPr>
            <w:tcW w:w="426" w:type="dxa"/>
            <w:vMerge/>
            <w:shd w:val="clear" w:color="auto" w:fill="auto"/>
          </w:tcPr>
          <w:p w14:paraId="1ECF1182" w14:textId="77777777" w:rsidR="0047360C" w:rsidRPr="00330129"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330129"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Умственное напряжение</w:t>
            </w:r>
          </w:p>
        </w:tc>
        <w:tc>
          <w:tcPr>
            <w:tcW w:w="720" w:type="dxa"/>
            <w:shd w:val="clear" w:color="auto" w:fill="auto"/>
          </w:tcPr>
          <w:p w14:paraId="34133B90"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2</w:t>
            </w:r>
          </w:p>
        </w:tc>
        <w:tc>
          <w:tcPr>
            <w:tcW w:w="720" w:type="dxa"/>
            <w:shd w:val="clear" w:color="auto" w:fill="auto"/>
          </w:tcPr>
          <w:p w14:paraId="60E0E22C"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5</w:t>
            </w:r>
          </w:p>
        </w:tc>
        <w:tc>
          <w:tcPr>
            <w:tcW w:w="540" w:type="dxa"/>
            <w:shd w:val="clear" w:color="auto" w:fill="auto"/>
          </w:tcPr>
          <w:p w14:paraId="2E5195AE"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10</w:t>
            </w:r>
          </w:p>
        </w:tc>
        <w:tc>
          <w:tcPr>
            <w:tcW w:w="2131" w:type="dxa"/>
            <w:shd w:val="clear" w:color="auto" w:fill="auto"/>
          </w:tcPr>
          <w:p w14:paraId="0AE7EE5C"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Самоконтроль</w:t>
            </w:r>
          </w:p>
        </w:tc>
        <w:tc>
          <w:tcPr>
            <w:tcW w:w="1418" w:type="dxa"/>
            <w:shd w:val="clear" w:color="auto" w:fill="auto"/>
          </w:tcPr>
          <w:p w14:paraId="3EC13655"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постоянно</w:t>
            </w:r>
          </w:p>
        </w:tc>
      </w:tr>
      <w:tr w:rsidR="00CA17DB" w:rsidRPr="00330129" w14:paraId="1D9255D1" w14:textId="77777777" w:rsidTr="00DF7433">
        <w:tc>
          <w:tcPr>
            <w:tcW w:w="426" w:type="dxa"/>
            <w:vMerge/>
            <w:shd w:val="clear" w:color="auto" w:fill="auto"/>
          </w:tcPr>
          <w:p w14:paraId="71D0E4F7" w14:textId="77777777" w:rsidR="0047360C" w:rsidRPr="00330129"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330129"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2</w:t>
            </w:r>
          </w:p>
        </w:tc>
        <w:tc>
          <w:tcPr>
            <w:tcW w:w="720" w:type="dxa"/>
            <w:shd w:val="clear" w:color="auto" w:fill="auto"/>
          </w:tcPr>
          <w:p w14:paraId="48F1ADB1"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3</w:t>
            </w:r>
          </w:p>
        </w:tc>
        <w:tc>
          <w:tcPr>
            <w:tcW w:w="540" w:type="dxa"/>
            <w:shd w:val="clear" w:color="auto" w:fill="auto"/>
          </w:tcPr>
          <w:p w14:paraId="7AA14653"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6</w:t>
            </w:r>
          </w:p>
        </w:tc>
        <w:tc>
          <w:tcPr>
            <w:tcW w:w="2131" w:type="dxa"/>
            <w:shd w:val="clear" w:color="auto" w:fill="auto"/>
          </w:tcPr>
          <w:p w14:paraId="1813D4FE"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постоянно</w:t>
            </w:r>
          </w:p>
        </w:tc>
      </w:tr>
      <w:tr w:rsidR="00CA17DB" w:rsidRPr="00330129" w14:paraId="448EBBA7" w14:textId="77777777" w:rsidTr="00DF7433">
        <w:tc>
          <w:tcPr>
            <w:tcW w:w="426" w:type="dxa"/>
            <w:vMerge/>
            <w:shd w:val="clear" w:color="auto" w:fill="auto"/>
            <w:textDirection w:val="btLr"/>
          </w:tcPr>
          <w:p w14:paraId="11F2EB46" w14:textId="77777777" w:rsidR="0047360C" w:rsidRPr="00330129" w:rsidRDefault="0047360C" w:rsidP="00DF7433">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330129"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Пожарная опасность</w:t>
            </w:r>
          </w:p>
        </w:tc>
        <w:tc>
          <w:tcPr>
            <w:tcW w:w="720" w:type="dxa"/>
            <w:shd w:val="clear" w:color="auto" w:fill="auto"/>
          </w:tcPr>
          <w:p w14:paraId="053190CC"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1</w:t>
            </w:r>
          </w:p>
        </w:tc>
        <w:tc>
          <w:tcPr>
            <w:tcW w:w="720" w:type="dxa"/>
            <w:shd w:val="clear" w:color="auto" w:fill="auto"/>
          </w:tcPr>
          <w:p w14:paraId="598C88C5"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2</w:t>
            </w:r>
          </w:p>
        </w:tc>
        <w:tc>
          <w:tcPr>
            <w:tcW w:w="540" w:type="dxa"/>
            <w:shd w:val="clear" w:color="auto" w:fill="auto"/>
          </w:tcPr>
          <w:p w14:paraId="7F67E346"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2</w:t>
            </w:r>
          </w:p>
        </w:tc>
        <w:tc>
          <w:tcPr>
            <w:tcW w:w="2131" w:type="dxa"/>
            <w:shd w:val="clear" w:color="auto" w:fill="auto"/>
          </w:tcPr>
          <w:p w14:paraId="4F870258"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330129" w:rsidRDefault="0047360C" w:rsidP="00DF7433">
            <w:pPr>
              <w:widowControl w:val="0"/>
              <w:suppressAutoHyphens/>
              <w:ind w:firstLine="0"/>
              <w:rPr>
                <w:rFonts w:eastAsia="Times New Roman" w:cs="Times New Roman"/>
                <w:sz w:val="24"/>
                <w:szCs w:val="24"/>
              </w:rPr>
            </w:pPr>
            <w:r w:rsidRPr="00330129">
              <w:rPr>
                <w:rFonts w:eastAsia="Times New Roman" w:cs="Times New Roman"/>
                <w:sz w:val="24"/>
                <w:szCs w:val="24"/>
              </w:rPr>
              <w:t>постоянно</w:t>
            </w:r>
          </w:p>
        </w:tc>
      </w:tr>
    </w:tbl>
    <w:p w14:paraId="32C1C9F7" w14:textId="77777777" w:rsidR="0047360C" w:rsidRPr="00330129" w:rsidRDefault="0047360C" w:rsidP="0047360C">
      <w:pPr>
        <w:widowControl w:val="0"/>
        <w:suppressAutoHyphens/>
        <w:rPr>
          <w:rFonts w:eastAsia="Times New Roman" w:cs="Times New Roman"/>
          <w:szCs w:val="28"/>
        </w:rPr>
      </w:pPr>
    </w:p>
    <w:p w14:paraId="4F6DC978"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CA17DB" w:rsidRPr="00330129" w14:paraId="4D72EC25" w14:textId="77777777" w:rsidTr="00DF743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330129" w:rsidRDefault="0047360C" w:rsidP="00DF7433">
            <w:pPr>
              <w:widowControl w:val="0"/>
              <w:suppressAutoHyphens/>
              <w:ind w:firstLine="0"/>
              <w:jc w:val="center"/>
              <w:rPr>
                <w:rFonts w:eastAsia="Times New Roman" w:cs="Times New Roman"/>
                <w:sz w:val="24"/>
                <w:szCs w:val="24"/>
              </w:rPr>
            </w:pPr>
            <w:r w:rsidRPr="00330129">
              <w:rPr>
                <w:rFonts w:eastAsia="Times New Roman" w:cs="Times New Roman"/>
                <w:sz w:val="24"/>
                <w:szCs w:val="24"/>
              </w:rPr>
              <w:t>9</w:t>
            </w:r>
          </w:p>
        </w:tc>
      </w:tr>
      <w:tr w:rsidR="00CA17DB" w:rsidRPr="00330129" w14:paraId="6B643C13" w14:textId="77777777" w:rsidTr="00DF7433">
        <w:tc>
          <w:tcPr>
            <w:tcW w:w="426" w:type="dxa"/>
            <w:vMerge w:val="restart"/>
            <w:shd w:val="clear" w:color="auto" w:fill="auto"/>
            <w:textDirection w:val="btLr"/>
          </w:tcPr>
          <w:p w14:paraId="4CDA32D0"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 w:val="24"/>
                <w:szCs w:val="24"/>
              </w:rPr>
              <w:t>трудовая</w:t>
            </w:r>
          </w:p>
        </w:tc>
        <w:tc>
          <w:tcPr>
            <w:tcW w:w="1701" w:type="dxa"/>
            <w:shd w:val="clear" w:color="auto" w:fill="auto"/>
          </w:tcPr>
          <w:p w14:paraId="40BFA0D2"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Cs w:val="24"/>
              </w:rPr>
              <w:t>2</w:t>
            </w:r>
          </w:p>
        </w:tc>
        <w:tc>
          <w:tcPr>
            <w:tcW w:w="720" w:type="dxa"/>
            <w:shd w:val="clear" w:color="auto" w:fill="auto"/>
          </w:tcPr>
          <w:p w14:paraId="3DD24ED3"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Cs w:val="24"/>
              </w:rPr>
              <w:t>4</w:t>
            </w:r>
          </w:p>
        </w:tc>
        <w:tc>
          <w:tcPr>
            <w:tcW w:w="540" w:type="dxa"/>
            <w:shd w:val="clear" w:color="auto" w:fill="auto"/>
          </w:tcPr>
          <w:p w14:paraId="4826CCC5"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Cs w:val="24"/>
              </w:rPr>
              <w:t>8</w:t>
            </w:r>
          </w:p>
        </w:tc>
        <w:tc>
          <w:tcPr>
            <w:tcW w:w="2131" w:type="dxa"/>
            <w:shd w:val="clear" w:color="auto" w:fill="auto"/>
          </w:tcPr>
          <w:p w14:paraId="138A6C6C"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Cs w:val="24"/>
              </w:rPr>
              <w:t>постоянно</w:t>
            </w:r>
          </w:p>
        </w:tc>
      </w:tr>
      <w:tr w:rsidR="00CA17DB" w:rsidRPr="00330129" w14:paraId="23E8CBBC" w14:textId="77777777" w:rsidTr="00DF7433">
        <w:tc>
          <w:tcPr>
            <w:tcW w:w="426" w:type="dxa"/>
            <w:vMerge/>
            <w:shd w:val="clear" w:color="auto" w:fill="auto"/>
            <w:textDirection w:val="btLr"/>
          </w:tcPr>
          <w:p w14:paraId="7F61A4CD" w14:textId="77777777" w:rsidR="0047360C" w:rsidRPr="00330129" w:rsidRDefault="0047360C" w:rsidP="00DF7433">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330129"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 w:val="24"/>
                <w:szCs w:val="24"/>
              </w:rPr>
              <w:t>постоянно</w:t>
            </w:r>
          </w:p>
        </w:tc>
      </w:tr>
      <w:tr w:rsidR="00CA17DB" w:rsidRPr="00330129" w14:paraId="0F8723B0" w14:textId="77777777" w:rsidTr="00DF7433">
        <w:tc>
          <w:tcPr>
            <w:tcW w:w="426" w:type="dxa"/>
            <w:vMerge/>
            <w:tcBorders>
              <w:bottom w:val="single" w:sz="4" w:space="0" w:color="auto"/>
            </w:tcBorders>
            <w:shd w:val="clear" w:color="auto" w:fill="auto"/>
            <w:textDirection w:val="btLr"/>
          </w:tcPr>
          <w:p w14:paraId="34DCBB2C" w14:textId="77777777" w:rsidR="0047360C" w:rsidRPr="00330129" w:rsidRDefault="0047360C" w:rsidP="00DF743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330129"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330129" w:rsidRDefault="0047360C" w:rsidP="00DF7433">
            <w:pPr>
              <w:widowControl w:val="0"/>
              <w:suppressAutoHyphens/>
              <w:ind w:firstLine="0"/>
              <w:jc w:val="center"/>
              <w:rPr>
                <w:rFonts w:eastAsia="Times New Roman" w:cs="Times New Roman"/>
                <w:szCs w:val="24"/>
              </w:rPr>
            </w:pPr>
            <w:r w:rsidRPr="00330129">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330129" w:rsidRDefault="0047360C" w:rsidP="00DF7433">
            <w:pPr>
              <w:widowControl w:val="0"/>
              <w:suppressAutoHyphens/>
              <w:ind w:firstLine="0"/>
              <w:rPr>
                <w:rFonts w:eastAsia="Times New Roman" w:cs="Times New Roman"/>
                <w:szCs w:val="24"/>
              </w:rPr>
            </w:pPr>
            <w:r w:rsidRPr="00330129">
              <w:rPr>
                <w:rFonts w:eastAsia="Times New Roman" w:cs="Times New Roman"/>
                <w:sz w:val="24"/>
                <w:szCs w:val="24"/>
              </w:rPr>
              <w:t>постоянно</w:t>
            </w:r>
          </w:p>
        </w:tc>
      </w:tr>
    </w:tbl>
    <w:p w14:paraId="4E70E11E" w14:textId="77777777" w:rsidR="0047360C" w:rsidRPr="00330129" w:rsidRDefault="0047360C" w:rsidP="0047360C">
      <w:pPr>
        <w:widowControl w:val="0"/>
        <w:suppressAutoHyphens/>
        <w:rPr>
          <w:rFonts w:eastAsia="Times New Roman" w:cs="Times New Roman"/>
          <w:szCs w:val="28"/>
        </w:rPr>
      </w:pPr>
    </w:p>
    <w:p w14:paraId="5B790EFE"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330129" w:rsidRDefault="0047360C" w:rsidP="0047360C">
      <w:pPr>
        <w:widowControl w:val="0"/>
        <w:suppressAutoHyphens/>
        <w:rPr>
          <w:rFonts w:eastAsia="Times New Roman" w:cs="Times New Roman"/>
          <w:szCs w:val="28"/>
        </w:rPr>
      </w:pPr>
    </w:p>
    <w:p w14:paraId="3134ED1C"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CA17DB" w:rsidRPr="00330129" w14:paraId="47EE5B66" w14:textId="77777777" w:rsidTr="00DF7433">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Характеристика реа</w:t>
            </w:r>
            <w:r w:rsidRPr="00330129">
              <w:rPr>
                <w:sz w:val="24"/>
                <w:szCs w:val="24"/>
              </w:rPr>
              <w:softHyphen/>
              <w:t>лизуемого парамет</w:t>
            </w:r>
            <w:r w:rsidRPr="00330129">
              <w:rPr>
                <w:sz w:val="24"/>
                <w:szCs w:val="24"/>
              </w:rPr>
              <w:softHyphen/>
              <w:t>ра</w:t>
            </w:r>
          </w:p>
        </w:tc>
      </w:tr>
      <w:tr w:rsidR="00CA17DB" w:rsidRPr="00330129" w14:paraId="00951E7D" w14:textId="77777777" w:rsidTr="00DF7433">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2</w:t>
            </w:r>
          </w:p>
        </w:tc>
      </w:tr>
      <w:tr w:rsidR="00CA17DB" w:rsidRPr="00330129" w14:paraId="57078D8B" w14:textId="77777777" w:rsidTr="00DF7433">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w:t>
            </w:r>
          </w:p>
        </w:tc>
      </w:tr>
      <w:tr w:rsidR="00CA17DB" w:rsidRPr="00330129" w14:paraId="6052ED69" w14:textId="77777777" w:rsidTr="00DF7433">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w:t>
            </w:r>
          </w:p>
        </w:tc>
      </w:tr>
      <w:tr w:rsidR="00CA17DB" w:rsidRPr="00330129" w14:paraId="6159E7C4" w14:textId="77777777" w:rsidTr="00DF7433">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w:t>
            </w:r>
          </w:p>
        </w:tc>
      </w:tr>
      <w:tr w:rsidR="00CA17DB" w:rsidRPr="00330129" w14:paraId="7CAA72A0" w14:textId="77777777" w:rsidTr="00DF7433">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w:t>
            </w:r>
          </w:p>
        </w:tc>
      </w:tr>
      <w:tr w:rsidR="00CA17DB" w:rsidRPr="00330129" w14:paraId="4427EC34" w14:textId="77777777" w:rsidTr="00DF7433">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w:t>
            </w:r>
          </w:p>
        </w:tc>
      </w:tr>
    </w:tbl>
    <w:p w14:paraId="4A9D4E99" w14:textId="77777777" w:rsidR="0047360C" w:rsidRPr="00330129" w:rsidRDefault="0047360C" w:rsidP="0047360C">
      <w:pPr>
        <w:spacing w:after="200" w:line="276" w:lineRule="auto"/>
        <w:rPr>
          <w:rFonts w:eastAsia="Times New Roman" w:cs="Times New Roman"/>
          <w:szCs w:val="28"/>
        </w:rPr>
      </w:pPr>
    </w:p>
    <w:p w14:paraId="0FDD16E8"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CA17DB" w:rsidRPr="00330129" w14:paraId="158FED12" w14:textId="77777777" w:rsidTr="00DF7433">
        <w:trPr>
          <w:jc w:val="center"/>
        </w:trPr>
        <w:tc>
          <w:tcPr>
            <w:tcW w:w="6965" w:type="dxa"/>
            <w:shd w:val="clear" w:color="auto" w:fill="FFFFFF"/>
            <w:vAlign w:val="center"/>
          </w:tcPr>
          <w:p w14:paraId="2FC47529"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1</w:t>
            </w:r>
          </w:p>
        </w:tc>
        <w:tc>
          <w:tcPr>
            <w:tcW w:w="2711" w:type="dxa"/>
            <w:shd w:val="clear" w:color="auto" w:fill="FFFFFF"/>
            <w:vAlign w:val="center"/>
          </w:tcPr>
          <w:p w14:paraId="1ECF662F"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2</w:t>
            </w:r>
          </w:p>
        </w:tc>
      </w:tr>
      <w:tr w:rsidR="00CA17DB" w:rsidRPr="00330129" w14:paraId="3F52C521" w14:textId="77777777" w:rsidTr="00DF7433">
        <w:trPr>
          <w:jc w:val="center"/>
        </w:trPr>
        <w:tc>
          <w:tcPr>
            <w:tcW w:w="9676" w:type="dxa"/>
            <w:gridSpan w:val="2"/>
            <w:shd w:val="clear" w:color="auto" w:fill="FFFFFF"/>
            <w:vAlign w:val="center"/>
          </w:tcPr>
          <w:p w14:paraId="4D8696C4"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Технические средства и оборудование, обеспечивающие параметры микрокли</w:t>
            </w:r>
            <w:r w:rsidRPr="00330129">
              <w:rPr>
                <w:sz w:val="24"/>
                <w:szCs w:val="24"/>
              </w:rPr>
              <w:softHyphen/>
              <w:t>мата:</w:t>
            </w:r>
          </w:p>
        </w:tc>
      </w:tr>
      <w:tr w:rsidR="00CA17DB" w:rsidRPr="00330129" w14:paraId="7FE74CEE" w14:textId="77777777" w:rsidTr="00DF7433">
        <w:trPr>
          <w:jc w:val="center"/>
        </w:trPr>
        <w:tc>
          <w:tcPr>
            <w:tcW w:w="6965" w:type="dxa"/>
            <w:shd w:val="clear" w:color="auto" w:fill="FFFFFF"/>
            <w:vAlign w:val="center"/>
          </w:tcPr>
          <w:p w14:paraId="65615A5A"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предусматриваемые системы вентиляции</w:t>
            </w:r>
          </w:p>
        </w:tc>
        <w:tc>
          <w:tcPr>
            <w:tcW w:w="2711" w:type="dxa"/>
            <w:shd w:val="clear" w:color="auto" w:fill="FFFFFF"/>
            <w:vAlign w:val="center"/>
          </w:tcPr>
          <w:p w14:paraId="62D426F4"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естественная</w:t>
            </w:r>
          </w:p>
        </w:tc>
      </w:tr>
      <w:tr w:rsidR="00CA17DB" w:rsidRPr="00330129" w14:paraId="4F96D53A" w14:textId="77777777" w:rsidTr="00DF7433">
        <w:trPr>
          <w:jc w:val="center"/>
        </w:trPr>
        <w:tc>
          <w:tcPr>
            <w:tcW w:w="6965" w:type="dxa"/>
            <w:shd w:val="clear" w:color="auto" w:fill="FFFFFF"/>
            <w:vAlign w:val="center"/>
          </w:tcPr>
          <w:p w14:paraId="677F550C"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система отопления в помещении</w:t>
            </w:r>
          </w:p>
        </w:tc>
        <w:tc>
          <w:tcPr>
            <w:tcW w:w="2711" w:type="dxa"/>
            <w:shd w:val="clear" w:color="auto" w:fill="FFFFFF"/>
            <w:vAlign w:val="center"/>
          </w:tcPr>
          <w:p w14:paraId="1AEEA0AD"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 xml:space="preserve">Централизованное (водяное) </w:t>
            </w:r>
          </w:p>
        </w:tc>
      </w:tr>
      <w:tr w:rsidR="00CA17DB" w:rsidRPr="00330129" w14:paraId="2AF43DCB" w14:textId="77777777" w:rsidTr="00DF7433">
        <w:trPr>
          <w:jc w:val="center"/>
        </w:trPr>
        <w:tc>
          <w:tcPr>
            <w:tcW w:w="6965" w:type="dxa"/>
            <w:shd w:val="clear" w:color="auto" w:fill="FFFFFF"/>
            <w:vAlign w:val="center"/>
          </w:tcPr>
          <w:p w14:paraId="687EFDBD"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способ уборки помещения</w:t>
            </w:r>
          </w:p>
        </w:tc>
        <w:tc>
          <w:tcPr>
            <w:tcW w:w="2711" w:type="dxa"/>
            <w:shd w:val="clear" w:color="auto" w:fill="FFFFFF"/>
            <w:vAlign w:val="center"/>
          </w:tcPr>
          <w:p w14:paraId="6AD93C89"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влажная</w:t>
            </w:r>
          </w:p>
        </w:tc>
      </w:tr>
      <w:tr w:rsidR="00CA17DB" w:rsidRPr="00330129" w14:paraId="7408C09C" w14:textId="77777777" w:rsidTr="00DF7433">
        <w:trPr>
          <w:jc w:val="center"/>
        </w:trPr>
        <w:tc>
          <w:tcPr>
            <w:tcW w:w="9676" w:type="dxa"/>
            <w:gridSpan w:val="2"/>
            <w:shd w:val="clear" w:color="auto" w:fill="FFFFFF"/>
            <w:vAlign w:val="center"/>
          </w:tcPr>
          <w:p w14:paraId="76F36F7B"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Технические средства и оборудование, обеспечивающие параметры освеще</w:t>
            </w:r>
            <w:r w:rsidRPr="00330129">
              <w:rPr>
                <w:sz w:val="24"/>
                <w:szCs w:val="24"/>
              </w:rPr>
              <w:softHyphen/>
              <w:t>ния:</w:t>
            </w:r>
          </w:p>
        </w:tc>
      </w:tr>
      <w:tr w:rsidR="00CA17DB" w:rsidRPr="00330129" w14:paraId="0869BD3E" w14:textId="77777777" w:rsidTr="00DF7433">
        <w:trPr>
          <w:jc w:val="center"/>
        </w:trPr>
        <w:tc>
          <w:tcPr>
            <w:tcW w:w="6965" w:type="dxa"/>
            <w:shd w:val="clear" w:color="auto" w:fill="FFFFFF"/>
            <w:vAlign w:val="center"/>
          </w:tcPr>
          <w:p w14:paraId="0ED2157D"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xml:space="preserve">- характеристика зрительной работы, разряд и </w:t>
            </w:r>
            <w:proofErr w:type="spellStart"/>
            <w:r w:rsidRPr="00330129">
              <w:rPr>
                <w:sz w:val="24"/>
                <w:szCs w:val="24"/>
              </w:rPr>
              <w:t>подразряд</w:t>
            </w:r>
            <w:proofErr w:type="spellEnd"/>
            <w:r w:rsidRPr="00330129">
              <w:rPr>
                <w:sz w:val="24"/>
                <w:szCs w:val="24"/>
              </w:rPr>
              <w:t xml:space="preserve"> зрительной работы</w:t>
            </w:r>
          </w:p>
        </w:tc>
        <w:tc>
          <w:tcPr>
            <w:tcW w:w="2711" w:type="dxa"/>
            <w:shd w:val="clear" w:color="auto" w:fill="FFFFFF"/>
            <w:vAlign w:val="center"/>
          </w:tcPr>
          <w:p w14:paraId="2C8F16C8"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III</w:t>
            </w:r>
          </w:p>
        </w:tc>
      </w:tr>
      <w:tr w:rsidR="00CA17DB" w:rsidRPr="00330129" w14:paraId="283201F9" w14:textId="77777777" w:rsidTr="00DF7433">
        <w:trPr>
          <w:jc w:val="center"/>
        </w:trPr>
        <w:tc>
          <w:tcPr>
            <w:tcW w:w="6965" w:type="dxa"/>
            <w:shd w:val="clear" w:color="auto" w:fill="FFFFFF"/>
            <w:vAlign w:val="center"/>
          </w:tcPr>
          <w:p w14:paraId="5B8DAB0B"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общая</w:t>
            </w:r>
          </w:p>
        </w:tc>
      </w:tr>
      <w:tr w:rsidR="00CA17DB" w:rsidRPr="00330129" w14:paraId="6DB5ACF3" w14:textId="77777777" w:rsidTr="00DF7433">
        <w:trPr>
          <w:jc w:val="center"/>
        </w:trPr>
        <w:tc>
          <w:tcPr>
            <w:tcW w:w="6965" w:type="dxa"/>
            <w:shd w:val="clear" w:color="auto" w:fill="FFFFFF"/>
            <w:vAlign w:val="center"/>
          </w:tcPr>
          <w:p w14:paraId="2182698D"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9 Вт</w:t>
            </w:r>
          </w:p>
        </w:tc>
      </w:tr>
      <w:tr w:rsidR="00CA17DB" w:rsidRPr="00330129" w14:paraId="39A42474" w14:textId="77777777" w:rsidTr="00DF7433">
        <w:trPr>
          <w:jc w:val="center"/>
        </w:trPr>
        <w:tc>
          <w:tcPr>
            <w:tcW w:w="6965" w:type="dxa"/>
            <w:shd w:val="clear" w:color="auto" w:fill="FFFFFF"/>
            <w:vAlign w:val="center"/>
          </w:tcPr>
          <w:p w14:paraId="6DB8DF95"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исполнение светильников / количество</w:t>
            </w:r>
          </w:p>
        </w:tc>
        <w:tc>
          <w:tcPr>
            <w:tcW w:w="2711" w:type="dxa"/>
            <w:shd w:val="clear" w:color="auto" w:fill="FFFFFF"/>
            <w:vAlign w:val="center"/>
          </w:tcPr>
          <w:p w14:paraId="68665A54"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светодиодные лампы /</w:t>
            </w:r>
            <w:r w:rsidRPr="00330129">
              <w:rPr>
                <w:sz w:val="24"/>
                <w:szCs w:val="24"/>
              </w:rPr>
              <w:br/>
              <w:t xml:space="preserve">2 </w:t>
            </w:r>
            <w:proofErr w:type="spellStart"/>
            <w:r w:rsidRPr="00330129">
              <w:rPr>
                <w:sz w:val="24"/>
                <w:szCs w:val="24"/>
              </w:rPr>
              <w:t>шт</w:t>
            </w:r>
            <w:proofErr w:type="spellEnd"/>
          </w:p>
        </w:tc>
      </w:tr>
      <w:tr w:rsidR="00CA17DB" w:rsidRPr="00330129" w14:paraId="2292C50F" w14:textId="77777777" w:rsidTr="00DF7433">
        <w:trPr>
          <w:jc w:val="center"/>
        </w:trPr>
        <w:tc>
          <w:tcPr>
            <w:tcW w:w="6965" w:type="dxa"/>
            <w:shd w:val="clear" w:color="auto" w:fill="FFFFFF"/>
            <w:vAlign w:val="center"/>
          </w:tcPr>
          <w:p w14:paraId="69174B1B"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исполнение естественного освещения (боковое или бо</w:t>
            </w:r>
            <w:r w:rsidRPr="00330129">
              <w:rPr>
                <w:sz w:val="24"/>
                <w:szCs w:val="24"/>
              </w:rPr>
              <w:softHyphen/>
              <w:t>ковое и верхнее)</w:t>
            </w:r>
          </w:p>
        </w:tc>
        <w:tc>
          <w:tcPr>
            <w:tcW w:w="2711" w:type="dxa"/>
            <w:shd w:val="clear" w:color="auto" w:fill="FFFFFF"/>
            <w:vAlign w:val="center"/>
          </w:tcPr>
          <w:p w14:paraId="3DA94A43"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Боковое</w:t>
            </w:r>
          </w:p>
        </w:tc>
      </w:tr>
      <w:tr w:rsidR="00CA17DB" w:rsidRPr="00330129" w14:paraId="7C50579B"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330129" w:rsidRDefault="0047360C" w:rsidP="00DF7433">
            <w:pPr>
              <w:pStyle w:val="4"/>
              <w:shd w:val="clear" w:color="auto" w:fill="auto"/>
              <w:spacing w:line="360" w:lineRule="auto"/>
              <w:ind w:firstLine="0"/>
              <w:jc w:val="left"/>
              <w:rPr>
                <w:sz w:val="24"/>
                <w:szCs w:val="24"/>
                <w:shd w:val="clear" w:color="auto" w:fill="FFFFFF"/>
                <w:lang w:eastAsia="ru-RU" w:bidi="ru-RU"/>
              </w:rPr>
            </w:pPr>
            <w:r w:rsidRPr="00330129">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1,5</w:t>
            </w:r>
          </w:p>
        </w:tc>
      </w:tr>
      <w:tr w:rsidR="00CA17DB" w:rsidRPr="00330129" w14:paraId="3B7AE09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330129" w:rsidRDefault="0047360C" w:rsidP="00DF7433">
            <w:pPr>
              <w:pStyle w:val="4"/>
              <w:shd w:val="clear" w:color="auto" w:fill="auto"/>
              <w:spacing w:line="360" w:lineRule="auto"/>
              <w:ind w:firstLine="0"/>
              <w:jc w:val="left"/>
              <w:rPr>
                <w:sz w:val="24"/>
                <w:szCs w:val="24"/>
                <w:shd w:val="clear" w:color="auto" w:fill="FFFFFF"/>
                <w:lang w:eastAsia="ru-RU" w:bidi="ru-RU"/>
              </w:rPr>
            </w:pPr>
            <w:r w:rsidRPr="00330129">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330129" w:rsidRDefault="0047360C" w:rsidP="00DF7433">
            <w:pPr>
              <w:pStyle w:val="4"/>
              <w:shd w:val="clear" w:color="auto" w:fill="auto"/>
              <w:spacing w:line="360" w:lineRule="auto"/>
              <w:ind w:firstLine="0"/>
              <w:jc w:val="center"/>
              <w:rPr>
                <w:sz w:val="24"/>
                <w:szCs w:val="24"/>
              </w:rPr>
            </w:pPr>
          </w:p>
        </w:tc>
      </w:tr>
      <w:tr w:rsidR="00CA17DB" w:rsidRPr="00330129" w14:paraId="2581E69B" w14:textId="77777777" w:rsidTr="00DF7433">
        <w:trPr>
          <w:jc w:val="center"/>
        </w:trPr>
        <w:tc>
          <w:tcPr>
            <w:tcW w:w="9676" w:type="dxa"/>
            <w:gridSpan w:val="2"/>
            <w:shd w:val="clear" w:color="auto" w:fill="FFFFFF"/>
            <w:vAlign w:val="center"/>
          </w:tcPr>
          <w:p w14:paraId="740601D9"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Технические средства и оборудование, обеспечивающие техническую безопас</w:t>
            </w:r>
            <w:r w:rsidRPr="00330129">
              <w:rPr>
                <w:sz w:val="24"/>
                <w:szCs w:val="24"/>
              </w:rPr>
              <w:softHyphen/>
              <w:t>ность:</w:t>
            </w:r>
          </w:p>
        </w:tc>
      </w:tr>
      <w:tr w:rsidR="00CA17DB" w:rsidRPr="00330129" w14:paraId="0CE7CA26" w14:textId="77777777" w:rsidTr="00DF7433">
        <w:trPr>
          <w:jc w:val="center"/>
        </w:trPr>
        <w:tc>
          <w:tcPr>
            <w:tcW w:w="6965" w:type="dxa"/>
            <w:shd w:val="clear" w:color="auto" w:fill="FFFFFF"/>
            <w:vAlign w:val="center"/>
          </w:tcPr>
          <w:p w14:paraId="03789D0E"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знаки безопасности на оборудовании</w:t>
            </w:r>
          </w:p>
        </w:tc>
        <w:tc>
          <w:tcPr>
            <w:tcW w:w="2711" w:type="dxa"/>
            <w:shd w:val="clear" w:color="auto" w:fill="FFFFFF"/>
            <w:vAlign w:val="center"/>
          </w:tcPr>
          <w:p w14:paraId="452DE645"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w:t>
            </w:r>
          </w:p>
        </w:tc>
      </w:tr>
      <w:tr w:rsidR="00CA17DB" w:rsidRPr="00330129" w14:paraId="4BC8348C"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класс помещения по опасности поражения электриче</w:t>
            </w:r>
            <w:r w:rsidRPr="00330129">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без повышенной опасности</w:t>
            </w:r>
          </w:p>
        </w:tc>
      </w:tr>
      <w:tr w:rsidR="00CA17DB" w:rsidRPr="00330129" w14:paraId="6641C41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класс электрооборудования по способу защиты челове</w:t>
            </w:r>
            <w:r w:rsidRPr="00330129">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I</w:t>
            </w:r>
          </w:p>
        </w:tc>
      </w:tr>
      <w:tr w:rsidR="00CA17DB" w:rsidRPr="00330129" w14:paraId="21621B45"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330129" w:rsidRDefault="0047360C" w:rsidP="00DF7433">
            <w:pPr>
              <w:pStyle w:val="4"/>
              <w:shd w:val="clear" w:color="auto" w:fill="auto"/>
              <w:spacing w:line="360" w:lineRule="auto"/>
              <w:ind w:firstLine="0"/>
              <w:jc w:val="left"/>
              <w:rPr>
                <w:sz w:val="24"/>
                <w:szCs w:val="24"/>
                <w:shd w:val="clear" w:color="auto" w:fill="FFFFFF"/>
                <w:lang w:eastAsia="ru-RU" w:bidi="ru-RU"/>
              </w:rPr>
            </w:pPr>
            <w:r w:rsidRPr="00330129">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0,5</w:t>
            </w:r>
          </w:p>
        </w:tc>
      </w:tr>
      <w:tr w:rsidR="00CA17DB" w:rsidRPr="00330129" w14:paraId="1B3E1F27"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330129" w:rsidRDefault="0047360C" w:rsidP="00DF7433">
            <w:pPr>
              <w:pStyle w:val="4"/>
              <w:shd w:val="clear" w:color="auto" w:fill="auto"/>
              <w:spacing w:line="360" w:lineRule="auto"/>
              <w:ind w:firstLine="0"/>
              <w:jc w:val="left"/>
              <w:rPr>
                <w:sz w:val="24"/>
                <w:szCs w:val="24"/>
                <w:shd w:val="clear" w:color="auto" w:fill="FFFFFF"/>
                <w:lang w:eastAsia="ru-RU" w:bidi="ru-RU"/>
              </w:rPr>
            </w:pPr>
            <w:r w:rsidRPr="00330129">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T-N</w:t>
            </w:r>
          </w:p>
        </w:tc>
      </w:tr>
      <w:tr w:rsidR="00CA17DB" w:rsidRPr="00330129" w14:paraId="2F03E204"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330129" w:rsidRDefault="0047360C" w:rsidP="00DF7433">
            <w:pPr>
              <w:pStyle w:val="4"/>
              <w:shd w:val="clear" w:color="auto" w:fill="auto"/>
              <w:spacing w:line="360" w:lineRule="auto"/>
              <w:ind w:firstLine="0"/>
              <w:jc w:val="left"/>
              <w:rPr>
                <w:sz w:val="24"/>
                <w:szCs w:val="24"/>
                <w:shd w:val="clear" w:color="auto" w:fill="FFFFFF"/>
                <w:lang w:eastAsia="ru-RU" w:bidi="ru-RU"/>
              </w:rPr>
            </w:pPr>
            <w:r w:rsidRPr="00330129">
              <w:rPr>
                <w:sz w:val="24"/>
                <w:szCs w:val="24"/>
              </w:rPr>
              <w:t>- места (зоны) накопления зарядов статического электри</w:t>
            </w:r>
            <w:r w:rsidRPr="00330129">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ПЭВМ</w:t>
            </w:r>
          </w:p>
        </w:tc>
      </w:tr>
      <w:tr w:rsidR="00CA17DB" w:rsidRPr="00330129" w14:paraId="2BEFBD98"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330129" w:rsidRDefault="0047360C" w:rsidP="00DF7433">
            <w:pPr>
              <w:pStyle w:val="4"/>
              <w:shd w:val="clear" w:color="auto" w:fill="auto"/>
              <w:spacing w:line="360" w:lineRule="auto"/>
              <w:ind w:firstLine="0"/>
              <w:jc w:val="left"/>
              <w:rPr>
                <w:sz w:val="24"/>
                <w:szCs w:val="24"/>
                <w:shd w:val="clear" w:color="auto" w:fill="FFFFFF"/>
                <w:lang w:eastAsia="ru-RU" w:bidi="ru-RU"/>
              </w:rPr>
            </w:pPr>
            <w:r w:rsidRPr="00330129">
              <w:rPr>
                <w:sz w:val="24"/>
                <w:szCs w:val="24"/>
              </w:rPr>
              <w:t>- средства технической и коллективной защиты от пора</w:t>
            </w:r>
            <w:r w:rsidRPr="00330129">
              <w:rPr>
                <w:sz w:val="24"/>
                <w:szCs w:val="24"/>
              </w:rPr>
              <w:softHyphen/>
              <w:t>жения электрическим током и статического электриче</w:t>
            </w:r>
            <w:r w:rsidRPr="00330129">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изоляция, УЗО</w:t>
            </w:r>
          </w:p>
        </w:tc>
      </w:tr>
      <w:tr w:rsidR="00CA17DB" w:rsidRPr="00330129" w14:paraId="003F69D0"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330129" w:rsidRDefault="0047360C" w:rsidP="00DF7433">
            <w:pPr>
              <w:pStyle w:val="4"/>
              <w:shd w:val="clear" w:color="auto" w:fill="auto"/>
              <w:spacing w:line="360" w:lineRule="auto"/>
              <w:ind w:firstLine="0"/>
              <w:jc w:val="left"/>
              <w:rPr>
                <w:sz w:val="24"/>
                <w:szCs w:val="24"/>
                <w:shd w:val="clear" w:color="auto" w:fill="FFFFFF"/>
                <w:lang w:eastAsia="ru-RU" w:bidi="ru-RU"/>
              </w:rPr>
            </w:pPr>
            <w:r w:rsidRPr="00330129">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w:t>
            </w:r>
          </w:p>
        </w:tc>
      </w:tr>
    </w:tbl>
    <w:p w14:paraId="1BCB0F21" w14:textId="77777777" w:rsidR="0047360C" w:rsidRPr="00330129" w:rsidRDefault="0047360C" w:rsidP="0047360C">
      <w:pPr>
        <w:widowControl w:val="0"/>
        <w:suppressAutoHyphens/>
        <w:rPr>
          <w:rFonts w:eastAsia="Times New Roman" w:cs="Times New Roman"/>
          <w:szCs w:val="28"/>
        </w:rPr>
      </w:pPr>
    </w:p>
    <w:p w14:paraId="5810322A"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330129">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330129">
        <w:rPr>
          <w:rFonts w:eastAsia="Times New Roman" w:cs="Times New Roman"/>
          <w:szCs w:val="28"/>
        </w:rPr>
        <w:softHyphen/>
        <w:t>вок».</w:t>
      </w:r>
    </w:p>
    <w:p w14:paraId="006160EF"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330129" w:rsidRDefault="0047360C" w:rsidP="0047360C">
      <w:pPr>
        <w:shd w:val="clear" w:color="auto" w:fill="FFFFFF"/>
        <w:autoSpaceDE w:val="0"/>
        <w:autoSpaceDN w:val="0"/>
        <w:adjustRightInd w:val="0"/>
        <w:rPr>
          <w:rFonts w:cs="Times New Roman"/>
          <w:szCs w:val="28"/>
        </w:rPr>
      </w:pPr>
    </w:p>
    <w:p w14:paraId="4C6CEDBC" w14:textId="77777777" w:rsidR="0047360C" w:rsidRPr="00330129" w:rsidRDefault="0047360C" w:rsidP="0047360C">
      <w:pPr>
        <w:widowControl w:val="0"/>
        <w:suppressAutoHyphens/>
        <w:jc w:val="right"/>
        <w:rPr>
          <w:rFonts w:cs="Times New Roman"/>
          <w:szCs w:val="28"/>
        </w:rPr>
      </w:pPr>
      <w:r w:rsidRPr="00330129">
        <w:rPr>
          <w:rFonts w:eastAsia="Times New Roman" w:cs="Times New Roman"/>
          <w:position w:val="-28"/>
          <w:szCs w:val="28"/>
        </w:rPr>
        <w:object w:dxaOrig="2280" w:dyaOrig="720" w14:anchorId="2F4EA218">
          <v:shape id="_x0000_i1030" type="#_x0000_t75" style="width:114.55pt;height:38.45pt" o:ole="">
            <v:imagedata r:id="rId46" o:title=""/>
          </v:shape>
          <o:OLEObject Type="Embed" ProgID="Equation.DSMT4" ShapeID="_x0000_i1030" DrawAspect="Content" ObjectID="_1745600841" r:id="rId47"/>
        </w:object>
      </w:r>
      <w:r w:rsidRPr="00330129">
        <w:rPr>
          <w:rFonts w:eastAsia="Times New Roman" w:cs="Times New Roman"/>
          <w:szCs w:val="28"/>
        </w:rPr>
        <w:t xml:space="preserve">                                    (7.2)</w:t>
      </w:r>
    </w:p>
    <w:p w14:paraId="09E91240" w14:textId="77777777" w:rsidR="0047360C" w:rsidRPr="00330129" w:rsidRDefault="0047360C" w:rsidP="0047360C">
      <w:pPr>
        <w:widowControl w:val="0"/>
        <w:suppressAutoHyphens/>
        <w:rPr>
          <w:rFonts w:eastAsia="Times New Roman" w:cs="Times New Roman"/>
          <w:szCs w:val="28"/>
        </w:rPr>
      </w:pPr>
    </w:p>
    <w:p w14:paraId="4D6DE9A1"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330129" w:rsidRDefault="00494230"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330129">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w:t>
      </w:r>
      <w:proofErr w:type="spellStart"/>
      <w:r w:rsidR="0047360C" w:rsidRPr="00330129">
        <w:rPr>
          <w:rFonts w:eastAsia="Times New Roman" w:cs="Times New Roman"/>
          <w:szCs w:val="28"/>
        </w:rPr>
        <w:t>лк</w:t>
      </w:r>
      <w:proofErr w:type="spellEnd"/>
      <w:r w:rsidR="0047360C" w:rsidRPr="00330129">
        <w:rPr>
          <w:rFonts w:eastAsia="Times New Roman" w:cs="Times New Roman"/>
          <w:szCs w:val="28"/>
        </w:rPr>
        <w:t>);</w:t>
      </w:r>
    </w:p>
    <w:p w14:paraId="3EA14C69"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S – площадь помещения, м</w:t>
      </w:r>
      <w:r w:rsidRPr="00330129">
        <w:rPr>
          <w:rFonts w:eastAsia="Times New Roman" w:cs="Times New Roman"/>
          <w:szCs w:val="28"/>
          <w:vertAlign w:val="superscript"/>
        </w:rPr>
        <w:t>2</w:t>
      </w:r>
      <w:r w:rsidRPr="00330129">
        <w:rPr>
          <w:rFonts w:eastAsia="Times New Roman" w:cs="Times New Roman"/>
          <w:szCs w:val="28"/>
        </w:rPr>
        <w:t xml:space="preserve"> (17,3 м</w:t>
      </w:r>
      <w:r w:rsidRPr="00330129">
        <w:rPr>
          <w:rFonts w:eastAsia="Times New Roman" w:cs="Times New Roman"/>
          <w:szCs w:val="28"/>
          <w:vertAlign w:val="superscript"/>
        </w:rPr>
        <w:t>2</w:t>
      </w:r>
      <w:r w:rsidRPr="00330129">
        <w:rPr>
          <w:rFonts w:eastAsia="Times New Roman" w:cs="Times New Roman"/>
          <w:szCs w:val="28"/>
        </w:rPr>
        <w:t>);</w:t>
      </w:r>
    </w:p>
    <w:p w14:paraId="25208880"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330129"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330129">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w:t>
      </w:r>
      <w:proofErr w:type="spellStart"/>
      <w:r w:rsidRPr="00330129">
        <w:rPr>
          <w:rFonts w:eastAsia="Times New Roman" w:cs="Times New Roman"/>
          <w:szCs w:val="28"/>
        </w:rPr>
        <w:t>ρ</w:t>
      </w:r>
      <w:r w:rsidRPr="00330129">
        <w:rPr>
          <w:rFonts w:eastAsia="Times New Roman" w:cs="Times New Roman"/>
          <w:szCs w:val="28"/>
          <w:vertAlign w:val="subscript"/>
        </w:rPr>
        <w:t>п</w:t>
      </w:r>
      <w:proofErr w:type="spellEnd"/>
      <w:r w:rsidRPr="00330129">
        <w:rPr>
          <w:rFonts w:eastAsia="Times New Roman" w:cs="Times New Roman"/>
          <w:szCs w:val="28"/>
        </w:rPr>
        <w:t xml:space="preserve">, </w:t>
      </w:r>
      <w:proofErr w:type="spellStart"/>
      <w:r w:rsidRPr="00330129">
        <w:rPr>
          <w:rFonts w:eastAsia="Times New Roman" w:cs="Times New Roman"/>
          <w:szCs w:val="28"/>
        </w:rPr>
        <w:t>ρ</w:t>
      </w:r>
      <w:r w:rsidRPr="00330129">
        <w:rPr>
          <w:rFonts w:eastAsia="Times New Roman" w:cs="Times New Roman"/>
          <w:szCs w:val="28"/>
          <w:vertAlign w:val="subscript"/>
        </w:rPr>
        <w:t>ст</w:t>
      </w:r>
      <w:proofErr w:type="spellEnd"/>
      <w:r w:rsidRPr="00330129">
        <w:rPr>
          <w:rFonts w:eastAsia="Times New Roman" w:cs="Times New Roman"/>
          <w:szCs w:val="28"/>
        </w:rPr>
        <w:t xml:space="preserve">, и </w:t>
      </w:r>
      <w:proofErr w:type="spellStart"/>
      <w:r w:rsidRPr="00330129">
        <w:rPr>
          <w:rFonts w:eastAsia="Times New Roman" w:cs="Times New Roman"/>
          <w:szCs w:val="28"/>
        </w:rPr>
        <w:t>ρ</w:t>
      </w:r>
      <w:r w:rsidRPr="00330129">
        <w:rPr>
          <w:rFonts w:eastAsia="Times New Roman" w:cs="Times New Roman"/>
          <w:szCs w:val="28"/>
          <w:vertAlign w:val="subscript"/>
        </w:rPr>
        <w:t>р</w:t>
      </w:r>
      <w:proofErr w:type="spellEnd"/>
      <w:r w:rsidRPr="00330129">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 xml:space="preserve">Индекс помещения определяется по формуле (7.3): </w:t>
      </w:r>
    </w:p>
    <w:p w14:paraId="5382EEFF" w14:textId="77777777" w:rsidR="0047360C" w:rsidRPr="00330129" w:rsidRDefault="0047360C" w:rsidP="0047360C">
      <w:pPr>
        <w:widowControl w:val="0"/>
        <w:suppressAutoHyphens/>
        <w:rPr>
          <w:rFonts w:eastAsia="Times New Roman" w:cs="Times New Roman"/>
          <w:szCs w:val="28"/>
        </w:rPr>
      </w:pPr>
    </w:p>
    <w:p w14:paraId="61177C22" w14:textId="77777777" w:rsidR="0047360C" w:rsidRPr="00330129" w:rsidRDefault="0047360C" w:rsidP="0047360C">
      <w:pPr>
        <w:widowControl w:val="0"/>
        <w:suppressAutoHyphens/>
        <w:jc w:val="right"/>
        <w:rPr>
          <w:rFonts w:eastAsia="Times New Roman" w:cs="Times New Roman"/>
          <w:szCs w:val="28"/>
        </w:rPr>
      </w:pPr>
      <w:r w:rsidRPr="00330129">
        <w:rPr>
          <w:rFonts w:eastAsia="Times New Roman" w:cs="Times New Roman"/>
          <w:szCs w:val="28"/>
        </w:rPr>
        <w:object w:dxaOrig="1820" w:dyaOrig="780" w14:anchorId="76AD3434">
          <v:shape id="_x0000_i1031" type="#_x0000_t75" style="width:94.1pt;height:38.45pt" o:ole="">
            <v:imagedata r:id="rId48" o:title=""/>
          </v:shape>
          <o:OLEObject Type="Embed" ProgID="Equation.DSMT4" ShapeID="_x0000_i1031" DrawAspect="Content" ObjectID="_1745600842" r:id="rId49"/>
        </w:object>
      </w:r>
      <w:r w:rsidRPr="00330129">
        <w:rPr>
          <w:rFonts w:eastAsia="Times New Roman" w:cs="Times New Roman"/>
          <w:szCs w:val="28"/>
        </w:rPr>
        <w:t xml:space="preserve">                                             (7.3)</w:t>
      </w:r>
    </w:p>
    <w:p w14:paraId="5D0219D6" w14:textId="77777777" w:rsidR="0047360C" w:rsidRPr="00330129" w:rsidRDefault="0047360C" w:rsidP="0047360C">
      <w:pPr>
        <w:widowControl w:val="0"/>
        <w:suppressAutoHyphens/>
        <w:rPr>
          <w:rFonts w:eastAsia="Times New Roman" w:cs="Times New Roman"/>
          <w:szCs w:val="28"/>
        </w:rPr>
      </w:pPr>
    </w:p>
    <w:p w14:paraId="34A61FC1"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330129" w:rsidRDefault="0047360C" w:rsidP="0047360C">
      <w:pPr>
        <w:widowControl w:val="0"/>
        <w:suppressAutoHyphens/>
        <w:rPr>
          <w:rFonts w:eastAsia="Times New Roman" w:cs="Times New Roman"/>
          <w:szCs w:val="28"/>
        </w:rPr>
      </w:pPr>
      <w:proofErr w:type="spellStart"/>
      <w:r w:rsidRPr="00330129">
        <w:rPr>
          <w:rFonts w:eastAsia="Times New Roman" w:cs="Times New Roman"/>
          <w:szCs w:val="28"/>
        </w:rPr>
        <w:t>hp</w:t>
      </w:r>
      <w:proofErr w:type="spellEnd"/>
      <w:r w:rsidRPr="00330129">
        <w:rPr>
          <w:rFonts w:eastAsia="Times New Roman" w:cs="Times New Roman"/>
          <w:szCs w:val="28"/>
        </w:rPr>
        <w:t xml:space="preserve">  – высота подвеса светильников, м (2,2 м). </w:t>
      </w:r>
    </w:p>
    <w:p w14:paraId="45301561"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 xml:space="preserve">Коэффициент отражения побеленных потолков принимается равным </w:t>
      </w:r>
      <w:r w:rsidRPr="00330129">
        <w:rPr>
          <w:rFonts w:eastAsia="Times New Roman" w:cs="Times New Roman"/>
          <w:szCs w:val="28"/>
        </w:rPr>
        <w:br/>
      </w:r>
      <w:proofErr w:type="spellStart"/>
      <w:r w:rsidRPr="00330129">
        <w:rPr>
          <w:rFonts w:eastAsia="Times New Roman" w:cs="Times New Roman"/>
          <w:szCs w:val="28"/>
        </w:rPr>
        <w:t>ρ</w:t>
      </w:r>
      <w:r w:rsidRPr="00330129">
        <w:rPr>
          <w:rFonts w:eastAsia="Times New Roman" w:cs="Times New Roman"/>
          <w:szCs w:val="28"/>
          <w:vertAlign w:val="subscript"/>
        </w:rPr>
        <w:t>п</w:t>
      </w:r>
      <w:proofErr w:type="spellEnd"/>
      <w:r w:rsidRPr="00330129">
        <w:rPr>
          <w:rFonts w:eastAsia="Times New Roman" w:cs="Times New Roman"/>
          <w:i/>
          <w:szCs w:val="28"/>
          <w:vertAlign w:val="subscript"/>
        </w:rPr>
        <w:t xml:space="preserve"> </w:t>
      </w:r>
      <w:r w:rsidRPr="00330129">
        <w:rPr>
          <w:rFonts w:eastAsia="Times New Roman" w:cs="Times New Roman"/>
          <w:szCs w:val="28"/>
        </w:rPr>
        <w:t xml:space="preserve">= 50 %, стен, покрытых на высоту 1,8 м глазурованной плиткой, </w:t>
      </w:r>
      <w:r w:rsidRPr="00330129">
        <w:rPr>
          <w:rFonts w:eastAsia="Times New Roman" w:cs="Times New Roman"/>
          <w:szCs w:val="28"/>
        </w:rPr>
        <w:br/>
      </w:r>
      <w:proofErr w:type="spellStart"/>
      <w:r w:rsidRPr="00330129">
        <w:rPr>
          <w:rFonts w:eastAsia="Times New Roman" w:cs="Times New Roman"/>
          <w:szCs w:val="28"/>
        </w:rPr>
        <w:t>ρ</w:t>
      </w:r>
      <w:r w:rsidRPr="00330129">
        <w:rPr>
          <w:rFonts w:eastAsia="Times New Roman" w:cs="Times New Roman"/>
          <w:szCs w:val="28"/>
          <w:vertAlign w:val="subscript"/>
        </w:rPr>
        <w:t>ст</w:t>
      </w:r>
      <w:proofErr w:type="spellEnd"/>
      <w:r w:rsidRPr="00330129">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Подставляя данные в формулу (7.3) получаем:</w:t>
      </w:r>
    </w:p>
    <w:p w14:paraId="0094B4D9" w14:textId="77777777" w:rsidR="0047360C" w:rsidRPr="00330129" w:rsidRDefault="0047360C" w:rsidP="0047360C">
      <w:pPr>
        <w:shd w:val="clear" w:color="auto" w:fill="FFFFFF"/>
        <w:autoSpaceDE w:val="0"/>
        <w:autoSpaceDN w:val="0"/>
        <w:adjustRightInd w:val="0"/>
        <w:rPr>
          <w:rFonts w:cs="Times New Roman"/>
          <w:szCs w:val="28"/>
        </w:rPr>
      </w:pPr>
    </w:p>
    <w:p w14:paraId="63EAA406" w14:textId="77777777" w:rsidR="0047360C" w:rsidRPr="00330129" w:rsidRDefault="0047360C" w:rsidP="0047360C">
      <w:pPr>
        <w:widowControl w:val="0"/>
        <w:suppressAutoHyphens/>
        <w:jc w:val="center"/>
        <w:rPr>
          <w:rFonts w:cs="Times New Roman"/>
          <w:szCs w:val="28"/>
        </w:rPr>
      </w:pPr>
      <w:r w:rsidRPr="00330129">
        <w:rPr>
          <w:rFonts w:cs="Times New Roman"/>
          <w:position w:val="-34"/>
          <w:szCs w:val="28"/>
        </w:rPr>
        <w:object w:dxaOrig="4120" w:dyaOrig="780" w14:anchorId="6DB8A5A6">
          <v:shape id="_x0000_i1032" type="#_x0000_t75" style="width:209.45pt;height:38.45pt" o:ole="">
            <v:imagedata r:id="rId50" o:title=""/>
          </v:shape>
          <o:OLEObject Type="Embed" ProgID="Equation.DSMT4" ShapeID="_x0000_i1032" DrawAspect="Content" ObjectID="_1745600843" r:id="rId51"/>
        </w:object>
      </w:r>
      <w:r w:rsidRPr="00330129">
        <w:rPr>
          <w:rFonts w:cs="Times New Roman"/>
          <w:szCs w:val="28"/>
        </w:rPr>
        <w:t>.</w:t>
      </w:r>
    </w:p>
    <w:p w14:paraId="3BA3670D" w14:textId="77777777" w:rsidR="0047360C" w:rsidRPr="00330129" w:rsidRDefault="0047360C" w:rsidP="0047360C">
      <w:pPr>
        <w:widowControl w:val="0"/>
        <w:suppressAutoHyphens/>
        <w:jc w:val="center"/>
        <w:rPr>
          <w:rFonts w:cs="Times New Roman"/>
          <w:szCs w:val="28"/>
        </w:rPr>
      </w:pPr>
    </w:p>
    <w:p w14:paraId="06B5401B"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330129" w:rsidRDefault="0047360C" w:rsidP="0047360C">
      <w:pPr>
        <w:widowControl w:val="0"/>
        <w:suppressAutoHyphens/>
        <w:rPr>
          <w:rFonts w:eastAsia="Times New Roman" w:cs="Times New Roman"/>
          <w:szCs w:val="28"/>
        </w:rPr>
      </w:pPr>
    </w:p>
    <w:p w14:paraId="43EDA479" w14:textId="77777777" w:rsidR="0047360C" w:rsidRPr="00330129" w:rsidRDefault="0047360C" w:rsidP="0047360C">
      <w:pPr>
        <w:widowControl w:val="0"/>
        <w:suppressAutoHyphens/>
        <w:jc w:val="center"/>
        <w:rPr>
          <w:rFonts w:eastAsia="Times New Roman" w:cs="Times New Roman"/>
          <w:szCs w:val="28"/>
        </w:rPr>
      </w:pPr>
      <w:r w:rsidRPr="00330129">
        <w:rPr>
          <w:rFonts w:cs="Times New Roman"/>
          <w:position w:val="-28"/>
          <w:szCs w:val="28"/>
        </w:rPr>
        <w:object w:dxaOrig="3980" w:dyaOrig="720" w14:anchorId="5FB7CDC2">
          <v:shape id="_x0000_i1033" type="#_x0000_t75" style="width:200.45pt;height:38.45pt" o:ole="">
            <v:imagedata r:id="rId52" o:title=""/>
          </v:shape>
          <o:OLEObject Type="Embed" ProgID="Equation.DSMT4" ShapeID="_x0000_i1033" DrawAspect="Content" ObjectID="_1745600844" r:id="rId53"/>
        </w:object>
      </w:r>
    </w:p>
    <w:p w14:paraId="0ECB889B" w14:textId="77777777" w:rsidR="0047360C" w:rsidRPr="00330129" w:rsidRDefault="0047360C" w:rsidP="0047360C">
      <w:pPr>
        <w:widowControl w:val="0"/>
        <w:suppressAutoHyphens/>
        <w:rPr>
          <w:rFonts w:cs="Times New Roman"/>
          <w:szCs w:val="28"/>
        </w:rPr>
      </w:pPr>
    </w:p>
    <w:p w14:paraId="31446333"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330129" w:rsidRDefault="0047360C" w:rsidP="0047360C">
      <w:pPr>
        <w:widowControl w:val="0"/>
        <w:suppressAutoHyphens/>
        <w:rPr>
          <w:rFonts w:eastAsia="Times New Roman" w:cs="Times New Roman"/>
          <w:szCs w:val="28"/>
        </w:rPr>
      </w:pPr>
    </w:p>
    <w:p w14:paraId="1FBDCFD8"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CA17DB" w:rsidRPr="00330129" w14:paraId="67E2245D" w14:textId="77777777" w:rsidTr="00DF7433">
        <w:tc>
          <w:tcPr>
            <w:tcW w:w="3235" w:type="pct"/>
            <w:vAlign w:val="center"/>
          </w:tcPr>
          <w:p w14:paraId="4FDB50C8"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Исходные параметры</w:t>
            </w:r>
          </w:p>
        </w:tc>
        <w:tc>
          <w:tcPr>
            <w:tcW w:w="1765" w:type="pct"/>
          </w:tcPr>
          <w:p w14:paraId="2BB6F527"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Значение реализуемого</w:t>
            </w:r>
          </w:p>
          <w:p w14:paraId="24E7B39C"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параметра</w:t>
            </w:r>
          </w:p>
        </w:tc>
      </w:tr>
      <w:tr w:rsidR="00CA17DB" w:rsidRPr="00330129" w14:paraId="40C9FC48" w14:textId="77777777" w:rsidTr="00DF7433">
        <w:tc>
          <w:tcPr>
            <w:tcW w:w="3235" w:type="pct"/>
            <w:tcBorders>
              <w:bottom w:val="single" w:sz="4" w:space="0" w:color="auto"/>
            </w:tcBorders>
          </w:tcPr>
          <w:p w14:paraId="6999E291"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Наименование помещения</w:t>
            </w:r>
          </w:p>
        </w:tc>
        <w:tc>
          <w:tcPr>
            <w:tcW w:w="1765" w:type="pct"/>
            <w:tcBorders>
              <w:bottom w:val="single" w:sz="4" w:space="0" w:color="auto"/>
            </w:tcBorders>
          </w:tcPr>
          <w:p w14:paraId="4F95CC43"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Кабинет</w:t>
            </w:r>
          </w:p>
        </w:tc>
      </w:tr>
      <w:tr w:rsidR="00CA17DB" w:rsidRPr="00330129" w14:paraId="0CACE1F5" w14:textId="77777777" w:rsidTr="00DF7433">
        <w:tc>
          <w:tcPr>
            <w:tcW w:w="3235" w:type="pct"/>
          </w:tcPr>
          <w:p w14:paraId="1FE03D1C"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 xml:space="preserve">Категория производства по </w:t>
            </w:r>
            <w:proofErr w:type="spellStart"/>
            <w:r w:rsidRPr="00330129">
              <w:rPr>
                <w:sz w:val="24"/>
                <w:szCs w:val="28"/>
              </w:rPr>
              <w:t>пожароопасности</w:t>
            </w:r>
            <w:proofErr w:type="spellEnd"/>
          </w:p>
        </w:tc>
        <w:tc>
          <w:tcPr>
            <w:tcW w:w="1765" w:type="pct"/>
          </w:tcPr>
          <w:p w14:paraId="789524AC"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Д</w:t>
            </w:r>
          </w:p>
        </w:tc>
      </w:tr>
      <w:tr w:rsidR="00CA17DB" w:rsidRPr="00330129" w14:paraId="5F6164B4" w14:textId="77777777" w:rsidTr="00DF7433">
        <w:tc>
          <w:tcPr>
            <w:tcW w:w="3235" w:type="pct"/>
          </w:tcPr>
          <w:p w14:paraId="5F653710"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 xml:space="preserve">Классификация производственного помещения по </w:t>
            </w:r>
            <w:proofErr w:type="spellStart"/>
            <w:r w:rsidRPr="00330129">
              <w:rPr>
                <w:sz w:val="24"/>
                <w:szCs w:val="28"/>
              </w:rPr>
              <w:t>взрыво</w:t>
            </w:r>
            <w:proofErr w:type="spellEnd"/>
            <w:r w:rsidRPr="00330129">
              <w:rPr>
                <w:sz w:val="24"/>
                <w:szCs w:val="28"/>
              </w:rPr>
              <w:t xml:space="preserve">- и </w:t>
            </w:r>
            <w:proofErr w:type="spellStart"/>
            <w:r w:rsidRPr="00330129">
              <w:rPr>
                <w:sz w:val="24"/>
                <w:szCs w:val="28"/>
              </w:rPr>
              <w:t>пожароопасности</w:t>
            </w:r>
            <w:proofErr w:type="spellEnd"/>
          </w:p>
        </w:tc>
        <w:tc>
          <w:tcPr>
            <w:tcW w:w="1765" w:type="pct"/>
          </w:tcPr>
          <w:p w14:paraId="48FE5075"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w:t>
            </w:r>
          </w:p>
        </w:tc>
      </w:tr>
      <w:tr w:rsidR="00CA17DB" w:rsidRPr="00330129" w14:paraId="5AB0326A" w14:textId="77777777" w:rsidTr="00DF7433">
        <w:tc>
          <w:tcPr>
            <w:tcW w:w="3235" w:type="pct"/>
          </w:tcPr>
          <w:p w14:paraId="3661432E"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Характеристика материалов стен по сгораемости</w:t>
            </w:r>
          </w:p>
        </w:tc>
        <w:tc>
          <w:tcPr>
            <w:tcW w:w="1765" w:type="pct"/>
          </w:tcPr>
          <w:p w14:paraId="4C5B03DE"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Несгораемая</w:t>
            </w:r>
          </w:p>
        </w:tc>
      </w:tr>
      <w:tr w:rsidR="00CA17DB" w:rsidRPr="00330129" w14:paraId="303616BB" w14:textId="77777777" w:rsidTr="00DF7433">
        <w:tc>
          <w:tcPr>
            <w:tcW w:w="3235" w:type="pct"/>
            <w:tcBorders>
              <w:bottom w:val="nil"/>
            </w:tcBorders>
          </w:tcPr>
          <w:p w14:paraId="348AF363"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 xml:space="preserve">Степень огнестойкости стен </w:t>
            </w:r>
          </w:p>
        </w:tc>
        <w:tc>
          <w:tcPr>
            <w:tcW w:w="1765" w:type="pct"/>
            <w:tcBorders>
              <w:bottom w:val="nil"/>
            </w:tcBorders>
          </w:tcPr>
          <w:p w14:paraId="51A7DF80"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 xml:space="preserve">II R 90-КО </w:t>
            </w:r>
          </w:p>
        </w:tc>
      </w:tr>
      <w:tr w:rsidR="00CA17DB" w:rsidRPr="00330129" w14:paraId="621C0B1E" w14:textId="77777777" w:rsidTr="00DF7433">
        <w:tc>
          <w:tcPr>
            <w:tcW w:w="3235" w:type="pct"/>
            <w:tcBorders>
              <w:top w:val="single" w:sz="6" w:space="0" w:color="auto"/>
              <w:left w:val="single" w:sz="6" w:space="0" w:color="auto"/>
              <w:bottom w:val="nil"/>
              <w:right w:val="single" w:sz="6" w:space="0" w:color="auto"/>
            </w:tcBorders>
          </w:tcPr>
          <w:p w14:paraId="2612C69F"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II R 60-КО</w:t>
            </w:r>
          </w:p>
        </w:tc>
      </w:tr>
      <w:tr w:rsidR="00CA17DB" w:rsidRPr="00330129" w14:paraId="16D5EB39" w14:textId="77777777" w:rsidTr="00DF7433">
        <w:tc>
          <w:tcPr>
            <w:tcW w:w="3235" w:type="pct"/>
            <w:tcBorders>
              <w:top w:val="single" w:sz="6" w:space="0" w:color="auto"/>
              <w:left w:val="single" w:sz="6" w:space="0" w:color="auto"/>
              <w:bottom w:val="nil"/>
              <w:right w:val="single" w:sz="6" w:space="0" w:color="auto"/>
            </w:tcBorders>
          </w:tcPr>
          <w:p w14:paraId="68E371CF"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20</w:t>
            </w:r>
          </w:p>
        </w:tc>
      </w:tr>
      <w:tr w:rsidR="00CA17DB" w:rsidRPr="00330129" w14:paraId="6502584F" w14:textId="77777777" w:rsidTr="00DF7433">
        <w:tc>
          <w:tcPr>
            <w:tcW w:w="3235" w:type="pct"/>
            <w:tcBorders>
              <w:top w:val="single" w:sz="6" w:space="0" w:color="auto"/>
              <w:left w:val="single" w:sz="6" w:space="0" w:color="auto"/>
              <w:bottom w:val="nil"/>
              <w:right w:val="single" w:sz="6" w:space="0" w:color="auto"/>
            </w:tcBorders>
          </w:tcPr>
          <w:p w14:paraId="27ADA0EE"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2</w:t>
            </w:r>
          </w:p>
        </w:tc>
      </w:tr>
      <w:tr w:rsidR="00CA17DB" w:rsidRPr="00330129" w14:paraId="01700ED8" w14:textId="77777777" w:rsidTr="00DF7433">
        <w:tc>
          <w:tcPr>
            <w:tcW w:w="3235" w:type="pct"/>
            <w:tcBorders>
              <w:top w:val="single" w:sz="6" w:space="0" w:color="auto"/>
              <w:left w:val="single" w:sz="6" w:space="0" w:color="auto"/>
              <w:bottom w:val="nil"/>
              <w:right w:val="single" w:sz="6" w:space="0" w:color="auto"/>
            </w:tcBorders>
          </w:tcPr>
          <w:p w14:paraId="2602AFA9"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w:t>
            </w:r>
          </w:p>
        </w:tc>
      </w:tr>
      <w:tr w:rsidR="00CA17DB" w:rsidRPr="00330129" w14:paraId="77563456" w14:textId="77777777" w:rsidTr="00DF7433">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 xml:space="preserve">Тип </w:t>
            </w:r>
            <w:proofErr w:type="spellStart"/>
            <w:r w:rsidRPr="00330129">
              <w:rPr>
                <w:sz w:val="24"/>
                <w:szCs w:val="28"/>
              </w:rPr>
              <w:t>извещателей</w:t>
            </w:r>
            <w:proofErr w:type="spellEnd"/>
            <w:r w:rsidRPr="00330129">
              <w:rPr>
                <w:sz w:val="24"/>
                <w:szCs w:val="28"/>
              </w:rPr>
              <w:t xml:space="preserve">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дымовой</w:t>
            </w:r>
          </w:p>
        </w:tc>
      </w:tr>
      <w:tr w:rsidR="0047360C" w:rsidRPr="00330129" w14:paraId="418A1CAF" w14:textId="77777777" w:rsidTr="00DF7433">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w:t>
            </w:r>
          </w:p>
        </w:tc>
      </w:tr>
    </w:tbl>
    <w:p w14:paraId="6A7B331F" w14:textId="77777777" w:rsidR="0047360C" w:rsidRPr="00330129" w:rsidRDefault="0047360C" w:rsidP="0047360C">
      <w:pPr>
        <w:widowControl w:val="0"/>
        <w:suppressAutoHyphens/>
        <w:rPr>
          <w:rFonts w:eastAsia="Times New Roman" w:cs="Times New Roman"/>
          <w:szCs w:val="28"/>
        </w:rPr>
      </w:pPr>
    </w:p>
    <w:p w14:paraId="13652C64"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Во исполнение Закона Республики Беларусь «О пенсионном обеспече</w:t>
      </w:r>
      <w:r w:rsidRPr="00330129">
        <w:rPr>
          <w:rFonts w:eastAsia="Times New Roman" w:cs="Times New Roman"/>
          <w:szCs w:val="28"/>
        </w:rPr>
        <w:softHyphen/>
        <w:t>нии» все объекты хозяйственной деятельности независимо от формы собствен</w:t>
      </w:r>
      <w:r w:rsidRPr="00330129">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Аттестация проводится в соответствии с Положением о порядке проведе</w:t>
      </w:r>
      <w:r w:rsidRPr="00330129">
        <w:rPr>
          <w:rFonts w:eastAsia="Times New Roman" w:cs="Times New Roman"/>
          <w:szCs w:val="28"/>
        </w:rPr>
        <w:softHyphen/>
        <w:t>ния аттестации рабочих мест по условиям труда и Инструк</w:t>
      </w:r>
      <w:r w:rsidRPr="00330129">
        <w:rPr>
          <w:rFonts w:eastAsia="Times New Roman" w:cs="Times New Roman"/>
          <w:szCs w:val="28"/>
        </w:rPr>
        <w:softHyphen/>
        <w:t xml:space="preserve">цией по оценке </w:t>
      </w:r>
      <w:r w:rsidRPr="00330129">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330129">
        <w:rPr>
          <w:rFonts w:eastAsia="Times New Roman" w:cs="Times New Roman"/>
          <w:szCs w:val="28"/>
        </w:rPr>
        <w:softHyphen/>
        <w:t>нических нормативах «Гигиеническая классификация условий тру</w:t>
      </w:r>
      <w:r w:rsidRPr="00330129">
        <w:rPr>
          <w:rFonts w:eastAsia="Times New Roman" w:cs="Times New Roman"/>
          <w:szCs w:val="28"/>
        </w:rPr>
        <w:softHyphen/>
        <w:t>да», утвержденных Постановлением Министерства здравоохранения Республи</w:t>
      </w:r>
      <w:r w:rsidRPr="00330129">
        <w:rPr>
          <w:rFonts w:eastAsia="Times New Roman" w:cs="Times New Roman"/>
          <w:szCs w:val="28"/>
        </w:rPr>
        <w:softHyphen/>
        <w:t>ки Беларусь от 28.12.2012 г. № 211.</w:t>
      </w:r>
    </w:p>
    <w:p w14:paraId="1690A57C"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В соответствии с этим документом условия труда подразделяются на че</w:t>
      </w:r>
      <w:r w:rsidRPr="00330129">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330129" w:rsidRDefault="0047360C" w:rsidP="0047360C">
      <w:pPr>
        <w:widowControl w:val="0"/>
        <w:suppressAutoHyphens/>
        <w:rPr>
          <w:rFonts w:eastAsia="Times New Roman" w:cs="Times New Roman"/>
          <w:szCs w:val="28"/>
        </w:rPr>
      </w:pPr>
    </w:p>
    <w:p w14:paraId="37990F74"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CA17DB" w:rsidRPr="00330129" w14:paraId="63AE950B" w14:textId="77777777" w:rsidTr="00DF7433">
        <w:tc>
          <w:tcPr>
            <w:tcW w:w="5812" w:type="dxa"/>
            <w:vAlign w:val="center"/>
          </w:tcPr>
          <w:p w14:paraId="05F2B308"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Исходные параметры</w:t>
            </w:r>
          </w:p>
        </w:tc>
        <w:tc>
          <w:tcPr>
            <w:tcW w:w="3827" w:type="dxa"/>
          </w:tcPr>
          <w:p w14:paraId="4ACADDDF"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Значение реализуемого параметра</w:t>
            </w:r>
          </w:p>
        </w:tc>
      </w:tr>
      <w:tr w:rsidR="00CA17DB" w:rsidRPr="00330129" w14:paraId="06B46454" w14:textId="77777777" w:rsidTr="00DF7433">
        <w:tc>
          <w:tcPr>
            <w:tcW w:w="5812" w:type="dxa"/>
            <w:vAlign w:val="center"/>
          </w:tcPr>
          <w:p w14:paraId="3B98A974"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1</w:t>
            </w:r>
          </w:p>
        </w:tc>
        <w:tc>
          <w:tcPr>
            <w:tcW w:w="3827" w:type="dxa"/>
            <w:vAlign w:val="center"/>
          </w:tcPr>
          <w:p w14:paraId="6AA9948A"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2</w:t>
            </w:r>
          </w:p>
        </w:tc>
      </w:tr>
      <w:tr w:rsidR="00CA17DB" w:rsidRPr="00330129" w14:paraId="4D2A115D" w14:textId="77777777" w:rsidTr="00DF7433">
        <w:tc>
          <w:tcPr>
            <w:tcW w:w="5812" w:type="dxa"/>
          </w:tcPr>
          <w:p w14:paraId="51799719"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Профессия (должность)</w:t>
            </w:r>
          </w:p>
        </w:tc>
        <w:tc>
          <w:tcPr>
            <w:tcW w:w="3827" w:type="dxa"/>
          </w:tcPr>
          <w:p w14:paraId="40A676D8"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Администратор веб-сервиса</w:t>
            </w:r>
          </w:p>
        </w:tc>
      </w:tr>
      <w:tr w:rsidR="00CA17DB" w:rsidRPr="00330129" w14:paraId="76DDB5C2" w14:textId="77777777" w:rsidTr="00DF7433">
        <w:tc>
          <w:tcPr>
            <w:tcW w:w="5812" w:type="dxa"/>
            <w:tcBorders>
              <w:bottom w:val="single" w:sz="6" w:space="0" w:color="auto"/>
            </w:tcBorders>
          </w:tcPr>
          <w:p w14:paraId="61E8EEE8"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Условия труда</w:t>
            </w:r>
          </w:p>
        </w:tc>
        <w:tc>
          <w:tcPr>
            <w:tcW w:w="3827" w:type="dxa"/>
            <w:tcBorders>
              <w:bottom w:val="single" w:sz="6" w:space="0" w:color="auto"/>
            </w:tcBorders>
          </w:tcPr>
          <w:p w14:paraId="4022171E"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2 класс – допустимые</w:t>
            </w:r>
          </w:p>
        </w:tc>
      </w:tr>
      <w:tr w:rsidR="00CA17DB" w:rsidRPr="00330129" w14:paraId="0E0237DB" w14:textId="77777777" w:rsidTr="00DF7433">
        <w:trPr>
          <w:trHeight w:val="482"/>
        </w:trPr>
        <w:tc>
          <w:tcPr>
            <w:tcW w:w="5812" w:type="dxa"/>
            <w:tcBorders>
              <w:bottom w:val="nil"/>
            </w:tcBorders>
          </w:tcPr>
          <w:p w14:paraId="3292C7D7"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Продолжительность дополнительного отпуска, дни</w:t>
            </w:r>
          </w:p>
          <w:p w14:paraId="44096064"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Пенсионный возраст, лет (2020)</w:t>
            </w:r>
          </w:p>
        </w:tc>
        <w:tc>
          <w:tcPr>
            <w:tcW w:w="3827" w:type="dxa"/>
            <w:tcBorders>
              <w:bottom w:val="nil"/>
            </w:tcBorders>
          </w:tcPr>
          <w:p w14:paraId="36C3BBA3"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 xml:space="preserve">1 (по контракту) </w:t>
            </w:r>
          </w:p>
        </w:tc>
      </w:tr>
      <w:tr w:rsidR="00CA17DB" w:rsidRPr="00330129" w14:paraId="5B24BEBD" w14:textId="77777777" w:rsidTr="00DF7433">
        <w:trPr>
          <w:trHeight w:val="280"/>
        </w:trPr>
        <w:tc>
          <w:tcPr>
            <w:tcW w:w="5812" w:type="dxa"/>
            <w:tcBorders>
              <w:top w:val="single" w:sz="4" w:space="0" w:color="auto"/>
              <w:bottom w:val="single" w:sz="4" w:space="0" w:color="auto"/>
            </w:tcBorders>
          </w:tcPr>
          <w:p w14:paraId="062585A8"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 женщин</w:t>
            </w:r>
          </w:p>
        </w:tc>
        <w:tc>
          <w:tcPr>
            <w:tcW w:w="3827" w:type="dxa"/>
            <w:tcBorders>
              <w:top w:val="single" w:sz="4" w:space="0" w:color="auto"/>
              <w:bottom w:val="single" w:sz="4" w:space="0" w:color="auto"/>
            </w:tcBorders>
          </w:tcPr>
          <w:p w14:paraId="6885413D"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57</w:t>
            </w:r>
          </w:p>
        </w:tc>
      </w:tr>
      <w:tr w:rsidR="00CA17DB" w:rsidRPr="00330129" w14:paraId="1D2DB352" w14:textId="77777777" w:rsidTr="00DF7433">
        <w:trPr>
          <w:trHeight w:val="299"/>
        </w:trPr>
        <w:tc>
          <w:tcPr>
            <w:tcW w:w="5812" w:type="dxa"/>
            <w:tcBorders>
              <w:top w:val="single" w:sz="4" w:space="0" w:color="auto"/>
              <w:bottom w:val="nil"/>
            </w:tcBorders>
          </w:tcPr>
          <w:p w14:paraId="2BB642FC"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 мужчин</w:t>
            </w:r>
          </w:p>
        </w:tc>
        <w:tc>
          <w:tcPr>
            <w:tcW w:w="3827" w:type="dxa"/>
            <w:tcBorders>
              <w:top w:val="single" w:sz="4" w:space="0" w:color="auto"/>
              <w:bottom w:val="nil"/>
            </w:tcBorders>
          </w:tcPr>
          <w:p w14:paraId="0A348DB9"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62</w:t>
            </w:r>
          </w:p>
        </w:tc>
      </w:tr>
      <w:tr w:rsidR="00CA17DB" w:rsidRPr="00330129" w14:paraId="2D0034FF" w14:textId="77777777" w:rsidTr="00DF7433">
        <w:trPr>
          <w:cantSplit/>
          <w:trHeight w:val="280"/>
        </w:trPr>
        <w:tc>
          <w:tcPr>
            <w:tcW w:w="5812" w:type="dxa"/>
            <w:tcBorders>
              <w:bottom w:val="single" w:sz="4" w:space="0" w:color="auto"/>
            </w:tcBorders>
          </w:tcPr>
          <w:p w14:paraId="7D4524B5"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 xml:space="preserve">Обеспечение ЛПП </w:t>
            </w:r>
          </w:p>
        </w:tc>
        <w:tc>
          <w:tcPr>
            <w:tcW w:w="3827" w:type="dxa"/>
            <w:tcBorders>
              <w:bottom w:val="single" w:sz="4" w:space="0" w:color="auto"/>
            </w:tcBorders>
          </w:tcPr>
          <w:p w14:paraId="609E1E60" w14:textId="77777777" w:rsidR="0047360C" w:rsidRPr="00330129" w:rsidRDefault="0047360C" w:rsidP="00DF7433">
            <w:pPr>
              <w:pStyle w:val="4"/>
              <w:shd w:val="clear" w:color="auto" w:fill="auto"/>
              <w:spacing w:line="360" w:lineRule="auto"/>
              <w:ind w:firstLine="0"/>
              <w:jc w:val="center"/>
              <w:rPr>
                <w:sz w:val="24"/>
                <w:szCs w:val="28"/>
              </w:rPr>
            </w:pPr>
          </w:p>
        </w:tc>
      </w:tr>
      <w:tr w:rsidR="00CA17DB" w:rsidRPr="00330129" w14:paraId="27DE52BA" w14:textId="77777777" w:rsidTr="00DF7433">
        <w:trPr>
          <w:cantSplit/>
          <w:trHeight w:val="281"/>
        </w:trPr>
        <w:tc>
          <w:tcPr>
            <w:tcW w:w="5812" w:type="dxa"/>
            <w:tcBorders>
              <w:top w:val="single" w:sz="4" w:space="0" w:color="auto"/>
              <w:bottom w:val="single" w:sz="4" w:space="0" w:color="auto"/>
            </w:tcBorders>
          </w:tcPr>
          <w:p w14:paraId="7BFDF898"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Спецодеждой</w:t>
            </w:r>
          </w:p>
        </w:tc>
        <w:tc>
          <w:tcPr>
            <w:tcW w:w="3827" w:type="dxa"/>
            <w:tcBorders>
              <w:top w:val="single" w:sz="4" w:space="0" w:color="auto"/>
              <w:bottom w:val="single" w:sz="4" w:space="0" w:color="auto"/>
            </w:tcBorders>
          </w:tcPr>
          <w:p w14:paraId="5936D6E1"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w:t>
            </w:r>
          </w:p>
        </w:tc>
      </w:tr>
      <w:tr w:rsidR="00CA17DB" w:rsidRPr="00330129" w14:paraId="5D319201" w14:textId="77777777" w:rsidTr="00DF7433">
        <w:trPr>
          <w:cantSplit/>
          <w:trHeight w:val="280"/>
        </w:trPr>
        <w:tc>
          <w:tcPr>
            <w:tcW w:w="5812" w:type="dxa"/>
            <w:tcBorders>
              <w:top w:val="single" w:sz="4" w:space="0" w:color="auto"/>
              <w:bottom w:val="single" w:sz="4" w:space="0" w:color="auto"/>
            </w:tcBorders>
          </w:tcPr>
          <w:p w14:paraId="17186D02" w14:textId="77777777" w:rsidR="0047360C" w:rsidRPr="00330129" w:rsidRDefault="0047360C" w:rsidP="00DF7433">
            <w:pPr>
              <w:pStyle w:val="4"/>
              <w:shd w:val="clear" w:color="auto" w:fill="auto"/>
              <w:spacing w:line="360" w:lineRule="auto"/>
              <w:ind w:firstLine="0"/>
              <w:jc w:val="left"/>
              <w:rPr>
                <w:sz w:val="24"/>
                <w:szCs w:val="28"/>
              </w:rPr>
            </w:pPr>
            <w:proofErr w:type="spellStart"/>
            <w:r w:rsidRPr="00330129">
              <w:rPr>
                <w:sz w:val="24"/>
                <w:szCs w:val="28"/>
              </w:rPr>
              <w:t>Спецобувью</w:t>
            </w:r>
            <w:proofErr w:type="spellEnd"/>
          </w:p>
        </w:tc>
        <w:tc>
          <w:tcPr>
            <w:tcW w:w="3827" w:type="dxa"/>
            <w:tcBorders>
              <w:top w:val="single" w:sz="4" w:space="0" w:color="auto"/>
              <w:bottom w:val="single" w:sz="4" w:space="0" w:color="auto"/>
            </w:tcBorders>
          </w:tcPr>
          <w:p w14:paraId="1F1AAB7D"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w:t>
            </w:r>
          </w:p>
        </w:tc>
      </w:tr>
      <w:tr w:rsidR="00CA17DB" w:rsidRPr="00330129" w14:paraId="2A7C9430" w14:textId="77777777" w:rsidTr="00DF7433">
        <w:trPr>
          <w:cantSplit/>
          <w:trHeight w:val="529"/>
        </w:trPr>
        <w:tc>
          <w:tcPr>
            <w:tcW w:w="5812" w:type="dxa"/>
            <w:tcBorders>
              <w:top w:val="single" w:sz="4" w:space="0" w:color="auto"/>
            </w:tcBorders>
          </w:tcPr>
          <w:p w14:paraId="51BB2806"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w:t>
            </w:r>
          </w:p>
        </w:tc>
      </w:tr>
      <w:tr w:rsidR="00CA17DB" w:rsidRPr="00330129" w14:paraId="15569BE9" w14:textId="77777777" w:rsidTr="00DF7433">
        <w:tc>
          <w:tcPr>
            <w:tcW w:w="5812" w:type="dxa"/>
            <w:tcBorders>
              <w:bottom w:val="nil"/>
            </w:tcBorders>
          </w:tcPr>
          <w:p w14:paraId="084DBF52"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Средства обеззараживания кожи</w:t>
            </w:r>
          </w:p>
        </w:tc>
        <w:tc>
          <w:tcPr>
            <w:tcW w:w="3827" w:type="dxa"/>
            <w:tcBorders>
              <w:bottom w:val="nil"/>
            </w:tcBorders>
          </w:tcPr>
          <w:p w14:paraId="29B16403"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вода, мыло</w:t>
            </w:r>
            <w:r w:rsidRPr="00330129">
              <w:rPr>
                <w:sz w:val="24"/>
                <w:szCs w:val="28"/>
                <w:lang w:val="en-US"/>
              </w:rPr>
              <w:t xml:space="preserve">, </w:t>
            </w:r>
            <w:r w:rsidRPr="00330129">
              <w:rPr>
                <w:sz w:val="24"/>
                <w:szCs w:val="28"/>
              </w:rPr>
              <w:t>антисептик</w:t>
            </w:r>
          </w:p>
        </w:tc>
      </w:tr>
      <w:tr w:rsidR="00CA17DB" w:rsidRPr="00330129" w14:paraId="5DC952A9" w14:textId="77777777" w:rsidTr="00DF7433">
        <w:tc>
          <w:tcPr>
            <w:tcW w:w="5812" w:type="dxa"/>
          </w:tcPr>
          <w:p w14:paraId="36A804CC"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Метод обеззараживания кожи</w:t>
            </w:r>
          </w:p>
        </w:tc>
        <w:tc>
          <w:tcPr>
            <w:tcW w:w="3827" w:type="dxa"/>
          </w:tcPr>
          <w:p w14:paraId="66CCE711"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мытье рук</w:t>
            </w:r>
          </w:p>
        </w:tc>
      </w:tr>
      <w:tr w:rsidR="0047360C" w:rsidRPr="00330129" w14:paraId="3141D524" w14:textId="77777777" w:rsidTr="00DF7433">
        <w:tc>
          <w:tcPr>
            <w:tcW w:w="5812" w:type="dxa"/>
          </w:tcPr>
          <w:p w14:paraId="0F751548" w14:textId="77777777" w:rsidR="0047360C" w:rsidRPr="00330129" w:rsidRDefault="0047360C" w:rsidP="00DF7433">
            <w:pPr>
              <w:pStyle w:val="4"/>
              <w:shd w:val="clear" w:color="auto" w:fill="auto"/>
              <w:spacing w:line="360" w:lineRule="auto"/>
              <w:ind w:firstLine="0"/>
              <w:jc w:val="left"/>
              <w:rPr>
                <w:sz w:val="24"/>
                <w:szCs w:val="28"/>
              </w:rPr>
            </w:pPr>
            <w:r w:rsidRPr="00330129">
              <w:rPr>
                <w:sz w:val="24"/>
                <w:szCs w:val="28"/>
              </w:rPr>
              <w:t>Периодичность медосмотра</w:t>
            </w:r>
          </w:p>
        </w:tc>
        <w:tc>
          <w:tcPr>
            <w:tcW w:w="3827" w:type="dxa"/>
          </w:tcPr>
          <w:p w14:paraId="19BE369D" w14:textId="77777777" w:rsidR="0047360C" w:rsidRPr="00330129" w:rsidRDefault="0047360C" w:rsidP="00DF7433">
            <w:pPr>
              <w:pStyle w:val="4"/>
              <w:shd w:val="clear" w:color="auto" w:fill="auto"/>
              <w:spacing w:line="360" w:lineRule="auto"/>
              <w:ind w:firstLine="0"/>
              <w:jc w:val="center"/>
              <w:rPr>
                <w:sz w:val="24"/>
                <w:szCs w:val="28"/>
              </w:rPr>
            </w:pPr>
            <w:r w:rsidRPr="00330129">
              <w:rPr>
                <w:sz w:val="24"/>
                <w:szCs w:val="28"/>
              </w:rPr>
              <w:t>1 р. в 2 года</w:t>
            </w:r>
          </w:p>
        </w:tc>
      </w:tr>
    </w:tbl>
    <w:p w14:paraId="459A9115" w14:textId="77777777" w:rsidR="0047360C" w:rsidRPr="00330129" w:rsidRDefault="0047360C" w:rsidP="0047360C">
      <w:pPr>
        <w:rPr>
          <w:rFonts w:eastAsia="Times New Roman" w:cs="Times New Roman"/>
          <w:szCs w:val="28"/>
        </w:rPr>
      </w:pPr>
    </w:p>
    <w:p w14:paraId="55BCA5A6" w14:textId="77777777" w:rsidR="0047360C" w:rsidRPr="00330129" w:rsidRDefault="0047360C" w:rsidP="0047360C">
      <w:pPr>
        <w:rPr>
          <w:rFonts w:eastAsia="Times New Roman" w:cs="Times New Roman"/>
          <w:szCs w:val="28"/>
        </w:rPr>
      </w:pPr>
      <w:r w:rsidRPr="00330129">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330129" w:rsidRDefault="0047360C" w:rsidP="00B12981">
      <w:pPr>
        <w:pStyle w:val="ab"/>
        <w:numPr>
          <w:ilvl w:val="0"/>
          <w:numId w:val="6"/>
        </w:numPr>
        <w:tabs>
          <w:tab w:val="left" w:pos="993"/>
        </w:tabs>
        <w:ind w:left="0" w:firstLine="709"/>
        <w:rPr>
          <w:szCs w:val="28"/>
        </w:rPr>
      </w:pPr>
      <w:r w:rsidRPr="00330129">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330129" w:rsidRDefault="0047360C" w:rsidP="00B12981">
      <w:pPr>
        <w:pStyle w:val="ab"/>
        <w:numPr>
          <w:ilvl w:val="0"/>
          <w:numId w:val="6"/>
        </w:numPr>
        <w:tabs>
          <w:tab w:val="left" w:pos="993"/>
        </w:tabs>
        <w:ind w:left="0" w:firstLine="709"/>
        <w:rPr>
          <w:szCs w:val="28"/>
        </w:rPr>
      </w:pPr>
      <w:r w:rsidRPr="00330129">
        <w:rPr>
          <w:szCs w:val="28"/>
        </w:rPr>
        <w:t>Разработана карта рисков для администратора веб-сервиса.</w:t>
      </w:r>
    </w:p>
    <w:p w14:paraId="0461D77F" w14:textId="77777777" w:rsidR="0047360C" w:rsidRPr="00330129" w:rsidRDefault="0047360C" w:rsidP="00B12981">
      <w:pPr>
        <w:pStyle w:val="ab"/>
        <w:numPr>
          <w:ilvl w:val="0"/>
          <w:numId w:val="6"/>
        </w:numPr>
        <w:tabs>
          <w:tab w:val="left" w:pos="993"/>
        </w:tabs>
        <w:ind w:left="0" w:firstLine="709"/>
        <w:rPr>
          <w:szCs w:val="28"/>
        </w:rPr>
      </w:pPr>
      <w:r w:rsidRPr="00330129">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330129" w:rsidRDefault="0047360C" w:rsidP="0047360C">
      <w:pPr>
        <w:spacing w:after="200" w:line="276" w:lineRule="auto"/>
        <w:ind w:firstLine="0"/>
        <w:jc w:val="left"/>
        <w:rPr>
          <w:rFonts w:cs="Times New Roman"/>
          <w:szCs w:val="28"/>
        </w:rPr>
      </w:pPr>
      <w:r w:rsidRPr="00330129">
        <w:rPr>
          <w:rFonts w:cs="Times New Roman"/>
          <w:szCs w:val="28"/>
        </w:rPr>
        <w:br w:type="page"/>
      </w:r>
    </w:p>
    <w:p w14:paraId="40E5F79D" w14:textId="77777777" w:rsidR="0047360C" w:rsidRPr="00330129" w:rsidRDefault="00494230" w:rsidP="0047360C">
      <w:pPr>
        <w:pStyle w:val="1"/>
      </w:pPr>
      <w:hyperlink w:anchor="_Toc474749010" w:history="1">
        <w:bookmarkStart w:id="41" w:name="_Toc99395233"/>
        <w:r w:rsidR="0047360C" w:rsidRPr="00330129">
          <w:t>8 Промышленная экология</w:t>
        </w:r>
        <w:bookmarkEnd w:id="41"/>
        <w:r w:rsidR="0047360C" w:rsidRPr="00330129">
          <w:t xml:space="preserve"> </w:t>
        </w:r>
      </w:hyperlink>
    </w:p>
    <w:p w14:paraId="515911E8" w14:textId="77777777" w:rsidR="0047360C" w:rsidRPr="00330129" w:rsidRDefault="0047360C" w:rsidP="0047360C">
      <w:pPr>
        <w:widowControl w:val="0"/>
        <w:rPr>
          <w:rFonts w:eastAsia="Times New Roman" w:cs="Times New Roman"/>
          <w:b/>
          <w:bCs/>
          <w:szCs w:val="28"/>
          <w:lang w:eastAsia="ru-RU"/>
        </w:rPr>
      </w:pPr>
    </w:p>
    <w:p w14:paraId="6110E33F"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330129" w:rsidRDefault="0047360C" w:rsidP="0047360C">
      <w:pPr>
        <w:widowControl w:val="0"/>
        <w:suppressAutoHyphens/>
        <w:rPr>
          <w:rFonts w:eastAsia="Times New Roman" w:cs="Times New Roman"/>
          <w:szCs w:val="28"/>
        </w:rPr>
      </w:pPr>
    </w:p>
    <w:p w14:paraId="5EBB4C7F" w14:textId="77777777" w:rsidR="0047360C" w:rsidRPr="00330129" w:rsidRDefault="0047360C" w:rsidP="0047360C">
      <w:pPr>
        <w:widowControl w:val="0"/>
        <w:suppressAutoHyphens/>
        <w:rPr>
          <w:rFonts w:eastAsia="Times New Roman" w:cs="Times New Roman"/>
          <w:szCs w:val="28"/>
        </w:rPr>
      </w:pPr>
      <w:r w:rsidRPr="00330129">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CA17DB" w:rsidRPr="00330129" w14:paraId="56B4C002" w14:textId="77777777" w:rsidTr="00DF7433">
        <w:trPr>
          <w:trHeight w:val="20"/>
        </w:trPr>
        <w:tc>
          <w:tcPr>
            <w:tcW w:w="4972" w:type="dxa"/>
            <w:hideMark/>
          </w:tcPr>
          <w:p w14:paraId="527280D2"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Исходные параметры</w:t>
            </w:r>
          </w:p>
        </w:tc>
        <w:tc>
          <w:tcPr>
            <w:tcW w:w="4667" w:type="dxa"/>
            <w:hideMark/>
          </w:tcPr>
          <w:p w14:paraId="0DC4EC95"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Значение реализуемого параметра</w:t>
            </w:r>
          </w:p>
        </w:tc>
      </w:tr>
      <w:tr w:rsidR="00CA17DB" w:rsidRPr="00330129" w14:paraId="2F55DB67" w14:textId="77777777" w:rsidTr="00DF7433">
        <w:trPr>
          <w:trHeight w:val="20"/>
        </w:trPr>
        <w:tc>
          <w:tcPr>
            <w:tcW w:w="4972" w:type="dxa"/>
            <w:hideMark/>
          </w:tcPr>
          <w:p w14:paraId="6F36E92F"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не требуется</w:t>
            </w:r>
          </w:p>
          <w:p w14:paraId="1EF81BF9" w14:textId="77777777" w:rsidR="0047360C" w:rsidRPr="00330129" w:rsidRDefault="0047360C" w:rsidP="00DF7433">
            <w:pPr>
              <w:pStyle w:val="4"/>
              <w:shd w:val="clear" w:color="auto" w:fill="auto"/>
              <w:spacing w:line="360" w:lineRule="auto"/>
              <w:ind w:firstLine="0"/>
              <w:jc w:val="left"/>
              <w:rPr>
                <w:sz w:val="24"/>
                <w:szCs w:val="24"/>
              </w:rPr>
            </w:pPr>
          </w:p>
        </w:tc>
      </w:tr>
      <w:tr w:rsidR="00CA17DB" w:rsidRPr="00330129" w14:paraId="5351792E" w14:textId="77777777" w:rsidTr="00DF7433">
        <w:trPr>
          <w:trHeight w:val="20"/>
        </w:trPr>
        <w:tc>
          <w:tcPr>
            <w:tcW w:w="4972" w:type="dxa"/>
            <w:hideMark/>
          </w:tcPr>
          <w:p w14:paraId="0BCEBDE3"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Объем сброса сточных вод, м</w:t>
            </w:r>
            <w:r w:rsidRPr="00330129">
              <w:rPr>
                <w:sz w:val="24"/>
                <w:szCs w:val="24"/>
                <w:vertAlign w:val="superscript"/>
              </w:rPr>
              <w:t>3</w:t>
            </w:r>
            <w:r w:rsidRPr="00330129">
              <w:rPr>
                <w:sz w:val="24"/>
                <w:szCs w:val="24"/>
              </w:rPr>
              <w:t xml:space="preserve"> (из экологического паспорта)</w:t>
            </w:r>
          </w:p>
        </w:tc>
        <w:tc>
          <w:tcPr>
            <w:tcW w:w="4667" w:type="dxa"/>
            <w:hideMark/>
          </w:tcPr>
          <w:p w14:paraId="15575B2D"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0,14 м</w:t>
            </w:r>
            <w:r w:rsidRPr="00330129">
              <w:rPr>
                <w:sz w:val="24"/>
                <w:szCs w:val="24"/>
                <w:vertAlign w:val="superscript"/>
              </w:rPr>
              <w:t>3</w:t>
            </w:r>
            <w:r w:rsidRPr="00330129">
              <w:rPr>
                <w:sz w:val="24"/>
                <w:szCs w:val="24"/>
              </w:rPr>
              <w:t>/день</w:t>
            </w:r>
          </w:p>
        </w:tc>
      </w:tr>
      <w:tr w:rsidR="00CA17DB" w:rsidRPr="00330129" w14:paraId="64EAA31D" w14:textId="77777777" w:rsidTr="00DF7433">
        <w:trPr>
          <w:trHeight w:val="20"/>
        </w:trPr>
        <w:tc>
          <w:tcPr>
            <w:tcW w:w="4972" w:type="dxa"/>
            <w:hideMark/>
          </w:tcPr>
          <w:p w14:paraId="77A2BD83"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Количество (объем) образования твердых бытовых отходов, т (м</w:t>
            </w:r>
            <w:r w:rsidRPr="00330129">
              <w:rPr>
                <w:sz w:val="24"/>
                <w:szCs w:val="24"/>
                <w:vertAlign w:val="superscript"/>
              </w:rPr>
              <w:t>3</w:t>
            </w:r>
            <w:r w:rsidRPr="00330129">
              <w:rPr>
                <w:sz w:val="24"/>
                <w:szCs w:val="24"/>
              </w:rPr>
              <w:t>) /день</w:t>
            </w:r>
          </w:p>
        </w:tc>
        <w:tc>
          <w:tcPr>
            <w:tcW w:w="4667" w:type="dxa"/>
            <w:hideMark/>
          </w:tcPr>
          <w:p w14:paraId="394D48B2"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0,08 м</w:t>
            </w:r>
            <w:r w:rsidRPr="00330129">
              <w:rPr>
                <w:sz w:val="24"/>
                <w:szCs w:val="24"/>
                <w:vertAlign w:val="superscript"/>
              </w:rPr>
              <w:t>3</w:t>
            </w:r>
            <w:r w:rsidRPr="00330129">
              <w:rPr>
                <w:sz w:val="24"/>
                <w:szCs w:val="24"/>
              </w:rPr>
              <w:t>/ день</w:t>
            </w:r>
          </w:p>
        </w:tc>
      </w:tr>
      <w:tr w:rsidR="00CA17DB" w:rsidRPr="00330129" w14:paraId="121ACD4D" w14:textId="77777777" w:rsidTr="00DF7433">
        <w:trPr>
          <w:trHeight w:val="20"/>
        </w:trPr>
        <w:tc>
          <w:tcPr>
            <w:tcW w:w="4972" w:type="dxa"/>
            <w:hideMark/>
          </w:tcPr>
          <w:p w14:paraId="18807032"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Наличие систем очистки воды и сточных вод</w:t>
            </w:r>
          </w:p>
        </w:tc>
        <w:tc>
          <w:tcPr>
            <w:tcW w:w="4667" w:type="dxa"/>
            <w:hideMark/>
          </w:tcPr>
          <w:p w14:paraId="125CEDC8"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Отсутствует</w:t>
            </w:r>
          </w:p>
        </w:tc>
      </w:tr>
      <w:tr w:rsidR="00CA17DB" w:rsidRPr="00330129" w14:paraId="1539CB5E" w14:textId="77777777" w:rsidTr="00DF7433">
        <w:trPr>
          <w:trHeight w:val="20"/>
        </w:trPr>
        <w:tc>
          <w:tcPr>
            <w:tcW w:w="4972" w:type="dxa"/>
            <w:hideMark/>
          </w:tcPr>
          <w:p w14:paraId="2942CCEE"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xml:space="preserve">Обращение (утилизация, </w:t>
            </w:r>
            <w:proofErr w:type="spellStart"/>
            <w:r w:rsidRPr="00330129">
              <w:rPr>
                <w:sz w:val="24"/>
                <w:szCs w:val="24"/>
              </w:rPr>
              <w:t>рециклинг</w:t>
            </w:r>
            <w:proofErr w:type="spellEnd"/>
            <w:r w:rsidRPr="00330129">
              <w:rPr>
                <w:sz w:val="24"/>
                <w:szCs w:val="24"/>
              </w:rPr>
              <w:t xml:space="preserve">, переработка, захоронение и т. п.) с отходами </w:t>
            </w:r>
          </w:p>
        </w:tc>
        <w:tc>
          <w:tcPr>
            <w:tcW w:w="4667" w:type="dxa"/>
            <w:hideMark/>
          </w:tcPr>
          <w:p w14:paraId="02BC84A8"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Раздельный сбор, складирование в контейнер и вывоз, сдача макулатуры, ежегодно</w:t>
            </w:r>
          </w:p>
        </w:tc>
      </w:tr>
      <w:tr w:rsidR="0047360C" w:rsidRPr="00330129" w14:paraId="1E8E31B3" w14:textId="77777777" w:rsidTr="00DF7433">
        <w:trPr>
          <w:trHeight w:val="20"/>
        </w:trPr>
        <w:tc>
          <w:tcPr>
            <w:tcW w:w="4972" w:type="dxa"/>
            <w:hideMark/>
          </w:tcPr>
          <w:p w14:paraId="653BA0AD"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Мероприятия по энергосбережению</w:t>
            </w:r>
          </w:p>
        </w:tc>
        <w:tc>
          <w:tcPr>
            <w:tcW w:w="4667" w:type="dxa"/>
            <w:hideMark/>
          </w:tcPr>
          <w:p w14:paraId="3B900149"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Рациональное использование электроэнергии</w:t>
            </w:r>
          </w:p>
        </w:tc>
      </w:tr>
    </w:tbl>
    <w:p w14:paraId="5015743F" w14:textId="77777777" w:rsidR="0047360C" w:rsidRPr="00330129" w:rsidRDefault="0047360C" w:rsidP="0047360C">
      <w:pPr>
        <w:widowControl w:val="0"/>
        <w:suppressAutoHyphens/>
        <w:rPr>
          <w:rFonts w:eastAsia="Times New Roman" w:cs="Times New Roman"/>
          <w:szCs w:val="28"/>
        </w:rPr>
      </w:pPr>
    </w:p>
    <w:p w14:paraId="62197505" w14:textId="77777777" w:rsidR="0047360C" w:rsidRPr="00330129" w:rsidRDefault="0047360C" w:rsidP="0047360C">
      <w:pPr>
        <w:rPr>
          <w:rFonts w:eastAsia="Times New Roman" w:cs="Times New Roman"/>
          <w:szCs w:val="28"/>
        </w:rPr>
      </w:pPr>
      <w:r w:rsidRPr="00330129">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330129" w:rsidRDefault="0047360C" w:rsidP="0047360C">
      <w:pPr>
        <w:widowControl w:val="0"/>
        <w:suppressAutoHyphens/>
        <w:rPr>
          <w:rFonts w:eastAsia="Times New Roman" w:cs="Times New Roman"/>
          <w:szCs w:val="28"/>
        </w:rPr>
      </w:pPr>
    </w:p>
    <w:p w14:paraId="106C8DBB" w14:textId="77777777" w:rsidR="0047360C" w:rsidRPr="00330129" w:rsidRDefault="0047360C" w:rsidP="0047360C">
      <w:pPr>
        <w:widowControl w:val="0"/>
        <w:suppressAutoHyphens/>
        <w:rPr>
          <w:rFonts w:eastAsia="Times New Roman" w:cs="Times New Roman"/>
          <w:szCs w:val="28"/>
        </w:rPr>
      </w:pPr>
    </w:p>
    <w:p w14:paraId="2F860644" w14:textId="77777777" w:rsidR="0047360C" w:rsidRPr="00330129" w:rsidRDefault="0047360C" w:rsidP="0047360C">
      <w:pPr>
        <w:rPr>
          <w:rFonts w:eastAsia="Times New Roman" w:cs="Times New Roman"/>
          <w:szCs w:val="28"/>
        </w:rPr>
      </w:pPr>
      <w:r w:rsidRPr="00330129">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CA17DB" w:rsidRPr="00330129" w14:paraId="07566635" w14:textId="77777777" w:rsidTr="00DF7433">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330129" w:rsidRDefault="0047360C" w:rsidP="00DF7433">
            <w:pPr>
              <w:pStyle w:val="4"/>
              <w:shd w:val="clear" w:color="auto" w:fill="auto"/>
              <w:spacing w:line="360" w:lineRule="auto"/>
              <w:ind w:firstLine="0"/>
              <w:jc w:val="center"/>
              <w:rPr>
                <w:sz w:val="24"/>
                <w:szCs w:val="24"/>
              </w:rPr>
            </w:pPr>
            <w:r w:rsidRPr="00330129">
              <w:rPr>
                <w:sz w:val="24"/>
                <w:szCs w:val="24"/>
              </w:rPr>
              <w:t>Предложения по сокращению воздействия</w:t>
            </w:r>
          </w:p>
        </w:tc>
      </w:tr>
      <w:tr w:rsidR="00CA17DB" w:rsidRPr="00330129" w14:paraId="0B7BB0E3" w14:textId="77777777" w:rsidTr="00DF7433">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Рациональное использование электроэнергии</w:t>
            </w:r>
          </w:p>
        </w:tc>
      </w:tr>
      <w:tr w:rsidR="00CA17DB" w:rsidRPr="00330129" w14:paraId="78EAEBBF" w14:textId="77777777" w:rsidTr="00DF7433">
        <w:tc>
          <w:tcPr>
            <w:tcW w:w="2660" w:type="dxa"/>
            <w:tcBorders>
              <w:top w:val="single" w:sz="4" w:space="0" w:color="auto"/>
              <w:left w:val="single" w:sz="4" w:space="0" w:color="auto"/>
              <w:bottom w:val="nil"/>
              <w:right w:val="single" w:sz="4" w:space="0" w:color="auto"/>
            </w:tcBorders>
          </w:tcPr>
          <w:p w14:paraId="233DB3EE"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Сортировка, централизованный сбор и утилизация</w:t>
            </w:r>
          </w:p>
        </w:tc>
      </w:tr>
      <w:tr w:rsidR="00CA17DB" w:rsidRPr="00330129" w14:paraId="2E64D0C4" w14:textId="77777777" w:rsidTr="00DF7433">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Рационально использование, мероприятия по энергосбережению</w:t>
            </w:r>
          </w:p>
        </w:tc>
      </w:tr>
      <w:tr w:rsidR="00CA17DB" w:rsidRPr="00330129" w14:paraId="24C9CF4E" w14:textId="77777777" w:rsidTr="00DF7433">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Соблюдение режима труда, современное оборудование</w:t>
            </w:r>
          </w:p>
        </w:tc>
      </w:tr>
      <w:tr w:rsidR="00CA17DB" w:rsidRPr="00330129" w14:paraId="12CA8539" w14:textId="77777777" w:rsidTr="00DF7433">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Более эффективные системы поиска информации</w:t>
            </w:r>
          </w:p>
        </w:tc>
      </w:tr>
      <w:tr w:rsidR="00CA17DB" w:rsidRPr="00330129" w14:paraId="0917D167" w14:textId="77777777" w:rsidTr="00DF7433">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 xml:space="preserve">Раздельный сбор. Переработка вторичного сырья </w:t>
            </w:r>
          </w:p>
        </w:tc>
      </w:tr>
      <w:tr w:rsidR="0047360C" w:rsidRPr="00330129" w14:paraId="4F049858" w14:textId="77777777" w:rsidTr="00DF7433">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330129" w:rsidRDefault="0047360C" w:rsidP="00DF7433">
            <w:pPr>
              <w:pStyle w:val="4"/>
              <w:shd w:val="clear" w:color="auto" w:fill="auto"/>
              <w:spacing w:line="360" w:lineRule="auto"/>
              <w:ind w:firstLine="0"/>
              <w:jc w:val="left"/>
              <w:rPr>
                <w:sz w:val="24"/>
                <w:szCs w:val="24"/>
              </w:rPr>
            </w:pPr>
            <w:r w:rsidRPr="00330129">
              <w:rPr>
                <w:sz w:val="24"/>
                <w:szCs w:val="24"/>
              </w:rPr>
              <w:t>Установка счетчика, фильтра, использование рециркуляции бытовой воды</w:t>
            </w:r>
          </w:p>
        </w:tc>
      </w:tr>
    </w:tbl>
    <w:p w14:paraId="7E554B3F" w14:textId="77777777" w:rsidR="0047360C" w:rsidRPr="00330129" w:rsidRDefault="0047360C" w:rsidP="0047360C">
      <w:pPr>
        <w:rPr>
          <w:rFonts w:cs="Times New Roman"/>
          <w:szCs w:val="28"/>
        </w:rPr>
      </w:pPr>
    </w:p>
    <w:p w14:paraId="2934A394" w14:textId="77777777" w:rsidR="0047360C" w:rsidRPr="00330129" w:rsidRDefault="0047360C" w:rsidP="0047360C">
      <w:pPr>
        <w:rPr>
          <w:rFonts w:eastAsia="Times New Roman" w:cs="Times New Roman"/>
          <w:szCs w:val="28"/>
        </w:rPr>
      </w:pPr>
      <w:r w:rsidRPr="00330129">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330129" w:rsidRDefault="0047360C" w:rsidP="0047360C">
      <w:pPr>
        <w:jc w:val="center"/>
        <w:rPr>
          <w:rFonts w:eastAsia="Times New Roman" w:cs="Times New Roman"/>
          <w:szCs w:val="28"/>
        </w:rPr>
      </w:pPr>
      <w:r w:rsidRPr="00330129">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276463" cy="2361034"/>
                    </a:xfrm>
                    <a:prstGeom prst="rect">
                      <a:avLst/>
                    </a:prstGeom>
                  </pic:spPr>
                </pic:pic>
              </a:graphicData>
            </a:graphic>
          </wp:inline>
        </w:drawing>
      </w:r>
    </w:p>
    <w:p w14:paraId="7A6DB630" w14:textId="77777777" w:rsidR="0047360C" w:rsidRPr="00330129" w:rsidRDefault="0047360C" w:rsidP="0047360C">
      <w:pPr>
        <w:jc w:val="center"/>
        <w:rPr>
          <w:rFonts w:eastAsia="Times New Roman" w:cs="Times New Roman"/>
          <w:szCs w:val="28"/>
        </w:rPr>
      </w:pPr>
      <w:r w:rsidRPr="00330129">
        <w:rPr>
          <w:rFonts w:eastAsia="Times New Roman" w:cs="Times New Roman"/>
          <w:szCs w:val="28"/>
        </w:rPr>
        <w:t>Рисунок 8.1 – Схема материальных потоков при работе с веб-сервисом</w:t>
      </w:r>
    </w:p>
    <w:p w14:paraId="5DF35230" w14:textId="77777777" w:rsidR="0047360C" w:rsidRPr="00330129" w:rsidRDefault="0047360C" w:rsidP="0047360C">
      <w:pPr>
        <w:rPr>
          <w:rFonts w:eastAsia="Times New Roman" w:cs="Times New Roman"/>
          <w:szCs w:val="28"/>
        </w:rPr>
      </w:pPr>
    </w:p>
    <w:p w14:paraId="5AA4D3ED" w14:textId="77777777" w:rsidR="0047360C" w:rsidRPr="00330129" w:rsidRDefault="0047360C" w:rsidP="0047360C">
      <w:pPr>
        <w:rPr>
          <w:rFonts w:eastAsia="Times New Roman" w:cs="Times New Roman"/>
          <w:szCs w:val="28"/>
        </w:rPr>
      </w:pPr>
      <w:r w:rsidRPr="00330129">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330129" w:rsidRDefault="0047360C" w:rsidP="0047360C">
      <w:pPr>
        <w:rPr>
          <w:rFonts w:eastAsia="Times New Roman" w:cs="Times New Roman"/>
          <w:szCs w:val="28"/>
        </w:rPr>
      </w:pPr>
      <w:r w:rsidRPr="00330129">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330129" w:rsidRDefault="0047360C" w:rsidP="00B12981">
      <w:pPr>
        <w:pStyle w:val="ab"/>
        <w:numPr>
          <w:ilvl w:val="0"/>
          <w:numId w:val="7"/>
        </w:numPr>
        <w:tabs>
          <w:tab w:val="left" w:pos="993"/>
        </w:tabs>
        <w:ind w:left="0" w:firstLine="709"/>
        <w:rPr>
          <w:szCs w:val="28"/>
        </w:rPr>
      </w:pPr>
      <w:r w:rsidRPr="00330129">
        <w:rPr>
          <w:szCs w:val="28"/>
        </w:rPr>
        <w:t>оценка технического состояния устройств и составление "дефектных" актов;</w:t>
      </w:r>
    </w:p>
    <w:p w14:paraId="442C3A57" w14:textId="77777777" w:rsidR="0047360C" w:rsidRPr="00330129" w:rsidRDefault="0047360C" w:rsidP="00B12981">
      <w:pPr>
        <w:pStyle w:val="ab"/>
        <w:numPr>
          <w:ilvl w:val="0"/>
          <w:numId w:val="7"/>
        </w:numPr>
        <w:tabs>
          <w:tab w:val="left" w:pos="993"/>
        </w:tabs>
        <w:ind w:left="0" w:firstLine="709"/>
        <w:rPr>
          <w:szCs w:val="28"/>
        </w:rPr>
      </w:pPr>
      <w:r w:rsidRPr="00330129">
        <w:rPr>
          <w:szCs w:val="28"/>
        </w:rPr>
        <w:t>перевозка утилизируемой техники;</w:t>
      </w:r>
    </w:p>
    <w:p w14:paraId="6FC6E868" w14:textId="77777777" w:rsidR="0047360C" w:rsidRPr="00330129" w:rsidRDefault="0047360C" w:rsidP="00B12981">
      <w:pPr>
        <w:pStyle w:val="ab"/>
        <w:numPr>
          <w:ilvl w:val="0"/>
          <w:numId w:val="7"/>
        </w:numPr>
        <w:tabs>
          <w:tab w:val="left" w:pos="993"/>
        </w:tabs>
        <w:ind w:left="0" w:firstLine="709"/>
        <w:rPr>
          <w:szCs w:val="28"/>
        </w:rPr>
      </w:pPr>
      <w:r w:rsidRPr="00330129">
        <w:rPr>
          <w:szCs w:val="28"/>
        </w:rPr>
        <w:t>извлечение ценных деталей и материалов из списанных устройств;</w:t>
      </w:r>
    </w:p>
    <w:p w14:paraId="3CCEBE97" w14:textId="77777777" w:rsidR="0047360C" w:rsidRPr="00330129" w:rsidRDefault="0047360C" w:rsidP="00B12981">
      <w:pPr>
        <w:pStyle w:val="ab"/>
        <w:numPr>
          <w:ilvl w:val="0"/>
          <w:numId w:val="7"/>
        </w:numPr>
        <w:tabs>
          <w:tab w:val="left" w:pos="993"/>
        </w:tabs>
        <w:ind w:left="0" w:firstLine="709"/>
        <w:rPr>
          <w:szCs w:val="28"/>
        </w:rPr>
      </w:pPr>
      <w:r w:rsidRPr="00330129">
        <w:rPr>
          <w:szCs w:val="28"/>
        </w:rPr>
        <w:t>сортировка;</w:t>
      </w:r>
    </w:p>
    <w:p w14:paraId="62727468" w14:textId="77777777" w:rsidR="0047360C" w:rsidRPr="00330129" w:rsidRDefault="0047360C" w:rsidP="00B12981">
      <w:pPr>
        <w:pStyle w:val="ab"/>
        <w:numPr>
          <w:ilvl w:val="0"/>
          <w:numId w:val="7"/>
        </w:numPr>
        <w:tabs>
          <w:tab w:val="left" w:pos="993"/>
        </w:tabs>
        <w:ind w:left="0" w:firstLine="709"/>
        <w:rPr>
          <w:szCs w:val="28"/>
        </w:rPr>
      </w:pPr>
      <w:r w:rsidRPr="00330129">
        <w:rPr>
          <w:szCs w:val="28"/>
        </w:rPr>
        <w:t>упаковка;</w:t>
      </w:r>
    </w:p>
    <w:p w14:paraId="5BE8938B" w14:textId="77777777" w:rsidR="0047360C" w:rsidRPr="00330129" w:rsidRDefault="0047360C" w:rsidP="00B12981">
      <w:pPr>
        <w:pStyle w:val="ab"/>
        <w:numPr>
          <w:ilvl w:val="0"/>
          <w:numId w:val="7"/>
        </w:numPr>
        <w:tabs>
          <w:tab w:val="left" w:pos="993"/>
        </w:tabs>
        <w:ind w:left="0" w:firstLine="709"/>
        <w:rPr>
          <w:szCs w:val="28"/>
        </w:rPr>
      </w:pPr>
      <w:r w:rsidRPr="00330129">
        <w:rPr>
          <w:szCs w:val="28"/>
        </w:rPr>
        <w:t>переработка полученного лома с последующим извлечением драгоценных металлов.</w:t>
      </w:r>
    </w:p>
    <w:p w14:paraId="04712C91" w14:textId="77777777" w:rsidR="0047360C" w:rsidRPr="00330129" w:rsidRDefault="0047360C" w:rsidP="00B12981">
      <w:pPr>
        <w:pStyle w:val="ab"/>
        <w:numPr>
          <w:ilvl w:val="0"/>
          <w:numId w:val="7"/>
        </w:numPr>
        <w:tabs>
          <w:tab w:val="left" w:pos="993"/>
        </w:tabs>
        <w:ind w:left="0" w:firstLine="709"/>
        <w:rPr>
          <w:szCs w:val="28"/>
        </w:rPr>
      </w:pPr>
      <w:r w:rsidRPr="00330129">
        <w:rPr>
          <w:rFonts w:eastAsia="Times New Roman" w:cs="Times New Roman"/>
          <w:szCs w:val="28"/>
        </w:rPr>
        <w:t xml:space="preserve">Пример. На переработку поступает 20 кг печатных плат персональных компьютеров поколения </w:t>
      </w:r>
      <w:proofErr w:type="spellStart"/>
      <w:r w:rsidRPr="00330129">
        <w:rPr>
          <w:rFonts w:eastAsia="Times New Roman" w:cs="Times New Roman"/>
          <w:szCs w:val="28"/>
        </w:rPr>
        <w:t>Pentium</w:t>
      </w:r>
      <w:proofErr w:type="spellEnd"/>
      <w:r w:rsidRPr="00330129">
        <w:rPr>
          <w:rFonts w:eastAsia="Times New Roman" w:cs="Times New Roman"/>
          <w:szCs w:val="28"/>
        </w:rPr>
        <w:t xml:space="preserve">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330129">
        <w:rPr>
          <w:rFonts w:eastAsia="Times New Roman" w:cs="Times New Roman"/>
          <w:szCs w:val="28"/>
        </w:rPr>
        <w:t>NaOH</w:t>
      </w:r>
      <w:proofErr w:type="spellEnd"/>
      <w:r w:rsidRPr="00330129">
        <w:rPr>
          <w:rFonts w:eastAsia="Times New Roman" w:cs="Times New Roman"/>
          <w:szCs w:val="28"/>
        </w:rPr>
        <w:t xml:space="preserve"> и 10% KOH. </w:t>
      </w:r>
    </w:p>
    <w:p w14:paraId="04C76DD4" w14:textId="77777777" w:rsidR="0047360C" w:rsidRPr="00330129" w:rsidRDefault="0047360C" w:rsidP="0047360C">
      <w:pPr>
        <w:tabs>
          <w:tab w:val="left" w:pos="709"/>
        </w:tabs>
        <w:rPr>
          <w:rFonts w:eastAsia="Times New Roman" w:cs="Times New Roman"/>
          <w:szCs w:val="28"/>
        </w:rPr>
      </w:pPr>
      <w:r w:rsidRPr="00330129">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w:t>
      </w:r>
      <w:proofErr w:type="spellStart"/>
      <w:r w:rsidRPr="00330129">
        <w:rPr>
          <w:rFonts w:eastAsia="Times New Roman" w:cs="Times New Roman"/>
          <w:szCs w:val="28"/>
        </w:rPr>
        <w:t>флокулянт</w:t>
      </w:r>
      <w:proofErr w:type="spellEnd"/>
      <w:r w:rsidRPr="00330129">
        <w:rPr>
          <w:rFonts w:eastAsia="Times New Roman" w:cs="Times New Roman"/>
          <w:szCs w:val="28"/>
        </w:rPr>
        <w:t xml:space="preserve"> «</w:t>
      </w:r>
      <w:proofErr w:type="spellStart"/>
      <w:r w:rsidRPr="00330129">
        <w:rPr>
          <w:rFonts w:eastAsia="Times New Roman" w:cs="Times New Roman"/>
          <w:szCs w:val="28"/>
        </w:rPr>
        <w:t>Праестол</w:t>
      </w:r>
      <w:proofErr w:type="spellEnd"/>
      <w:r w:rsidRPr="00330129">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330129" w:rsidRDefault="0047360C" w:rsidP="0047360C">
      <w:pPr>
        <w:tabs>
          <w:tab w:val="left" w:pos="709"/>
        </w:tabs>
        <w:rPr>
          <w:rFonts w:eastAsia="Times New Roman" w:cs="Times New Roman"/>
          <w:szCs w:val="28"/>
        </w:rPr>
      </w:pPr>
      <w:r w:rsidRPr="00330129">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330129">
        <w:rPr>
          <w:rFonts w:eastAsia="Times New Roman" w:cs="Times New Roman"/>
          <w:szCs w:val="28"/>
        </w:rPr>
        <w:t>ный</w:t>
      </w:r>
      <w:proofErr w:type="spellEnd"/>
      <w:r w:rsidRPr="00330129">
        <w:rPr>
          <w:rFonts w:eastAsia="Times New Roman" w:cs="Times New Roman"/>
          <w:szCs w:val="28"/>
        </w:rPr>
        <w:t xml:space="preserve"> раствор </w:t>
      </w:r>
      <w:proofErr w:type="spellStart"/>
      <w:r w:rsidRPr="00330129">
        <w:rPr>
          <w:rFonts w:eastAsia="Times New Roman" w:cs="Times New Roman"/>
          <w:szCs w:val="28"/>
        </w:rPr>
        <w:t>метансульфоновой</w:t>
      </w:r>
      <w:proofErr w:type="spellEnd"/>
      <w:r w:rsidRPr="00330129">
        <w:rPr>
          <w:rFonts w:eastAsia="Times New Roman" w:cs="Times New Roman"/>
          <w:szCs w:val="28"/>
        </w:rPr>
        <w:t xml:space="preserve"> кислоты и процесс ведут по способу-прототипу. </w:t>
      </w:r>
    </w:p>
    <w:p w14:paraId="6158F523" w14:textId="77777777" w:rsidR="0047360C" w:rsidRPr="00330129" w:rsidRDefault="0047360C" w:rsidP="0047360C">
      <w:pPr>
        <w:tabs>
          <w:tab w:val="left" w:pos="709"/>
        </w:tabs>
        <w:rPr>
          <w:rFonts w:eastAsia="Times New Roman" w:cs="Times New Roman"/>
          <w:szCs w:val="28"/>
        </w:rPr>
      </w:pPr>
      <w:r w:rsidRPr="00330129">
        <w:rPr>
          <w:rFonts w:eastAsia="Times New Roman" w:cs="Times New Roman"/>
          <w:szCs w:val="28"/>
        </w:rPr>
        <w:t xml:space="preserve">Полученную суспензию метаоловянной кислоты в растворе </w:t>
      </w:r>
      <w:proofErr w:type="spellStart"/>
      <w:r w:rsidRPr="00330129">
        <w:rPr>
          <w:rFonts w:eastAsia="Times New Roman" w:cs="Times New Roman"/>
          <w:szCs w:val="28"/>
        </w:rPr>
        <w:t>метансульфоновой</w:t>
      </w:r>
      <w:proofErr w:type="spellEnd"/>
      <w:r w:rsidRPr="00330129">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330129" w:rsidRDefault="0047360C" w:rsidP="0047360C">
      <w:pPr>
        <w:tabs>
          <w:tab w:val="left" w:pos="709"/>
        </w:tabs>
        <w:rPr>
          <w:rFonts w:eastAsia="Times New Roman" w:cs="Times New Roman"/>
          <w:szCs w:val="28"/>
        </w:rPr>
      </w:pPr>
      <w:r w:rsidRPr="00330129">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330129">
        <w:rPr>
          <w:rFonts w:eastAsia="Times New Roman" w:cs="Times New Roman"/>
          <w:szCs w:val="28"/>
        </w:rPr>
        <w:t>метансульфоновой</w:t>
      </w:r>
      <w:proofErr w:type="spellEnd"/>
      <w:r w:rsidRPr="00330129">
        <w:rPr>
          <w:rFonts w:eastAsia="Times New Roman" w:cs="Times New Roman"/>
          <w:szCs w:val="28"/>
        </w:rPr>
        <w:t xml:space="preserve"> кислоты осаждают сульфат свинца серной кислотой. </w:t>
      </w:r>
    </w:p>
    <w:p w14:paraId="0806A25D" w14:textId="77777777" w:rsidR="0047360C" w:rsidRPr="00330129" w:rsidRDefault="0047360C" w:rsidP="0047360C">
      <w:pPr>
        <w:tabs>
          <w:tab w:val="left" w:pos="709"/>
        </w:tabs>
        <w:rPr>
          <w:rFonts w:eastAsia="Times New Roman" w:cs="Times New Roman"/>
          <w:szCs w:val="28"/>
        </w:rPr>
      </w:pPr>
      <w:r w:rsidRPr="00330129">
        <w:rPr>
          <w:rFonts w:eastAsia="Times New Roman" w:cs="Times New Roman"/>
          <w:szCs w:val="28"/>
        </w:rPr>
        <w:t xml:space="preserve">Полученный фильтрат корректируют по содержанию </w:t>
      </w:r>
      <w:proofErr w:type="spellStart"/>
      <w:r w:rsidRPr="00330129">
        <w:rPr>
          <w:rFonts w:eastAsia="Times New Roman" w:cs="Times New Roman"/>
          <w:szCs w:val="28"/>
        </w:rPr>
        <w:t>метансульфоновой</w:t>
      </w:r>
      <w:proofErr w:type="spellEnd"/>
      <w:r w:rsidRPr="00330129">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330129" w:rsidRDefault="0047360C" w:rsidP="0047360C">
      <w:pPr>
        <w:tabs>
          <w:tab w:val="left" w:pos="709"/>
        </w:tabs>
        <w:rPr>
          <w:szCs w:val="28"/>
        </w:rPr>
      </w:pPr>
      <w:r w:rsidRPr="00330129">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330129">
        <w:rPr>
          <w:rFonts w:eastAsia="Times New Roman" w:cs="Times New Roman"/>
          <w:szCs w:val="28"/>
        </w:rPr>
        <w:t>NaCl</w:t>
      </w:r>
      <w:proofErr w:type="spellEnd"/>
      <w:r w:rsidRPr="00330129">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330129" w:rsidRDefault="0047360C" w:rsidP="0047360C">
      <w:pPr>
        <w:tabs>
          <w:tab w:val="left" w:pos="709"/>
        </w:tabs>
        <w:rPr>
          <w:szCs w:val="28"/>
        </w:rPr>
      </w:pPr>
      <w:r w:rsidRPr="00330129">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330129" w:rsidRDefault="0047360C" w:rsidP="0047360C">
      <w:pPr>
        <w:spacing w:after="200" w:line="276" w:lineRule="auto"/>
        <w:ind w:firstLine="0"/>
        <w:jc w:val="left"/>
        <w:rPr>
          <w:rFonts w:cs="Times New Roman"/>
          <w:szCs w:val="28"/>
        </w:rPr>
      </w:pPr>
      <w:r w:rsidRPr="00330129">
        <w:rPr>
          <w:rFonts w:cs="Times New Roman"/>
          <w:szCs w:val="28"/>
        </w:rPr>
        <w:br w:type="page"/>
      </w:r>
    </w:p>
    <w:p w14:paraId="0C28FC7A" w14:textId="77777777" w:rsidR="0047360C" w:rsidRPr="00330129" w:rsidRDefault="0047360C" w:rsidP="0047360C">
      <w:pPr>
        <w:pStyle w:val="1"/>
        <w:rPr>
          <w:rFonts w:eastAsia="Calibri"/>
        </w:rPr>
      </w:pPr>
      <w:bookmarkStart w:id="42" w:name="_Toc99395234"/>
      <w:r w:rsidRPr="00330129">
        <w:rPr>
          <w:rFonts w:eastAsia="Calibri"/>
        </w:rPr>
        <w:lastRenderedPageBreak/>
        <w:t>9 Ресурсосбережение</w:t>
      </w:r>
      <w:bookmarkEnd w:id="42"/>
    </w:p>
    <w:p w14:paraId="1B6A8148" w14:textId="77777777" w:rsidR="0047360C" w:rsidRPr="00330129" w:rsidRDefault="0047360C" w:rsidP="0047360C">
      <w:pPr>
        <w:tabs>
          <w:tab w:val="left" w:pos="1260"/>
        </w:tabs>
        <w:rPr>
          <w:rFonts w:eastAsia="Calibri" w:cs="Times New Roman"/>
          <w:b/>
          <w:szCs w:val="28"/>
        </w:rPr>
      </w:pPr>
    </w:p>
    <w:p w14:paraId="5FEE5A08" w14:textId="77777777" w:rsidR="0047360C" w:rsidRPr="00330129" w:rsidRDefault="0047360C" w:rsidP="0047360C">
      <w:pPr>
        <w:tabs>
          <w:tab w:val="left" w:pos="1260"/>
        </w:tabs>
        <w:rPr>
          <w:rFonts w:eastAsia="Calibri" w:cs="Times New Roman"/>
        </w:rPr>
      </w:pPr>
      <w:r w:rsidRPr="00330129">
        <w:rPr>
          <w:rFonts w:eastAsia="Calibri" w:cs="Times New Roman"/>
          <w:bCs/>
        </w:rPr>
        <w:t>Ресурсосбережение</w:t>
      </w:r>
      <w:r w:rsidRPr="00330129">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BFC93C5" w:rsidR="0047360C" w:rsidRPr="00330129" w:rsidRDefault="0047360C" w:rsidP="0047360C">
      <w:pPr>
        <w:tabs>
          <w:tab w:val="left" w:pos="1260"/>
        </w:tabs>
        <w:rPr>
          <w:rFonts w:eastAsia="Calibri" w:cs="Times New Roman"/>
          <w:szCs w:val="28"/>
        </w:rPr>
      </w:pPr>
      <w:r w:rsidRPr="00330129">
        <w:rPr>
          <w:rFonts w:eastAsia="Calibri" w:cs="Times New Roman"/>
        </w:rPr>
        <w:t>Основным ресурсом, который потребляет компьютерная техника, является электроэнергия. Подавляющее большинство</w:t>
      </w:r>
      <w:r w:rsidRPr="00330129">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330129" w:rsidRDefault="0047360C" w:rsidP="0047360C">
      <w:pPr>
        <w:tabs>
          <w:tab w:val="left" w:pos="1260"/>
        </w:tabs>
        <w:rPr>
          <w:rFonts w:eastAsia="Calibri" w:cs="Times New Roman"/>
          <w:szCs w:val="28"/>
        </w:rPr>
      </w:pPr>
      <w:r w:rsidRPr="00330129">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330129" w:rsidRDefault="0047360C" w:rsidP="0047360C">
      <w:pPr>
        <w:tabs>
          <w:tab w:val="left" w:pos="1260"/>
        </w:tabs>
        <w:rPr>
          <w:rFonts w:eastAsia="Calibri" w:cs="Times New Roman"/>
          <w:szCs w:val="28"/>
        </w:rPr>
      </w:pPr>
      <w:r w:rsidRPr="00330129">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330129" w:rsidRDefault="0047360C" w:rsidP="0047360C">
      <w:pPr>
        <w:tabs>
          <w:tab w:val="left" w:pos="1260"/>
        </w:tabs>
        <w:rPr>
          <w:rFonts w:eastAsia="Calibri" w:cs="Times New Roman"/>
          <w:szCs w:val="28"/>
        </w:rPr>
      </w:pPr>
      <w:r w:rsidRPr="00330129">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330129" w:rsidRDefault="0047360C" w:rsidP="0047360C">
      <w:pPr>
        <w:tabs>
          <w:tab w:val="left" w:pos="993"/>
        </w:tabs>
        <w:rPr>
          <w:rFonts w:eastAsia="Calibri" w:cs="Times New Roman"/>
          <w:szCs w:val="28"/>
        </w:rPr>
      </w:pPr>
      <w:r w:rsidRPr="00330129">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330129" w:rsidRDefault="0047360C" w:rsidP="0047360C">
      <w:pPr>
        <w:tabs>
          <w:tab w:val="left" w:pos="1260"/>
        </w:tabs>
        <w:rPr>
          <w:rFonts w:eastAsia="Calibri" w:cs="Times New Roman"/>
          <w:szCs w:val="28"/>
        </w:rPr>
      </w:pPr>
      <w:r w:rsidRPr="00330129">
        <w:rPr>
          <w:rFonts w:eastAsia="Calibri" w:cs="Times New Roman"/>
          <w:szCs w:val="28"/>
        </w:rPr>
        <w:t xml:space="preserve">- повышение уровня </w:t>
      </w:r>
      <w:proofErr w:type="spellStart"/>
      <w:r w:rsidRPr="00330129">
        <w:rPr>
          <w:rFonts w:eastAsia="Calibri" w:cs="Times New Roman"/>
          <w:szCs w:val="28"/>
        </w:rPr>
        <w:t>самообеспечения</w:t>
      </w:r>
      <w:proofErr w:type="spellEnd"/>
      <w:r w:rsidRPr="00330129">
        <w:rPr>
          <w:rFonts w:eastAsia="Calibri" w:cs="Times New Roman"/>
          <w:szCs w:val="28"/>
        </w:rPr>
        <w:t xml:space="preserve"> республики местными топливно-энергетическими ресурсами;</w:t>
      </w:r>
    </w:p>
    <w:p w14:paraId="30FDF30D" w14:textId="77777777" w:rsidR="0047360C" w:rsidRPr="00330129" w:rsidRDefault="0047360C" w:rsidP="0047360C">
      <w:pPr>
        <w:tabs>
          <w:tab w:val="left" w:pos="1260"/>
        </w:tabs>
        <w:rPr>
          <w:rFonts w:eastAsia="Calibri" w:cs="Times New Roman"/>
          <w:szCs w:val="28"/>
        </w:rPr>
      </w:pPr>
      <w:r w:rsidRPr="00330129">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330129" w:rsidRDefault="0047360C" w:rsidP="0047360C">
      <w:pPr>
        <w:tabs>
          <w:tab w:val="left" w:pos="1260"/>
        </w:tabs>
        <w:rPr>
          <w:rFonts w:cs="Times New Roman"/>
          <w:szCs w:val="28"/>
        </w:rPr>
      </w:pPr>
      <w:r w:rsidRPr="00330129">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330129">
        <w:rPr>
          <w:rFonts w:cs="Times New Roman"/>
          <w:szCs w:val="28"/>
        </w:rPr>
        <w:t>состояния окружающие среды в процессе использования топливно-энергетических ресурсов;</w:t>
      </w:r>
      <w:r w:rsidRPr="00330129">
        <w:rPr>
          <w:rStyle w:val="af0"/>
          <w:szCs w:val="28"/>
        </w:rPr>
        <w:t xml:space="preserve"> </w:t>
      </w:r>
    </w:p>
    <w:p w14:paraId="63810261" w14:textId="77777777" w:rsidR="0047360C" w:rsidRPr="00330129" w:rsidRDefault="0047360C" w:rsidP="0047360C">
      <w:pPr>
        <w:tabs>
          <w:tab w:val="left" w:pos="1260"/>
        </w:tabs>
        <w:rPr>
          <w:rFonts w:cs="Times New Roman"/>
          <w:spacing w:val="-6"/>
          <w:szCs w:val="28"/>
        </w:rPr>
      </w:pPr>
      <w:r w:rsidRPr="00330129">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330129" w:rsidRDefault="0047360C" w:rsidP="0047360C">
      <w:pPr>
        <w:tabs>
          <w:tab w:val="left" w:pos="1260"/>
        </w:tabs>
        <w:rPr>
          <w:rFonts w:cs="Times New Roman"/>
          <w:szCs w:val="28"/>
        </w:rPr>
      </w:pPr>
      <w:r w:rsidRPr="00330129">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330129" w:rsidRDefault="0047360C" w:rsidP="0047360C">
      <w:pPr>
        <w:tabs>
          <w:tab w:val="left" w:pos="1260"/>
        </w:tabs>
        <w:rPr>
          <w:rFonts w:cs="Times New Roman"/>
          <w:szCs w:val="28"/>
        </w:rPr>
      </w:pPr>
      <w:r w:rsidRPr="00330129">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330129" w:rsidRDefault="0047360C" w:rsidP="0047360C">
      <w:pPr>
        <w:tabs>
          <w:tab w:val="left" w:pos="1260"/>
        </w:tabs>
        <w:rPr>
          <w:rFonts w:cs="Times New Roman"/>
          <w:szCs w:val="28"/>
        </w:rPr>
      </w:pPr>
      <w:r w:rsidRPr="00330129">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330129" w:rsidRDefault="0047360C" w:rsidP="0047360C">
      <w:pPr>
        <w:tabs>
          <w:tab w:val="left" w:pos="1260"/>
        </w:tabs>
        <w:rPr>
          <w:rFonts w:cs="Times New Roman"/>
          <w:szCs w:val="28"/>
        </w:rPr>
      </w:pPr>
      <w:r w:rsidRPr="00330129">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330129" w:rsidRDefault="0047360C" w:rsidP="0047360C">
      <w:pPr>
        <w:tabs>
          <w:tab w:val="left" w:pos="1260"/>
        </w:tabs>
        <w:rPr>
          <w:rFonts w:cs="Times New Roman"/>
          <w:szCs w:val="28"/>
        </w:rPr>
      </w:pPr>
      <w:r w:rsidRPr="00330129">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330129" w:rsidRDefault="0047360C" w:rsidP="0047360C">
      <w:pPr>
        <w:tabs>
          <w:tab w:val="left" w:pos="1260"/>
        </w:tabs>
        <w:rPr>
          <w:rFonts w:cs="Times New Roman"/>
          <w:szCs w:val="28"/>
        </w:rPr>
      </w:pPr>
      <w:r w:rsidRPr="00330129">
        <w:rPr>
          <w:rFonts w:cs="Times New Roman"/>
          <w:szCs w:val="28"/>
        </w:rPr>
        <w:t>Например, в операционной системе «</w:t>
      </w:r>
      <w:proofErr w:type="spellStart"/>
      <w:r w:rsidRPr="00330129">
        <w:rPr>
          <w:rFonts w:cs="Times New Roman"/>
          <w:szCs w:val="28"/>
        </w:rPr>
        <w:t>Windows</w:t>
      </w:r>
      <w:proofErr w:type="spellEnd"/>
      <w:r w:rsidRPr="00330129">
        <w:rPr>
          <w:rFonts w:cs="Times New Roman"/>
          <w:szCs w:val="28"/>
        </w:rPr>
        <w:t>», начиная с версии «</w:t>
      </w:r>
      <w:proofErr w:type="spellStart"/>
      <w:r w:rsidRPr="00330129">
        <w:rPr>
          <w:rFonts w:cs="Times New Roman"/>
          <w:szCs w:val="28"/>
        </w:rPr>
        <w:t>Windows</w:t>
      </w:r>
      <w:proofErr w:type="spellEnd"/>
      <w:r w:rsidRPr="00330129">
        <w:rPr>
          <w:rFonts w:cs="Times New Roman"/>
          <w:szCs w:val="28"/>
        </w:rPr>
        <w:t xml:space="preserve"> 7», существуют три энергосберегающих режима – сон, гибернация (спящий режим) и гибридный сон.</w:t>
      </w:r>
    </w:p>
    <w:p w14:paraId="300F0D48" w14:textId="77777777" w:rsidR="0047360C" w:rsidRPr="00330129" w:rsidRDefault="0047360C" w:rsidP="0047360C">
      <w:pPr>
        <w:tabs>
          <w:tab w:val="left" w:pos="1260"/>
        </w:tabs>
        <w:rPr>
          <w:rFonts w:cs="Times New Roman"/>
          <w:szCs w:val="28"/>
        </w:rPr>
      </w:pPr>
      <w:r w:rsidRPr="00330129">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330129">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330129" w:rsidRDefault="0047360C" w:rsidP="0047360C">
      <w:pPr>
        <w:tabs>
          <w:tab w:val="left" w:pos="1260"/>
        </w:tabs>
        <w:rPr>
          <w:rFonts w:cs="Times New Roman"/>
          <w:szCs w:val="28"/>
        </w:rPr>
      </w:pPr>
      <w:r w:rsidRPr="00330129">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proofErr w:type="spellStart"/>
      <w:r w:rsidRPr="00330129">
        <w:rPr>
          <w:rFonts w:cs="Times New Roman"/>
          <w:szCs w:val="28"/>
        </w:rPr>
        <w:t>Windows</w:t>
      </w:r>
      <w:proofErr w:type="spellEnd"/>
      <w:r w:rsidRPr="00330129">
        <w:rPr>
          <w:rFonts w:cs="Times New Roman"/>
          <w:szCs w:val="28"/>
        </w:rPr>
        <w:t>»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330129" w:rsidRDefault="0047360C" w:rsidP="0047360C">
      <w:pPr>
        <w:tabs>
          <w:tab w:val="left" w:pos="1260"/>
        </w:tabs>
        <w:rPr>
          <w:rFonts w:cs="Times New Roman"/>
          <w:szCs w:val="28"/>
        </w:rPr>
      </w:pPr>
      <w:r w:rsidRPr="00330129">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330129" w:rsidRDefault="0047360C" w:rsidP="0047360C">
      <w:pPr>
        <w:tabs>
          <w:tab w:val="left" w:pos="1260"/>
        </w:tabs>
        <w:rPr>
          <w:rFonts w:cs="Times New Roman"/>
          <w:szCs w:val="28"/>
        </w:rPr>
      </w:pPr>
      <w:r w:rsidRPr="00330129">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330129">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330129" w:rsidRDefault="0047360C" w:rsidP="0047360C">
      <w:pPr>
        <w:tabs>
          <w:tab w:val="left" w:pos="1260"/>
        </w:tabs>
        <w:rPr>
          <w:rFonts w:cs="Times New Roman"/>
          <w:szCs w:val="28"/>
        </w:rPr>
      </w:pPr>
      <w:r w:rsidRPr="00330129">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330129" w:rsidRDefault="0047360C" w:rsidP="0047360C"/>
    <w:p w14:paraId="2FA37B9D" w14:textId="77777777" w:rsidR="0047360C" w:rsidRPr="00330129" w:rsidRDefault="0047360C" w:rsidP="0047360C">
      <w:pPr>
        <w:widowControl w:val="0"/>
        <w:suppressAutoHyphens/>
        <w:rPr>
          <w:rFonts w:cs="Times New Roman"/>
          <w:szCs w:val="28"/>
        </w:rPr>
      </w:pPr>
    </w:p>
    <w:p w14:paraId="2DC9F7F9" w14:textId="44BBD8D3" w:rsidR="0047360C" w:rsidRDefault="0047360C" w:rsidP="0047360C">
      <w:pPr>
        <w:pStyle w:val="1"/>
      </w:pPr>
      <w:bookmarkStart w:id="43" w:name="_Toc99395235"/>
      <w:r w:rsidRPr="00330129">
        <w:lastRenderedPageBreak/>
        <w:t>Заключение</w:t>
      </w:r>
      <w:bookmarkEnd w:id="43"/>
      <w:r w:rsidRPr="00330129">
        <w:tab/>
      </w:r>
    </w:p>
    <w:p w14:paraId="7579E0D4" w14:textId="77777777" w:rsidR="00105CEE" w:rsidRPr="00105CEE" w:rsidRDefault="00105CEE" w:rsidP="00105CEE">
      <w:pPr>
        <w:rPr>
          <w:lang w:eastAsia="ru-RU"/>
        </w:rPr>
      </w:pPr>
    </w:p>
    <w:p w14:paraId="21C2C649" w14:textId="09B375D3" w:rsidR="00105CEE" w:rsidRPr="00105CEE" w:rsidRDefault="00105CEE" w:rsidP="00105CEE">
      <w:pPr>
        <w:rPr>
          <w:rFonts w:cs="Times New Roman"/>
          <w:szCs w:val="28"/>
        </w:rPr>
      </w:pPr>
      <w:r w:rsidRPr="00105CEE">
        <w:rPr>
          <w:rFonts w:cs="Times New Roman"/>
          <w:szCs w:val="28"/>
        </w:rPr>
        <w:t>В результате выполнения данного дипломного проекта было разработано веб-приложение "Информационная система учета сотрудников предприятия". Приложение предоставляет возможность управления информацией о сотрудниках предприятия, включая их персональные данные, должности, контактную информацию и данные о их трудовой деятельности.</w:t>
      </w:r>
    </w:p>
    <w:p w14:paraId="7E8F445D" w14:textId="5FB31E79" w:rsidR="00105CEE" w:rsidRPr="00105CEE" w:rsidRDefault="00105CEE" w:rsidP="00105CEE">
      <w:pPr>
        <w:rPr>
          <w:rFonts w:cs="Times New Roman"/>
          <w:szCs w:val="28"/>
        </w:rPr>
      </w:pPr>
      <w:r w:rsidRPr="00105CEE">
        <w:rPr>
          <w:rFonts w:cs="Times New Roman"/>
          <w:szCs w:val="28"/>
        </w:rPr>
        <w:t>Веб-приложение представляет собой интуитивно понятный и функциональный интерфейс, что обеспечивает удобство использования для пользователей с разными уровнями опыта. Приложение соответствует всем предъявленным требованиям и может быть использовано в качестве инструмента для управления кадровыми ресурсами предприятия.</w:t>
      </w:r>
    </w:p>
    <w:p w14:paraId="7C399ED2" w14:textId="3C5AED56" w:rsidR="00105CEE" w:rsidRPr="00105CEE" w:rsidRDefault="00105CEE" w:rsidP="00105CEE">
      <w:pPr>
        <w:rPr>
          <w:rFonts w:cs="Times New Roman"/>
          <w:szCs w:val="28"/>
        </w:rPr>
      </w:pPr>
      <w:r w:rsidRPr="00105CEE">
        <w:rPr>
          <w:rFonts w:cs="Times New Roman"/>
          <w:szCs w:val="28"/>
        </w:rPr>
        <w:t>Программа является веб-приложением, что позволяет обеспечить одновременный доступ и взаимодействие с сервером для множества пользователей, расположенных в разных местах. Вся используемая информация хранится в базе данных, специально разработанной для данного проекта. Доступ к базе данных осуществляется только через веб-сервис, что обеспечивает безопасность данных.</w:t>
      </w:r>
    </w:p>
    <w:p w14:paraId="06933533" w14:textId="074FD26A" w:rsidR="00105CEE" w:rsidRPr="00105CEE" w:rsidRDefault="00105CEE" w:rsidP="00105CEE">
      <w:pPr>
        <w:rPr>
          <w:rFonts w:cs="Times New Roman"/>
          <w:szCs w:val="28"/>
        </w:rPr>
      </w:pPr>
      <w:r w:rsidRPr="00105CEE">
        <w:rPr>
          <w:rFonts w:cs="Times New Roman"/>
          <w:szCs w:val="28"/>
        </w:rPr>
        <w:t>Разработанное приложение позволяет производить учет сотрудников, их должностей и контактной информации, обеспечивая эффективное управление кадровыми ресурсами предприятия. Это облегчает процесс поиска, обновления и анализа информации о сотрудниках, повышая эффективность управления персоналом.</w:t>
      </w:r>
    </w:p>
    <w:p w14:paraId="5A1F628F" w14:textId="1C47DBA4" w:rsidR="00105CEE" w:rsidRPr="00105CEE" w:rsidRDefault="00105CEE" w:rsidP="00105CEE">
      <w:pPr>
        <w:rPr>
          <w:rFonts w:cs="Times New Roman"/>
          <w:szCs w:val="28"/>
        </w:rPr>
      </w:pPr>
      <w:r w:rsidRPr="00105CEE">
        <w:rPr>
          <w:rFonts w:cs="Times New Roman"/>
          <w:szCs w:val="28"/>
        </w:rPr>
        <w:t xml:space="preserve">В процессе разработки данного дипломного проекта были использованы современные технологии и </w:t>
      </w:r>
      <w:proofErr w:type="spellStart"/>
      <w:r w:rsidRPr="00105CEE">
        <w:rPr>
          <w:rFonts w:cs="Times New Roman"/>
          <w:szCs w:val="28"/>
        </w:rPr>
        <w:t>фреймворки</w:t>
      </w:r>
      <w:proofErr w:type="spellEnd"/>
      <w:r w:rsidRPr="00105CEE">
        <w:rPr>
          <w:rFonts w:cs="Times New Roman"/>
          <w:szCs w:val="28"/>
        </w:rPr>
        <w:t xml:space="preserve">, включая </w:t>
      </w:r>
      <w:proofErr w:type="spellStart"/>
      <w:r w:rsidRPr="00105CEE">
        <w:rPr>
          <w:rFonts w:cs="Times New Roman"/>
          <w:szCs w:val="28"/>
        </w:rPr>
        <w:t>Spring</w:t>
      </w:r>
      <w:proofErr w:type="spellEnd"/>
      <w:r w:rsidRPr="00105CEE">
        <w:rPr>
          <w:rFonts w:cs="Times New Roman"/>
          <w:szCs w:val="28"/>
        </w:rPr>
        <w:t xml:space="preserve"> </w:t>
      </w:r>
      <w:proofErr w:type="spellStart"/>
      <w:r w:rsidRPr="00105CEE">
        <w:rPr>
          <w:rFonts w:cs="Times New Roman"/>
          <w:szCs w:val="28"/>
        </w:rPr>
        <w:t>Boot</w:t>
      </w:r>
      <w:proofErr w:type="spellEnd"/>
      <w:r w:rsidRPr="00105CEE">
        <w:rPr>
          <w:rFonts w:cs="Times New Roman"/>
          <w:szCs w:val="28"/>
        </w:rPr>
        <w:t xml:space="preserve"> и </w:t>
      </w:r>
      <w:proofErr w:type="spellStart"/>
      <w:r w:rsidRPr="00105CEE">
        <w:rPr>
          <w:rFonts w:cs="Times New Roman"/>
          <w:szCs w:val="28"/>
        </w:rPr>
        <w:t>Thymeleaf</w:t>
      </w:r>
      <w:proofErr w:type="spellEnd"/>
      <w:r w:rsidRPr="00105CEE">
        <w:rPr>
          <w:rFonts w:cs="Times New Roman"/>
          <w:szCs w:val="28"/>
        </w:rPr>
        <w:t>, что обеспечивает быстроту и гибкость при разработке, а также возможность дальнейшего расширения и модернизации приложения.</w:t>
      </w:r>
    </w:p>
    <w:p w14:paraId="119BB966" w14:textId="78DB21FA" w:rsidR="00105CEE" w:rsidRPr="00105CEE" w:rsidRDefault="00105CEE" w:rsidP="00105CEE">
      <w:pPr>
        <w:rPr>
          <w:rFonts w:cs="Times New Roman"/>
          <w:szCs w:val="28"/>
        </w:rPr>
      </w:pPr>
      <w:r w:rsidRPr="00105CEE">
        <w:rPr>
          <w:rFonts w:cs="Times New Roman"/>
          <w:szCs w:val="28"/>
        </w:rPr>
        <w:t xml:space="preserve">В заключении можно сказать, что разработка данного веб-приложения для учета сотрудников предприятия успешно выполнена. Оно обеспечивает удобный </w:t>
      </w:r>
      <w:r w:rsidRPr="00105CEE">
        <w:rPr>
          <w:rFonts w:cs="Times New Roman"/>
          <w:szCs w:val="28"/>
        </w:rPr>
        <w:lastRenderedPageBreak/>
        <w:t xml:space="preserve">и эффективный способ управления кадровыми ресурсами, помогая </w:t>
      </w:r>
      <w:proofErr w:type="spellStart"/>
      <w:r w:rsidRPr="00105CEE">
        <w:rPr>
          <w:rFonts w:cs="Times New Roman"/>
          <w:szCs w:val="28"/>
        </w:rPr>
        <w:t>предпри</w:t>
      </w:r>
      <w:proofErr w:type="spellEnd"/>
      <w:r w:rsidRPr="00105CEE">
        <w:t xml:space="preserve"> </w:t>
      </w:r>
      <w:proofErr w:type="spellStart"/>
      <w:r w:rsidRPr="00105CEE">
        <w:rPr>
          <w:rFonts w:cs="Times New Roman"/>
          <w:szCs w:val="28"/>
        </w:rPr>
        <w:t>ятиям</w:t>
      </w:r>
      <w:proofErr w:type="spellEnd"/>
      <w:r w:rsidRPr="00105CEE">
        <w:rPr>
          <w:rFonts w:cs="Times New Roman"/>
          <w:szCs w:val="28"/>
        </w:rPr>
        <w:t xml:space="preserve"> оптимизировать свои процессы управления персоналом.</w:t>
      </w:r>
    </w:p>
    <w:p w14:paraId="383ADF4D" w14:textId="0BC1DFB9" w:rsidR="0047360C" w:rsidRDefault="00105CEE" w:rsidP="00105CEE">
      <w:pPr>
        <w:rPr>
          <w:rFonts w:cs="Times New Roman"/>
          <w:szCs w:val="28"/>
        </w:rPr>
      </w:pPr>
      <w:r w:rsidRPr="00105CEE">
        <w:rPr>
          <w:rFonts w:cs="Times New Roman"/>
          <w:szCs w:val="28"/>
        </w:rPr>
        <w:t>Проект успешно реализует функции управления персональной информацией сотрудников, назначения их на должности, отслеживания их трудовой активности и контактных данных. Благодаря четкому и интуитивно понятному интерфейсу, система может быть легко использована сотрудниками различных уровней и обеспечивает быстрый доступ к необходимой информации.</w:t>
      </w:r>
    </w:p>
    <w:p w14:paraId="27B07814" w14:textId="08833A60" w:rsidR="00105CEE" w:rsidRPr="00330129" w:rsidRDefault="00105CEE" w:rsidP="00105CEE">
      <w:pPr>
        <w:rPr>
          <w:rFonts w:cs="Times New Roman"/>
          <w:szCs w:val="28"/>
        </w:rPr>
      </w:pPr>
      <w:r w:rsidRPr="00105CEE">
        <w:rPr>
          <w:rFonts w:cs="Times New Roman"/>
          <w:szCs w:val="28"/>
        </w:rPr>
        <w:t>В целом, данное веб-приложение является эффективным инструментом для управления информацией о сотрудниках предприятия и может быть успешно интегрировано в рабочий процесс любого предприятия, которому необходима надежная и гибкая система учета сотрудников. Разработка и внедрение этой системы способствует повышению эффективности управления персоналом и оптимизации рабочих процессов на предприятии.</w:t>
      </w:r>
    </w:p>
    <w:p w14:paraId="7D5D321B" w14:textId="77777777" w:rsidR="0047360C" w:rsidRPr="00330129" w:rsidRDefault="0047360C" w:rsidP="0047360C">
      <w:pPr>
        <w:rPr>
          <w:rFonts w:cs="Times New Roman"/>
          <w:szCs w:val="28"/>
        </w:rPr>
      </w:pPr>
    </w:p>
    <w:p w14:paraId="7B5828E5" w14:textId="77777777" w:rsidR="0047360C" w:rsidRPr="00330129" w:rsidRDefault="0047360C" w:rsidP="0047360C">
      <w:pPr>
        <w:pStyle w:val="1"/>
      </w:pPr>
      <w:bookmarkStart w:id="44" w:name="_Toc99395236"/>
      <w:r w:rsidRPr="00330129">
        <w:lastRenderedPageBreak/>
        <w:t>Список использованной литературы</w:t>
      </w:r>
      <w:bookmarkEnd w:id="44"/>
    </w:p>
    <w:p w14:paraId="0025D966" w14:textId="77777777" w:rsidR="0047360C" w:rsidRPr="00330129" w:rsidRDefault="0047360C" w:rsidP="0047360C">
      <w:pPr>
        <w:rPr>
          <w:lang w:eastAsia="ru-RU"/>
        </w:rPr>
      </w:pPr>
    </w:p>
    <w:p w14:paraId="0E7C7FB2" w14:textId="6A188AA4" w:rsidR="0030492D" w:rsidRDefault="0030492D" w:rsidP="0030492D">
      <w:pPr>
        <w:pStyle w:val="ab"/>
        <w:numPr>
          <w:ilvl w:val="0"/>
          <w:numId w:val="14"/>
        </w:numPr>
        <w:ind w:left="0" w:firstLine="709"/>
      </w:pPr>
      <w:r>
        <w:t>Нормирование труда на предприятии: задачи и методы проведения [Электронный ресурс]. – Режим доступа: https://www.hr-director.ru/article/66791-qqq-17-m7-zadachi-normirovaniya-truda. – Дата доступа: 14.05.2023.</w:t>
      </w:r>
    </w:p>
    <w:p w14:paraId="593B9B1E" w14:textId="77777777" w:rsidR="0030492D" w:rsidRDefault="0030492D" w:rsidP="0030492D">
      <w:pPr>
        <w:pStyle w:val="ab"/>
        <w:numPr>
          <w:ilvl w:val="0"/>
          <w:numId w:val="14"/>
        </w:numPr>
        <w:ind w:left="0" w:firstLine="709"/>
      </w:pPr>
      <w:r>
        <w:t>Модели функционирования [Электронный ресурс]. – Режим доступа: http://econtool.com/modeli-funktsionirovaniya.html. – Дата доступа: 14.05.2023.</w:t>
      </w:r>
    </w:p>
    <w:p w14:paraId="5EBAA45D" w14:textId="77777777" w:rsidR="0030492D" w:rsidRDefault="0030492D" w:rsidP="0030492D">
      <w:pPr>
        <w:pStyle w:val="ab"/>
        <w:numPr>
          <w:ilvl w:val="0"/>
          <w:numId w:val="14"/>
        </w:numPr>
        <w:ind w:left="0" w:firstLine="709"/>
      </w:pPr>
      <w:r>
        <w:t>Жизненный цикл программного продукта [Электронный ресурс]. – Режим доступа: https://it-black.ru/zhiznennyy-tsikl-programmnogo-produkta/. – Дата доступа: 14.05.2023.</w:t>
      </w:r>
    </w:p>
    <w:p w14:paraId="39407527" w14:textId="77777777" w:rsidR="0030492D" w:rsidRDefault="0030492D" w:rsidP="0030492D">
      <w:pPr>
        <w:pStyle w:val="ab"/>
        <w:numPr>
          <w:ilvl w:val="0"/>
          <w:numId w:val="14"/>
        </w:numPr>
        <w:ind w:left="0" w:firstLine="709"/>
      </w:pPr>
      <w:proofErr w:type="spellStart"/>
      <w:r>
        <w:t>BambooHR</w:t>
      </w:r>
      <w:proofErr w:type="spellEnd"/>
      <w:r>
        <w:t xml:space="preserve"> [Электронный ресурс]. – Режим доступа: https://www.bamboohr.com/. – Дата доступа: 14.05.2023.</w:t>
      </w:r>
    </w:p>
    <w:p w14:paraId="78DB2C2F" w14:textId="77777777" w:rsidR="0030492D" w:rsidRDefault="0030492D" w:rsidP="0030492D">
      <w:pPr>
        <w:pStyle w:val="ab"/>
        <w:numPr>
          <w:ilvl w:val="0"/>
          <w:numId w:val="14"/>
        </w:numPr>
        <w:ind w:left="0" w:firstLine="709"/>
      </w:pPr>
      <w:proofErr w:type="spellStart"/>
      <w:r>
        <w:t>Zoho</w:t>
      </w:r>
      <w:proofErr w:type="spellEnd"/>
      <w:r>
        <w:t xml:space="preserve"> </w:t>
      </w:r>
      <w:proofErr w:type="spellStart"/>
      <w:r>
        <w:t>People</w:t>
      </w:r>
      <w:proofErr w:type="spellEnd"/>
      <w:r>
        <w:t xml:space="preserve"> [Электронный ресурс]. – Режим доступа: https://www.zoho.com/people/. – Дата доступа: 14.05.2023.</w:t>
      </w:r>
    </w:p>
    <w:p w14:paraId="0B3B112C" w14:textId="77777777" w:rsidR="0030492D" w:rsidRDefault="0030492D" w:rsidP="0030492D">
      <w:pPr>
        <w:pStyle w:val="ab"/>
        <w:numPr>
          <w:ilvl w:val="0"/>
          <w:numId w:val="14"/>
        </w:numPr>
        <w:ind w:left="0" w:firstLine="709"/>
      </w:pPr>
      <w:r>
        <w:t>Bitrix24 [Электронный ресурс]. – Режим доступа: https://www.bitrix24.ru/. – Дата доступа: 14.05.2023.</w:t>
      </w:r>
    </w:p>
    <w:p w14:paraId="740E6F77" w14:textId="77777777" w:rsidR="0030492D" w:rsidRDefault="0030492D" w:rsidP="0030492D">
      <w:pPr>
        <w:pStyle w:val="ab"/>
        <w:numPr>
          <w:ilvl w:val="0"/>
          <w:numId w:val="14"/>
        </w:numPr>
        <w:ind w:left="0" w:firstLine="709"/>
      </w:pPr>
      <w:proofErr w:type="spellStart"/>
      <w:r>
        <w:t>Workday</w:t>
      </w:r>
      <w:proofErr w:type="spellEnd"/>
      <w:r>
        <w:t xml:space="preserve"> HCM [Электронный ресурс]. – Режим доступа: https://www.workday.com/. – Дата доступа: 14.05.2023.</w:t>
      </w:r>
    </w:p>
    <w:p w14:paraId="68D7280E" w14:textId="77777777" w:rsidR="0030492D" w:rsidRDefault="0030492D" w:rsidP="0030492D">
      <w:pPr>
        <w:pStyle w:val="ab"/>
        <w:numPr>
          <w:ilvl w:val="0"/>
          <w:numId w:val="14"/>
        </w:numPr>
        <w:ind w:left="0" w:firstLine="709"/>
      </w:pPr>
      <w:proofErr w:type="spellStart"/>
      <w:r>
        <w:t>Lanteria</w:t>
      </w:r>
      <w:proofErr w:type="spellEnd"/>
      <w:r>
        <w:t xml:space="preserve"> HR [Электронный ресурс]. – Режим доступа: https://www.lanteria.com/. – Дата доступа: 14.05.2023.</w:t>
      </w:r>
    </w:p>
    <w:p w14:paraId="21289CCB" w14:textId="77777777" w:rsidR="0030492D" w:rsidRDefault="0030492D" w:rsidP="0030492D">
      <w:pPr>
        <w:pStyle w:val="ab"/>
        <w:numPr>
          <w:ilvl w:val="0"/>
          <w:numId w:val="14"/>
        </w:numPr>
        <w:ind w:left="0" w:firstLine="709"/>
      </w:pPr>
      <w:r>
        <w:t xml:space="preserve">Серверные языки: </w:t>
      </w:r>
      <w:proofErr w:type="spellStart"/>
      <w:r>
        <w:t>Java</w:t>
      </w:r>
      <w:proofErr w:type="spellEnd"/>
      <w:r>
        <w:t xml:space="preserve"> (обзор) [Электронный ресурс]. – Режим доступа: https://codomaza.com/article/servernye-jazyki-java-obzor. – Дата доступа: 14.05.2023.</w:t>
      </w:r>
    </w:p>
    <w:p w14:paraId="2E13ED51" w14:textId="77777777" w:rsidR="0030492D" w:rsidRDefault="0030492D" w:rsidP="0030492D">
      <w:pPr>
        <w:pStyle w:val="ab"/>
        <w:numPr>
          <w:ilvl w:val="0"/>
          <w:numId w:val="14"/>
        </w:numPr>
        <w:ind w:left="0" w:firstLine="709"/>
      </w:pPr>
      <w:proofErr w:type="spellStart"/>
      <w:r>
        <w:t>Spring</w:t>
      </w:r>
      <w:proofErr w:type="spellEnd"/>
      <w:r>
        <w:t xml:space="preserve"> </w:t>
      </w:r>
      <w:proofErr w:type="spellStart"/>
      <w:r>
        <w:t>Framework</w:t>
      </w:r>
      <w:proofErr w:type="spellEnd"/>
      <w:r>
        <w:t xml:space="preserve"> [Электронный ресурс]. – Режим доступа: https://javastudy.ru/frameworks/spring/. – Дата доступа: 14.05.2023.</w:t>
      </w:r>
    </w:p>
    <w:p w14:paraId="4D840089" w14:textId="77777777" w:rsidR="0030492D" w:rsidRDefault="0030492D" w:rsidP="0030492D">
      <w:pPr>
        <w:pStyle w:val="ab"/>
        <w:numPr>
          <w:ilvl w:val="0"/>
          <w:numId w:val="14"/>
        </w:numPr>
        <w:ind w:left="0" w:firstLine="709"/>
      </w:pPr>
      <w:r>
        <w:t>HTML [Электронный ресурс]. – Режим доступа: https://loftschool.com/blog/posts/html-chto-eto. – Дата доступа: 14.05.2023.</w:t>
      </w:r>
    </w:p>
    <w:p w14:paraId="5C1565E1" w14:textId="77777777" w:rsidR="0030492D" w:rsidRDefault="0030492D" w:rsidP="0030492D">
      <w:pPr>
        <w:pStyle w:val="ab"/>
        <w:numPr>
          <w:ilvl w:val="0"/>
          <w:numId w:val="14"/>
        </w:numPr>
        <w:ind w:left="0" w:firstLine="709"/>
      </w:pPr>
      <w:r>
        <w:t>Основы CSS [Электронный ресурс]. – Режим доступа: https://college.arthur-nesterenko.dev/css/basic. – Дата доступа: 14.05.2023.</w:t>
      </w:r>
    </w:p>
    <w:p w14:paraId="3BF247F9" w14:textId="77777777" w:rsidR="0030492D" w:rsidRDefault="0030492D" w:rsidP="0030492D">
      <w:pPr>
        <w:pStyle w:val="ab"/>
        <w:numPr>
          <w:ilvl w:val="0"/>
          <w:numId w:val="14"/>
        </w:numPr>
        <w:ind w:left="0" w:firstLine="709"/>
      </w:pPr>
      <w:r>
        <w:lastRenderedPageBreak/>
        <w:t>UML [Электронный ресурс]. – Режим доступа: https://studfile.net/preview/4533052/. – Дата доступа: 14.05.2023.</w:t>
      </w:r>
    </w:p>
    <w:p w14:paraId="58BFF020" w14:textId="77777777" w:rsidR="0030492D" w:rsidRDefault="0030492D" w:rsidP="0030492D">
      <w:pPr>
        <w:pStyle w:val="ab"/>
        <w:numPr>
          <w:ilvl w:val="0"/>
          <w:numId w:val="14"/>
        </w:numPr>
        <w:ind w:left="0" w:firstLine="709"/>
      </w:pPr>
      <w:r>
        <w:t>Клиентская часть веб приложения [Электронный ресурс]. – Режим доступа: https://pastebin.com/t0K3YZNK. – Дата доступа: 14.05.2023.</w:t>
      </w:r>
    </w:p>
    <w:p w14:paraId="566BDF34" w14:textId="77777777" w:rsidR="0030492D" w:rsidRDefault="0030492D" w:rsidP="0030492D">
      <w:pPr>
        <w:pStyle w:val="ab"/>
        <w:numPr>
          <w:ilvl w:val="0"/>
          <w:numId w:val="14"/>
        </w:numPr>
        <w:ind w:left="0" w:firstLine="709"/>
      </w:pPr>
      <w:proofErr w:type="spellStart"/>
      <w:r>
        <w:t>Spring</w:t>
      </w:r>
      <w:proofErr w:type="spellEnd"/>
      <w:r>
        <w:t xml:space="preserve"> — MVC </w:t>
      </w:r>
      <w:proofErr w:type="spellStart"/>
      <w:r>
        <w:t>Framework</w:t>
      </w:r>
      <w:proofErr w:type="spellEnd"/>
      <w:r>
        <w:t xml:space="preserve"> [Электронный ресурс]. – Режим доступа: https://krishnabankar.medium.com/spring-mvc-framework-e611b6d91048. – Дата доступа: 14.05.2023.</w:t>
      </w:r>
    </w:p>
    <w:p w14:paraId="035EB718" w14:textId="77777777" w:rsidR="0030492D" w:rsidRDefault="0030492D" w:rsidP="0030492D">
      <w:pPr>
        <w:pStyle w:val="ab"/>
        <w:numPr>
          <w:ilvl w:val="0"/>
          <w:numId w:val="14"/>
        </w:numPr>
        <w:ind w:left="0" w:firstLine="709"/>
      </w:pPr>
      <w:r>
        <w:t>Нормализация отношений [Электронный ресурс]. – Режим доступа: https://studfile.net/preview/4165581/page:2/. – Дата доступа: 14.05.2023.</w:t>
      </w:r>
    </w:p>
    <w:p w14:paraId="63A2C817" w14:textId="77777777" w:rsidR="0030492D" w:rsidRDefault="0030492D" w:rsidP="0030492D">
      <w:pPr>
        <w:pStyle w:val="ab"/>
        <w:numPr>
          <w:ilvl w:val="0"/>
          <w:numId w:val="14"/>
        </w:numPr>
        <w:ind w:left="0" w:firstLine="709"/>
      </w:pPr>
      <w:r>
        <w:t>Диаграмма вариантов использования как концептуальное представление бизнес-системы в процессе ее разработки. [Электронный ресурс]. – Режим доступа: https://intuit.ru/studies/courses/32/32/lecture/1004. – Дата доступа: 14.05.2023.</w:t>
      </w:r>
    </w:p>
    <w:p w14:paraId="34C8B870" w14:textId="76E31948" w:rsidR="006A7488" w:rsidRPr="00330129" w:rsidRDefault="0030492D" w:rsidP="0030492D">
      <w:pPr>
        <w:pStyle w:val="ab"/>
        <w:numPr>
          <w:ilvl w:val="0"/>
          <w:numId w:val="14"/>
        </w:numPr>
        <w:ind w:left="0" w:firstLine="709"/>
      </w:pPr>
      <w:r>
        <w:t>Что такое системное тестирование [Электронный ресурс]. – Режим доступа: https://deepcloud.ru/articles/chto-takoe-sistemnoe-testirovanie/. – Дата доступа: 14.05.2023.</w:t>
      </w:r>
    </w:p>
    <w:sectPr w:rsidR="006A7488" w:rsidRPr="00330129" w:rsidSect="00131DA2">
      <w:headerReference w:type="default" r:id="rId55"/>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195969" w14:textId="77777777" w:rsidR="000811CB" w:rsidRDefault="000811CB" w:rsidP="00131DA2">
      <w:pPr>
        <w:spacing w:line="240" w:lineRule="auto"/>
      </w:pPr>
      <w:r>
        <w:separator/>
      </w:r>
    </w:p>
  </w:endnote>
  <w:endnote w:type="continuationSeparator" w:id="0">
    <w:p w14:paraId="02ED32A4" w14:textId="77777777" w:rsidR="000811CB" w:rsidRDefault="000811CB"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AEF60D" w14:textId="77777777" w:rsidR="000811CB" w:rsidRDefault="000811CB" w:rsidP="00131DA2">
      <w:pPr>
        <w:spacing w:line="240" w:lineRule="auto"/>
      </w:pPr>
      <w:r>
        <w:separator/>
      </w:r>
    </w:p>
  </w:footnote>
  <w:footnote w:type="continuationSeparator" w:id="0">
    <w:p w14:paraId="0ED2796E" w14:textId="77777777" w:rsidR="000811CB" w:rsidRDefault="000811CB"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494230" w:rsidRDefault="00494230">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494230" w:rsidRDefault="00494230"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494230" w:rsidRDefault="00494230"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494230" w:rsidRDefault="00494230"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494230" w:rsidRDefault="00494230"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494230" w:rsidRDefault="00494230"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494230" w:rsidRDefault="00494230"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494230" w:rsidRDefault="00494230"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494230" w:rsidRDefault="00494230"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494230" w:rsidRDefault="00494230"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494230" w:rsidRDefault="00494230"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494230" w:rsidRDefault="00494230"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494230" w:rsidRDefault="00494230"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494230" w:rsidRDefault="00494230"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494230" w:rsidRDefault="00494230"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494230" w:rsidRDefault="00494230"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494230" w:rsidRDefault="00494230"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A7EB9"/>
    <w:multiLevelType w:val="multilevel"/>
    <w:tmpl w:val="A9C45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58454C2"/>
    <w:multiLevelType w:val="multilevel"/>
    <w:tmpl w:val="A1F233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7520EFC"/>
    <w:multiLevelType w:val="multilevel"/>
    <w:tmpl w:val="F8C65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10F82346"/>
    <w:multiLevelType w:val="hybridMultilevel"/>
    <w:tmpl w:val="F710E47A"/>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133D3998"/>
    <w:multiLevelType w:val="multilevel"/>
    <w:tmpl w:val="967480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BFB2AC3"/>
    <w:multiLevelType w:val="multilevel"/>
    <w:tmpl w:val="582A9A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3DF4C1F"/>
    <w:multiLevelType w:val="multilevel"/>
    <w:tmpl w:val="ED38F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E790E51"/>
    <w:multiLevelType w:val="multilevel"/>
    <w:tmpl w:val="C734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27C09A1"/>
    <w:multiLevelType w:val="multilevel"/>
    <w:tmpl w:val="38AA6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33F87333"/>
    <w:multiLevelType w:val="multilevel"/>
    <w:tmpl w:val="9C7A8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 w15:restartNumberingAfterBreak="0">
    <w:nsid w:val="38A97B6A"/>
    <w:multiLevelType w:val="multilevel"/>
    <w:tmpl w:val="D17AC4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2BB54E8"/>
    <w:multiLevelType w:val="multilevel"/>
    <w:tmpl w:val="0A06F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47990E7C"/>
    <w:multiLevelType w:val="multilevel"/>
    <w:tmpl w:val="CCB493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49B4366F"/>
    <w:multiLevelType w:val="multilevel"/>
    <w:tmpl w:val="1EF85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2"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A523E01"/>
    <w:multiLevelType w:val="multilevel"/>
    <w:tmpl w:val="C1B26A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E505BAC"/>
    <w:multiLevelType w:val="multilevel"/>
    <w:tmpl w:val="409E48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455417"/>
    <w:multiLevelType w:val="multilevel"/>
    <w:tmpl w:val="66DA3E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659C65C5"/>
    <w:multiLevelType w:val="multilevel"/>
    <w:tmpl w:val="0ABE5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31" w15:restartNumberingAfterBreak="0">
    <w:nsid w:val="70D9136D"/>
    <w:multiLevelType w:val="multilevel"/>
    <w:tmpl w:val="D408A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75A91778"/>
    <w:multiLevelType w:val="multilevel"/>
    <w:tmpl w:val="3A96F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78E00C2A"/>
    <w:multiLevelType w:val="multilevel"/>
    <w:tmpl w:val="AAF2B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6"/>
  </w:num>
  <w:num w:numId="2">
    <w:abstractNumId w:val="26"/>
  </w:num>
  <w:num w:numId="3">
    <w:abstractNumId w:val="8"/>
  </w:num>
  <w:num w:numId="4">
    <w:abstractNumId w:val="32"/>
  </w:num>
  <w:num w:numId="5">
    <w:abstractNumId w:val="16"/>
  </w:num>
  <w:num w:numId="6">
    <w:abstractNumId w:val="12"/>
  </w:num>
  <w:num w:numId="7">
    <w:abstractNumId w:val="24"/>
  </w:num>
  <w:num w:numId="8">
    <w:abstractNumId w:val="30"/>
  </w:num>
  <w:num w:numId="9">
    <w:abstractNumId w:val="11"/>
  </w:num>
  <w:num w:numId="10">
    <w:abstractNumId w:val="9"/>
  </w:num>
  <w:num w:numId="11">
    <w:abstractNumId w:val="22"/>
  </w:num>
  <w:num w:numId="12">
    <w:abstractNumId w:val="3"/>
  </w:num>
  <w:num w:numId="13">
    <w:abstractNumId w:val="27"/>
  </w:num>
  <w:num w:numId="14">
    <w:abstractNumId w:val="21"/>
  </w:num>
  <w:num w:numId="15">
    <w:abstractNumId w:val="7"/>
  </w:num>
  <w:num w:numId="16">
    <w:abstractNumId w:val="0"/>
  </w:num>
  <w:num w:numId="17">
    <w:abstractNumId w:val="2"/>
  </w:num>
  <w:num w:numId="18">
    <w:abstractNumId w:val="25"/>
  </w:num>
  <w:num w:numId="19">
    <w:abstractNumId w:val="15"/>
  </w:num>
  <w:num w:numId="20">
    <w:abstractNumId w:val="28"/>
  </w:num>
  <w:num w:numId="21">
    <w:abstractNumId w:val="31"/>
  </w:num>
  <w:num w:numId="22">
    <w:abstractNumId w:val="34"/>
  </w:num>
  <w:num w:numId="23">
    <w:abstractNumId w:val="18"/>
  </w:num>
  <w:num w:numId="24">
    <w:abstractNumId w:val="1"/>
  </w:num>
  <w:num w:numId="25">
    <w:abstractNumId w:val="19"/>
  </w:num>
  <w:num w:numId="26">
    <w:abstractNumId w:val="14"/>
  </w:num>
  <w:num w:numId="27">
    <w:abstractNumId w:val="20"/>
  </w:num>
  <w:num w:numId="28">
    <w:abstractNumId w:val="17"/>
  </w:num>
  <w:num w:numId="29">
    <w:abstractNumId w:val="29"/>
  </w:num>
  <w:num w:numId="30">
    <w:abstractNumId w:val="33"/>
  </w:num>
  <w:num w:numId="31">
    <w:abstractNumId w:val="13"/>
  </w:num>
  <w:num w:numId="32">
    <w:abstractNumId w:val="5"/>
  </w:num>
  <w:num w:numId="33">
    <w:abstractNumId w:val="10"/>
  </w:num>
  <w:num w:numId="34">
    <w:abstractNumId w:val="23"/>
  </w:num>
  <w:num w:numId="35">
    <w:abstractNumId w:val="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11A53"/>
    <w:rsid w:val="00050D65"/>
    <w:rsid w:val="00072406"/>
    <w:rsid w:val="000811CB"/>
    <w:rsid w:val="000937F8"/>
    <w:rsid w:val="000D3BE0"/>
    <w:rsid w:val="000D6919"/>
    <w:rsid w:val="001004D8"/>
    <w:rsid w:val="00105CEE"/>
    <w:rsid w:val="00111A53"/>
    <w:rsid w:val="00131DA2"/>
    <w:rsid w:val="00136E33"/>
    <w:rsid w:val="0014140D"/>
    <w:rsid w:val="0014381C"/>
    <w:rsid w:val="0015737C"/>
    <w:rsid w:val="00173DA6"/>
    <w:rsid w:val="001949E3"/>
    <w:rsid w:val="001C527F"/>
    <w:rsid w:val="001D0B17"/>
    <w:rsid w:val="001E2DD5"/>
    <w:rsid w:val="00213D48"/>
    <w:rsid w:val="002237F8"/>
    <w:rsid w:val="002301E0"/>
    <w:rsid w:val="00232902"/>
    <w:rsid w:val="00261A14"/>
    <w:rsid w:val="002625B8"/>
    <w:rsid w:val="0026659F"/>
    <w:rsid w:val="00271B6F"/>
    <w:rsid w:val="00286079"/>
    <w:rsid w:val="0029548F"/>
    <w:rsid w:val="002A2726"/>
    <w:rsid w:val="002D3851"/>
    <w:rsid w:val="00300127"/>
    <w:rsid w:val="0030492D"/>
    <w:rsid w:val="00321B1D"/>
    <w:rsid w:val="00330129"/>
    <w:rsid w:val="0033433E"/>
    <w:rsid w:val="003435A0"/>
    <w:rsid w:val="0035323E"/>
    <w:rsid w:val="00364CED"/>
    <w:rsid w:val="00366652"/>
    <w:rsid w:val="003744F2"/>
    <w:rsid w:val="0037762D"/>
    <w:rsid w:val="003B096D"/>
    <w:rsid w:val="003C30FD"/>
    <w:rsid w:val="003D3158"/>
    <w:rsid w:val="003F5FEF"/>
    <w:rsid w:val="00436701"/>
    <w:rsid w:val="004449D1"/>
    <w:rsid w:val="00444F81"/>
    <w:rsid w:val="00453219"/>
    <w:rsid w:val="00455E44"/>
    <w:rsid w:val="0047360C"/>
    <w:rsid w:val="00486206"/>
    <w:rsid w:val="004901FF"/>
    <w:rsid w:val="004929AC"/>
    <w:rsid w:val="00494230"/>
    <w:rsid w:val="004A30D0"/>
    <w:rsid w:val="004B5E44"/>
    <w:rsid w:val="004D2D2A"/>
    <w:rsid w:val="004E02C3"/>
    <w:rsid w:val="00543022"/>
    <w:rsid w:val="005530B2"/>
    <w:rsid w:val="0056748B"/>
    <w:rsid w:val="0057169D"/>
    <w:rsid w:val="00576A99"/>
    <w:rsid w:val="005957D3"/>
    <w:rsid w:val="005B07AE"/>
    <w:rsid w:val="005B0832"/>
    <w:rsid w:val="005D6FB9"/>
    <w:rsid w:val="00616CE3"/>
    <w:rsid w:val="00657DB8"/>
    <w:rsid w:val="00672CF3"/>
    <w:rsid w:val="00674EE2"/>
    <w:rsid w:val="006809BB"/>
    <w:rsid w:val="00682D3F"/>
    <w:rsid w:val="006A7488"/>
    <w:rsid w:val="006B0C4F"/>
    <w:rsid w:val="006C06FE"/>
    <w:rsid w:val="006C26AB"/>
    <w:rsid w:val="006F6AC8"/>
    <w:rsid w:val="00752E92"/>
    <w:rsid w:val="00753BC9"/>
    <w:rsid w:val="007B2B74"/>
    <w:rsid w:val="007D2B12"/>
    <w:rsid w:val="007D4160"/>
    <w:rsid w:val="007D74B8"/>
    <w:rsid w:val="007F2CB6"/>
    <w:rsid w:val="0080518C"/>
    <w:rsid w:val="00811847"/>
    <w:rsid w:val="00811D47"/>
    <w:rsid w:val="00812AB8"/>
    <w:rsid w:val="00822417"/>
    <w:rsid w:val="00841677"/>
    <w:rsid w:val="0088534C"/>
    <w:rsid w:val="008E2488"/>
    <w:rsid w:val="008F347F"/>
    <w:rsid w:val="008F68A1"/>
    <w:rsid w:val="00904C4A"/>
    <w:rsid w:val="00921B4B"/>
    <w:rsid w:val="00922B33"/>
    <w:rsid w:val="00932235"/>
    <w:rsid w:val="00937268"/>
    <w:rsid w:val="009517A4"/>
    <w:rsid w:val="00965A5B"/>
    <w:rsid w:val="009B7BE6"/>
    <w:rsid w:val="00A2203E"/>
    <w:rsid w:val="00A307F9"/>
    <w:rsid w:val="00A43AD3"/>
    <w:rsid w:val="00A80732"/>
    <w:rsid w:val="00A96039"/>
    <w:rsid w:val="00AF0274"/>
    <w:rsid w:val="00B065AC"/>
    <w:rsid w:val="00B12981"/>
    <w:rsid w:val="00B172F5"/>
    <w:rsid w:val="00B22FA5"/>
    <w:rsid w:val="00B34BB7"/>
    <w:rsid w:val="00B51C1D"/>
    <w:rsid w:val="00B76E65"/>
    <w:rsid w:val="00BA2604"/>
    <w:rsid w:val="00BA3E5E"/>
    <w:rsid w:val="00BD5AA1"/>
    <w:rsid w:val="00BE2C5A"/>
    <w:rsid w:val="00BE6082"/>
    <w:rsid w:val="00C020D4"/>
    <w:rsid w:val="00C07E57"/>
    <w:rsid w:val="00C11BA4"/>
    <w:rsid w:val="00C13460"/>
    <w:rsid w:val="00C17395"/>
    <w:rsid w:val="00C24A96"/>
    <w:rsid w:val="00C257BF"/>
    <w:rsid w:val="00C316BA"/>
    <w:rsid w:val="00C37686"/>
    <w:rsid w:val="00C63D36"/>
    <w:rsid w:val="00C649B9"/>
    <w:rsid w:val="00C739EC"/>
    <w:rsid w:val="00C7643F"/>
    <w:rsid w:val="00C767F4"/>
    <w:rsid w:val="00CA17DB"/>
    <w:rsid w:val="00CB0707"/>
    <w:rsid w:val="00CD105F"/>
    <w:rsid w:val="00CD153B"/>
    <w:rsid w:val="00CF420A"/>
    <w:rsid w:val="00D049DD"/>
    <w:rsid w:val="00D34804"/>
    <w:rsid w:val="00D53956"/>
    <w:rsid w:val="00D6163F"/>
    <w:rsid w:val="00DC5CE6"/>
    <w:rsid w:val="00DC757F"/>
    <w:rsid w:val="00DE65DC"/>
    <w:rsid w:val="00DE664D"/>
    <w:rsid w:val="00DF7433"/>
    <w:rsid w:val="00E23188"/>
    <w:rsid w:val="00E32E29"/>
    <w:rsid w:val="00E828B6"/>
    <w:rsid w:val="00EB0BC6"/>
    <w:rsid w:val="00F13F1B"/>
    <w:rsid w:val="00F538C3"/>
    <w:rsid w:val="00F817F3"/>
    <w:rsid w:val="00F8615E"/>
    <w:rsid w:val="00FA5158"/>
    <w:rsid w:val="00FB1038"/>
    <w:rsid w:val="00FB76D4"/>
    <w:rsid w:val="00FC728D"/>
    <w:rsid w:val="00FC77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717541">
      <w:bodyDiv w:val="1"/>
      <w:marLeft w:val="0"/>
      <w:marRight w:val="0"/>
      <w:marTop w:val="0"/>
      <w:marBottom w:val="0"/>
      <w:divBdr>
        <w:top w:val="none" w:sz="0" w:space="0" w:color="auto"/>
        <w:left w:val="none" w:sz="0" w:space="0" w:color="auto"/>
        <w:bottom w:val="none" w:sz="0" w:space="0" w:color="auto"/>
        <w:right w:val="none" w:sz="0" w:space="0" w:color="auto"/>
      </w:divBdr>
    </w:div>
    <w:div w:id="140393021">
      <w:bodyDiv w:val="1"/>
      <w:marLeft w:val="0"/>
      <w:marRight w:val="0"/>
      <w:marTop w:val="0"/>
      <w:marBottom w:val="0"/>
      <w:divBdr>
        <w:top w:val="none" w:sz="0" w:space="0" w:color="auto"/>
        <w:left w:val="none" w:sz="0" w:space="0" w:color="auto"/>
        <w:bottom w:val="none" w:sz="0" w:space="0" w:color="auto"/>
        <w:right w:val="none" w:sz="0" w:space="0" w:color="auto"/>
      </w:divBdr>
    </w:div>
    <w:div w:id="246112908">
      <w:bodyDiv w:val="1"/>
      <w:marLeft w:val="0"/>
      <w:marRight w:val="0"/>
      <w:marTop w:val="0"/>
      <w:marBottom w:val="0"/>
      <w:divBdr>
        <w:top w:val="none" w:sz="0" w:space="0" w:color="auto"/>
        <w:left w:val="none" w:sz="0" w:space="0" w:color="auto"/>
        <w:bottom w:val="none" w:sz="0" w:space="0" w:color="auto"/>
        <w:right w:val="none" w:sz="0" w:space="0" w:color="auto"/>
      </w:divBdr>
    </w:div>
    <w:div w:id="271716641">
      <w:bodyDiv w:val="1"/>
      <w:marLeft w:val="0"/>
      <w:marRight w:val="0"/>
      <w:marTop w:val="0"/>
      <w:marBottom w:val="0"/>
      <w:divBdr>
        <w:top w:val="none" w:sz="0" w:space="0" w:color="auto"/>
        <w:left w:val="none" w:sz="0" w:space="0" w:color="auto"/>
        <w:bottom w:val="none" w:sz="0" w:space="0" w:color="auto"/>
        <w:right w:val="none" w:sz="0" w:space="0" w:color="auto"/>
      </w:divBdr>
    </w:div>
    <w:div w:id="312639401">
      <w:bodyDiv w:val="1"/>
      <w:marLeft w:val="0"/>
      <w:marRight w:val="0"/>
      <w:marTop w:val="0"/>
      <w:marBottom w:val="0"/>
      <w:divBdr>
        <w:top w:val="none" w:sz="0" w:space="0" w:color="auto"/>
        <w:left w:val="none" w:sz="0" w:space="0" w:color="auto"/>
        <w:bottom w:val="none" w:sz="0" w:space="0" w:color="auto"/>
        <w:right w:val="none" w:sz="0" w:space="0" w:color="auto"/>
      </w:divBdr>
    </w:div>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444348279">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6548167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720901292">
      <w:bodyDiv w:val="1"/>
      <w:marLeft w:val="0"/>
      <w:marRight w:val="0"/>
      <w:marTop w:val="0"/>
      <w:marBottom w:val="0"/>
      <w:divBdr>
        <w:top w:val="none" w:sz="0" w:space="0" w:color="auto"/>
        <w:left w:val="none" w:sz="0" w:space="0" w:color="auto"/>
        <w:bottom w:val="none" w:sz="0" w:space="0" w:color="auto"/>
        <w:right w:val="none" w:sz="0" w:space="0" w:color="auto"/>
      </w:divBdr>
    </w:div>
    <w:div w:id="771903551">
      <w:bodyDiv w:val="1"/>
      <w:marLeft w:val="0"/>
      <w:marRight w:val="0"/>
      <w:marTop w:val="0"/>
      <w:marBottom w:val="0"/>
      <w:divBdr>
        <w:top w:val="none" w:sz="0" w:space="0" w:color="auto"/>
        <w:left w:val="none" w:sz="0" w:space="0" w:color="auto"/>
        <w:bottom w:val="none" w:sz="0" w:space="0" w:color="auto"/>
        <w:right w:val="none" w:sz="0" w:space="0" w:color="auto"/>
      </w:divBdr>
    </w:div>
    <w:div w:id="816457899">
      <w:bodyDiv w:val="1"/>
      <w:marLeft w:val="0"/>
      <w:marRight w:val="0"/>
      <w:marTop w:val="0"/>
      <w:marBottom w:val="0"/>
      <w:divBdr>
        <w:top w:val="none" w:sz="0" w:space="0" w:color="auto"/>
        <w:left w:val="none" w:sz="0" w:space="0" w:color="auto"/>
        <w:bottom w:val="none" w:sz="0" w:space="0" w:color="auto"/>
        <w:right w:val="none" w:sz="0" w:space="0" w:color="auto"/>
      </w:divBdr>
    </w:div>
    <w:div w:id="841285666">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100101048">
      <w:bodyDiv w:val="1"/>
      <w:marLeft w:val="0"/>
      <w:marRight w:val="0"/>
      <w:marTop w:val="0"/>
      <w:marBottom w:val="0"/>
      <w:divBdr>
        <w:top w:val="none" w:sz="0" w:space="0" w:color="auto"/>
        <w:left w:val="none" w:sz="0" w:space="0" w:color="auto"/>
        <w:bottom w:val="none" w:sz="0" w:space="0" w:color="auto"/>
        <w:right w:val="none" w:sz="0" w:space="0" w:color="auto"/>
      </w:divBdr>
    </w:div>
    <w:div w:id="1143936190">
      <w:bodyDiv w:val="1"/>
      <w:marLeft w:val="0"/>
      <w:marRight w:val="0"/>
      <w:marTop w:val="0"/>
      <w:marBottom w:val="0"/>
      <w:divBdr>
        <w:top w:val="none" w:sz="0" w:space="0" w:color="auto"/>
        <w:left w:val="none" w:sz="0" w:space="0" w:color="auto"/>
        <w:bottom w:val="none" w:sz="0" w:space="0" w:color="auto"/>
        <w:right w:val="none" w:sz="0" w:space="0" w:color="auto"/>
      </w:divBdr>
    </w:div>
    <w:div w:id="1167088764">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17666275">
      <w:bodyDiv w:val="1"/>
      <w:marLeft w:val="0"/>
      <w:marRight w:val="0"/>
      <w:marTop w:val="0"/>
      <w:marBottom w:val="0"/>
      <w:divBdr>
        <w:top w:val="none" w:sz="0" w:space="0" w:color="auto"/>
        <w:left w:val="none" w:sz="0" w:space="0" w:color="auto"/>
        <w:bottom w:val="none" w:sz="0" w:space="0" w:color="auto"/>
        <w:right w:val="none" w:sz="0" w:space="0" w:color="auto"/>
      </w:divBdr>
    </w:div>
    <w:div w:id="1235505211">
      <w:bodyDiv w:val="1"/>
      <w:marLeft w:val="0"/>
      <w:marRight w:val="0"/>
      <w:marTop w:val="0"/>
      <w:marBottom w:val="0"/>
      <w:divBdr>
        <w:top w:val="none" w:sz="0" w:space="0" w:color="auto"/>
        <w:left w:val="none" w:sz="0" w:space="0" w:color="auto"/>
        <w:bottom w:val="none" w:sz="0" w:space="0" w:color="auto"/>
        <w:right w:val="none" w:sz="0" w:space="0" w:color="auto"/>
      </w:divBdr>
    </w:div>
    <w:div w:id="1293099575">
      <w:bodyDiv w:val="1"/>
      <w:marLeft w:val="0"/>
      <w:marRight w:val="0"/>
      <w:marTop w:val="0"/>
      <w:marBottom w:val="0"/>
      <w:divBdr>
        <w:top w:val="none" w:sz="0" w:space="0" w:color="auto"/>
        <w:left w:val="none" w:sz="0" w:space="0" w:color="auto"/>
        <w:bottom w:val="none" w:sz="0" w:space="0" w:color="auto"/>
        <w:right w:val="none" w:sz="0" w:space="0" w:color="auto"/>
      </w:divBdr>
    </w:div>
    <w:div w:id="1334214622">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350834904">
      <w:bodyDiv w:val="1"/>
      <w:marLeft w:val="0"/>
      <w:marRight w:val="0"/>
      <w:marTop w:val="0"/>
      <w:marBottom w:val="0"/>
      <w:divBdr>
        <w:top w:val="none" w:sz="0" w:space="0" w:color="auto"/>
        <w:left w:val="none" w:sz="0" w:space="0" w:color="auto"/>
        <w:bottom w:val="none" w:sz="0" w:space="0" w:color="auto"/>
        <w:right w:val="none" w:sz="0" w:space="0" w:color="auto"/>
      </w:divBdr>
    </w:div>
    <w:div w:id="1381858621">
      <w:bodyDiv w:val="1"/>
      <w:marLeft w:val="0"/>
      <w:marRight w:val="0"/>
      <w:marTop w:val="0"/>
      <w:marBottom w:val="0"/>
      <w:divBdr>
        <w:top w:val="none" w:sz="0" w:space="0" w:color="auto"/>
        <w:left w:val="none" w:sz="0" w:space="0" w:color="auto"/>
        <w:bottom w:val="none" w:sz="0" w:space="0" w:color="auto"/>
        <w:right w:val="none" w:sz="0" w:space="0" w:color="auto"/>
      </w:divBdr>
    </w:div>
    <w:div w:id="1387951510">
      <w:bodyDiv w:val="1"/>
      <w:marLeft w:val="0"/>
      <w:marRight w:val="0"/>
      <w:marTop w:val="0"/>
      <w:marBottom w:val="0"/>
      <w:divBdr>
        <w:top w:val="none" w:sz="0" w:space="0" w:color="auto"/>
        <w:left w:val="none" w:sz="0" w:space="0" w:color="auto"/>
        <w:bottom w:val="none" w:sz="0" w:space="0" w:color="auto"/>
        <w:right w:val="none" w:sz="0" w:space="0" w:color="auto"/>
      </w:divBdr>
    </w:div>
    <w:div w:id="1399283264">
      <w:bodyDiv w:val="1"/>
      <w:marLeft w:val="0"/>
      <w:marRight w:val="0"/>
      <w:marTop w:val="0"/>
      <w:marBottom w:val="0"/>
      <w:divBdr>
        <w:top w:val="none" w:sz="0" w:space="0" w:color="auto"/>
        <w:left w:val="none" w:sz="0" w:space="0" w:color="auto"/>
        <w:bottom w:val="none" w:sz="0" w:space="0" w:color="auto"/>
        <w:right w:val="none" w:sz="0" w:space="0" w:color="auto"/>
      </w:divBdr>
    </w:div>
    <w:div w:id="1416896297">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494762436">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36184133">
      <w:bodyDiv w:val="1"/>
      <w:marLeft w:val="0"/>
      <w:marRight w:val="0"/>
      <w:marTop w:val="0"/>
      <w:marBottom w:val="0"/>
      <w:divBdr>
        <w:top w:val="none" w:sz="0" w:space="0" w:color="auto"/>
        <w:left w:val="none" w:sz="0" w:space="0" w:color="auto"/>
        <w:bottom w:val="none" w:sz="0" w:space="0" w:color="auto"/>
        <w:right w:val="none" w:sz="0" w:space="0" w:color="auto"/>
      </w:divBdr>
    </w:div>
    <w:div w:id="1727022493">
      <w:bodyDiv w:val="1"/>
      <w:marLeft w:val="0"/>
      <w:marRight w:val="0"/>
      <w:marTop w:val="0"/>
      <w:marBottom w:val="0"/>
      <w:divBdr>
        <w:top w:val="none" w:sz="0" w:space="0" w:color="auto"/>
        <w:left w:val="none" w:sz="0" w:space="0" w:color="auto"/>
        <w:bottom w:val="none" w:sz="0" w:space="0" w:color="auto"/>
        <w:right w:val="none" w:sz="0" w:space="0" w:color="auto"/>
      </w:divBdr>
    </w:div>
    <w:div w:id="1771658969">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834253929">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30913867">
      <w:bodyDiv w:val="1"/>
      <w:marLeft w:val="0"/>
      <w:marRight w:val="0"/>
      <w:marTop w:val="0"/>
      <w:marBottom w:val="0"/>
      <w:divBdr>
        <w:top w:val="none" w:sz="0" w:space="0" w:color="auto"/>
        <w:left w:val="none" w:sz="0" w:space="0" w:color="auto"/>
        <w:bottom w:val="none" w:sz="0" w:space="0" w:color="auto"/>
        <w:right w:val="none" w:sz="0" w:space="0" w:color="auto"/>
      </w:divBdr>
    </w:div>
    <w:div w:id="2046787402">
      <w:bodyDiv w:val="1"/>
      <w:marLeft w:val="0"/>
      <w:marRight w:val="0"/>
      <w:marTop w:val="0"/>
      <w:marBottom w:val="0"/>
      <w:divBdr>
        <w:top w:val="none" w:sz="0" w:space="0" w:color="auto"/>
        <w:left w:val="none" w:sz="0" w:space="0" w:color="auto"/>
        <w:bottom w:val="none" w:sz="0" w:space="0" w:color="auto"/>
        <w:right w:val="none" w:sz="0" w:space="0" w:color="auto"/>
      </w:divBdr>
    </w:div>
    <w:div w:id="2121990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2.wmf"/><Relationship Id="rId47" Type="http://schemas.openxmlformats.org/officeDocument/2006/relationships/oleObject" Target="embeddings/oleObject4.bin"/><Relationship Id="rId50" Type="http://schemas.openxmlformats.org/officeDocument/2006/relationships/image" Target="media/image36.wmf"/><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hyperlink" Target="https://www.bitrix24.ru/" TargetMode="External"/><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wmf"/><Relationship Id="rId45" Type="http://schemas.openxmlformats.org/officeDocument/2006/relationships/oleObject" Target="embeddings/oleObject3.bin"/><Relationship Id="rId53" Type="http://schemas.openxmlformats.org/officeDocument/2006/relationships/oleObject" Target="embeddings/oleObject7.bin"/><Relationship Id="rId5" Type="http://schemas.openxmlformats.org/officeDocument/2006/relationships/webSettings" Target="webSettings.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oleObject" Target="embeddings/oleObject2.bin"/><Relationship Id="rId48" Type="http://schemas.openxmlformats.org/officeDocument/2006/relationships/image" Target="media/image35.wmf"/><Relationship Id="rId56" Type="http://schemas.openxmlformats.org/officeDocument/2006/relationships/fontTable" Target="fontTable.xml"/><Relationship Id="rId8" Type="http://schemas.openxmlformats.org/officeDocument/2006/relationships/hyperlink" Target="https://www.bamboohr.com/" TargetMode="External"/><Relationship Id="rId51"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4.wmf"/><Relationship Id="rId20" Type="http://schemas.openxmlformats.org/officeDocument/2006/relationships/image" Target="media/image11.png"/><Relationship Id="rId41" Type="http://schemas.openxmlformats.org/officeDocument/2006/relationships/oleObject" Target="embeddings/oleObject1.bin"/><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5.bin"/><Relationship Id="rId5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3.wmf"/><Relationship Id="rId52" Type="http://schemas.openxmlformats.org/officeDocument/2006/relationships/image" Target="media/image3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6A2FFC-A490-40FF-9DF8-CF6E0AE90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3</TotalTime>
  <Pages>102</Pages>
  <Words>17190</Words>
  <Characters>97985</Characters>
  <Application>Microsoft Office Word</Application>
  <DocSecurity>0</DocSecurity>
  <Lines>816</Lines>
  <Paragraphs>22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4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87</cp:revision>
  <cp:lastPrinted>2021-05-15T08:34:00Z</cp:lastPrinted>
  <dcterms:created xsi:type="dcterms:W3CDTF">2021-05-15T08:34:00Z</dcterms:created>
  <dcterms:modified xsi:type="dcterms:W3CDTF">2023-05-14T17:20:00Z</dcterms:modified>
</cp:coreProperties>
</file>